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9" r:id="rId1"/>
    <p:sldMasterId id="2147483745" r:id="rId2"/>
  </p:sldMasterIdLst>
  <p:notesMasterIdLst>
    <p:notesMasterId r:id="rId40"/>
  </p:notesMasterIdLst>
  <p:handoutMasterIdLst>
    <p:handoutMasterId r:id="rId41"/>
  </p:handoutMasterIdLst>
  <p:sldIdLst>
    <p:sldId id="726" r:id="rId3"/>
    <p:sldId id="711" r:id="rId4"/>
    <p:sldId id="562" r:id="rId5"/>
    <p:sldId id="712" r:id="rId6"/>
    <p:sldId id="563" r:id="rId7"/>
    <p:sldId id="572" r:id="rId8"/>
    <p:sldId id="573" r:id="rId9"/>
    <p:sldId id="698" r:id="rId10"/>
    <p:sldId id="714" r:id="rId11"/>
    <p:sldId id="715" r:id="rId12"/>
    <p:sldId id="716" r:id="rId13"/>
    <p:sldId id="717" r:id="rId14"/>
    <p:sldId id="718" r:id="rId15"/>
    <p:sldId id="576" r:id="rId16"/>
    <p:sldId id="577" r:id="rId17"/>
    <p:sldId id="578" r:id="rId18"/>
    <p:sldId id="579" r:id="rId19"/>
    <p:sldId id="580" r:id="rId20"/>
    <p:sldId id="581" r:id="rId21"/>
    <p:sldId id="582" r:id="rId22"/>
    <p:sldId id="583" r:id="rId23"/>
    <p:sldId id="584" r:id="rId24"/>
    <p:sldId id="585" r:id="rId25"/>
    <p:sldId id="586" r:id="rId26"/>
    <p:sldId id="587" r:id="rId27"/>
    <p:sldId id="588" r:id="rId28"/>
    <p:sldId id="622" r:id="rId29"/>
    <p:sldId id="655" r:id="rId30"/>
    <p:sldId id="661" r:id="rId31"/>
    <p:sldId id="668" r:id="rId32"/>
    <p:sldId id="633" r:id="rId33"/>
    <p:sldId id="723" r:id="rId34"/>
    <p:sldId id="724" r:id="rId35"/>
    <p:sldId id="725" r:id="rId36"/>
    <p:sldId id="705" r:id="rId37"/>
    <p:sldId id="673" r:id="rId38"/>
    <p:sldId id="694" r:id="rId39"/>
  </p:sldIdLst>
  <p:sldSz cx="9144000" cy="6858000" type="screen4x3"/>
  <p:notesSz cx="7099300" cy="10234613"/>
  <p:embeddedFontLst>
    <p:embeddedFont>
      <p:font typeface="Tw Cen MT" panose="020B0602020104020603" pitchFamily="34" charset="0"/>
      <p:regular r:id="rId42"/>
      <p:bold r:id="rId43"/>
      <p:italic r:id="rId44"/>
      <p:boldItalic r:id="rId45"/>
    </p:embeddedFont>
    <p:embeddedFont>
      <p:font typeface="Comic Sans MS" panose="030F0702030302020204" pitchFamily="66" charset="0"/>
      <p:regular r:id="rId46"/>
      <p:bold r:id="rId47"/>
    </p:embeddedFont>
  </p:embeddedFont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DE0BD"/>
    <a:srgbClr val="F983C1"/>
    <a:srgbClr val="99FF33"/>
    <a:srgbClr val="CCCCFF"/>
    <a:srgbClr val="FF9900"/>
    <a:srgbClr val="008000"/>
    <a:srgbClr val="FFCCCC"/>
    <a:srgbClr val="C4E6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827" autoAdjust="0"/>
    <p:restoredTop sz="95017" autoAdjust="0"/>
  </p:normalViewPr>
  <p:slideViewPr>
    <p:cSldViewPr>
      <p:cViewPr>
        <p:scale>
          <a:sx n="107" d="100"/>
          <a:sy n="107" d="100"/>
        </p:scale>
        <p:origin x="-9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75" d="100"/>
          <a:sy n="75" d="100"/>
        </p:scale>
        <p:origin x="-2130" y="-240"/>
      </p:cViewPr>
      <p:guideLst>
        <p:guide orient="horz" pos="3224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font" Target="fonts/font1.fntdata"/><Relationship Id="rId47" Type="http://schemas.openxmlformats.org/officeDocument/2006/relationships/font" Target="fonts/font6.fntdata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font" Target="fonts/font5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font" Target="fonts/font4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font" Target="fonts/font3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font" Target="fonts/font2.fntdata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9.xml"/><Relationship Id="rId3" Type="http://schemas.openxmlformats.org/officeDocument/2006/relationships/slide" Target="slides/slide7.xml"/><Relationship Id="rId7" Type="http://schemas.openxmlformats.org/officeDocument/2006/relationships/slide" Target="slides/slide28.xml"/><Relationship Id="rId12" Type="http://schemas.openxmlformats.org/officeDocument/2006/relationships/slide" Target="slides/slide37.xml"/><Relationship Id="rId2" Type="http://schemas.openxmlformats.org/officeDocument/2006/relationships/slide" Target="slides/slide6.xml"/><Relationship Id="rId1" Type="http://schemas.openxmlformats.org/officeDocument/2006/relationships/slide" Target="slides/slide4.xml"/><Relationship Id="rId6" Type="http://schemas.openxmlformats.org/officeDocument/2006/relationships/slide" Target="slides/slide27.xml"/><Relationship Id="rId11" Type="http://schemas.openxmlformats.org/officeDocument/2006/relationships/slide" Target="slides/slide36.xml"/><Relationship Id="rId5" Type="http://schemas.openxmlformats.org/officeDocument/2006/relationships/slide" Target="slides/slide19.xml"/><Relationship Id="rId10" Type="http://schemas.openxmlformats.org/officeDocument/2006/relationships/slide" Target="slides/slide31.xml"/><Relationship Id="rId4" Type="http://schemas.openxmlformats.org/officeDocument/2006/relationships/slide" Target="slides/slide10.xml"/><Relationship Id="rId9" Type="http://schemas.openxmlformats.org/officeDocument/2006/relationships/slide" Target="slides/slide3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79375" y="9875838"/>
            <a:ext cx="6940550" cy="30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9048" tIns="49524" rIns="99048" bIns="49524" anchor="ctr"/>
          <a:lstStyle/>
          <a:p>
            <a:endParaRPr lang="en-US"/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857250" y="9807575"/>
            <a:ext cx="58213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9048" tIns="49524" rIns="99048" bIns="49524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4613" y="61913"/>
            <a:ext cx="6950075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8017" tIns="48148" rIns="98017" bIns="48148">
            <a:spAutoFit/>
          </a:bodyPr>
          <a:lstStyle/>
          <a:p>
            <a:pPr algn="l" eaLnBrk="0" hangingPunct="0">
              <a:tabLst>
                <a:tab pos="307975" algn="l"/>
                <a:tab pos="3527425" algn="ctr"/>
                <a:tab pos="6994525" algn="r"/>
              </a:tabLst>
            </a:pPr>
            <a:r>
              <a:rPr lang="en-US" sz="1300" b="0"/>
              <a:t>	Chapter 13		 13-</a:t>
            </a:r>
            <a:fld id="{441CAAD3-9FA8-428B-9ED2-714AFF34A0EE}" type="slidenum">
              <a:rPr lang="en-US" sz="1300" b="0"/>
              <a:pPr algn="l" eaLnBrk="0" hangingPunct="0">
                <a:tabLst>
                  <a:tab pos="307975" algn="l"/>
                  <a:tab pos="3527425" algn="ctr"/>
                  <a:tab pos="6994525" algn="r"/>
                </a:tabLst>
              </a:pPr>
              <a:t>‹#›</a:t>
            </a:fld>
            <a:endParaRPr lang="en-US" sz="1300" b="0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74613" y="9871075"/>
            <a:ext cx="6950075" cy="269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8017" tIns="48148" rIns="98017" bIns="48148">
            <a:spAutoFit/>
          </a:bodyPr>
          <a:lstStyle/>
          <a:p>
            <a:pPr algn="l" eaLnBrk="0" hangingPunct="0">
              <a:tabLst>
                <a:tab pos="309524" algn="l"/>
                <a:tab pos="6995251" algn="r"/>
              </a:tabLst>
              <a:defRPr/>
            </a:pPr>
            <a:r>
              <a:rPr lang="en-US" sz="1100" b="0" dirty="0">
                <a:latin typeface="Arial" pitchFamily="34" charset="0"/>
              </a:rPr>
              <a:t>Basic Business Statistics, 10/e	© 2006 Prentice Hall, Inc.</a:t>
            </a:r>
          </a:p>
        </p:txBody>
      </p:sp>
    </p:spTree>
    <p:extLst>
      <p:ext uri="{BB962C8B-B14F-4D97-AF65-F5344CB8AC3E}">
        <p14:creationId xmlns:p14="http://schemas.microsoft.com/office/powerpoint/2010/main" val="33551554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3667125"/>
            <a:ext cx="5207000" cy="5799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8017" tIns="48148" rIns="98017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0899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558925" y="511175"/>
            <a:ext cx="3981450" cy="29860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60463" y="4008438"/>
            <a:ext cx="482123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lIns="99048" tIns="49524" rIns="99048" bIns="49524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60463" y="4349750"/>
            <a:ext cx="482123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lIns="99048" tIns="49524" rIns="99048" bIns="49524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60463" y="4691063"/>
            <a:ext cx="482123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lIns="99048" tIns="49524" rIns="99048" bIns="49524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60463" y="5032375"/>
            <a:ext cx="482123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lIns="99048" tIns="49524" rIns="99048" bIns="49524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60463" y="5373688"/>
            <a:ext cx="482123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lIns="99048" tIns="49524" rIns="99048" bIns="49524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60463" y="5715000"/>
            <a:ext cx="482123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lIns="99048" tIns="49524" rIns="99048" bIns="49524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60463" y="5715000"/>
            <a:ext cx="482123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lIns="99048" tIns="49524" rIns="99048" bIns="49524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60463" y="6054725"/>
            <a:ext cx="482123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lIns="99048" tIns="49524" rIns="99048" bIns="49524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60463" y="6396038"/>
            <a:ext cx="482123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lIns="99048" tIns="49524" rIns="99048" bIns="49524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60463" y="6737350"/>
            <a:ext cx="482123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lIns="99048" tIns="49524" rIns="99048" bIns="49524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60463" y="7078663"/>
            <a:ext cx="482123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lIns="99048" tIns="49524" rIns="99048" bIns="49524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60463" y="7419975"/>
            <a:ext cx="482123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lIns="99048" tIns="49524" rIns="99048" bIns="49524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60463" y="7761288"/>
            <a:ext cx="482123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lIns="99048" tIns="49524" rIns="99048" bIns="49524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60463" y="8102600"/>
            <a:ext cx="482123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lIns="99048" tIns="49524" rIns="99048" bIns="49524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60463" y="8443913"/>
            <a:ext cx="482123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lIns="99048" tIns="49524" rIns="99048" bIns="49524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60463" y="8785225"/>
            <a:ext cx="482123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lIns="99048" tIns="49524" rIns="99048" bIns="49524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60463" y="9126538"/>
            <a:ext cx="482123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lIns="99048" tIns="49524" rIns="99048" bIns="49524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60463" y="9466263"/>
            <a:ext cx="482123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lIns="99048" tIns="49524" rIns="99048" bIns="49524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72" name="Line 24"/>
          <p:cNvSpPr>
            <a:spLocks noChangeShapeType="1"/>
          </p:cNvSpPr>
          <p:nvPr/>
        </p:nvSpPr>
        <p:spPr bwMode="auto">
          <a:xfrm>
            <a:off x="542925" y="9807575"/>
            <a:ext cx="60563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9048" tIns="49524" rIns="99048" bIns="49524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80963" y="69850"/>
            <a:ext cx="6937375" cy="3032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8017" tIns="48148" rIns="98017" bIns="48148">
            <a:spAutoFit/>
          </a:bodyPr>
          <a:lstStyle/>
          <a:p>
            <a:pPr algn="l" eaLnBrk="0" hangingPunct="0">
              <a:tabLst>
                <a:tab pos="307975" algn="l"/>
                <a:tab pos="3527425" algn="ctr"/>
                <a:tab pos="6994525" algn="r"/>
              </a:tabLst>
            </a:pPr>
            <a:r>
              <a:rPr lang="en-US" sz="1300" b="0"/>
              <a:t>	Chapter 13		13-</a:t>
            </a:r>
            <a:fld id="{83576379-DA2F-490D-9192-C7AF14BCBB0D}" type="slidenum">
              <a:rPr lang="en-US" sz="1300" b="0"/>
              <a:pPr algn="l" eaLnBrk="0" hangingPunct="0">
                <a:tabLst>
                  <a:tab pos="307975" algn="l"/>
                  <a:tab pos="3527425" algn="ctr"/>
                  <a:tab pos="6994525" algn="r"/>
                </a:tabLst>
              </a:pPr>
              <a:t>‹#›</a:t>
            </a:fld>
            <a:endParaRPr lang="en-US" sz="1300" b="0"/>
          </a:p>
        </p:txBody>
      </p:sp>
      <p:sp>
        <p:nvSpPr>
          <p:cNvPr id="2074" name="Rectangle 26"/>
          <p:cNvSpPr>
            <a:spLocks noChangeArrowheads="1"/>
          </p:cNvSpPr>
          <p:nvPr/>
        </p:nvSpPr>
        <p:spPr bwMode="auto">
          <a:xfrm>
            <a:off x="74613" y="9871075"/>
            <a:ext cx="6950075" cy="434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8017" tIns="48148" rIns="98017" bIns="48148">
            <a:spAutoFit/>
          </a:bodyPr>
          <a:lstStyle/>
          <a:p>
            <a:pPr algn="l" eaLnBrk="0" hangingPunct="0">
              <a:tabLst>
                <a:tab pos="307975" algn="l"/>
                <a:tab pos="6994525" algn="r"/>
              </a:tabLst>
            </a:pPr>
            <a:r>
              <a:rPr lang="en-US" sz="1100" b="0"/>
              <a:t>Basic Business Statistics, 10/e	© 2006 Prentice Hall, Inc.</a:t>
            </a:r>
          </a:p>
          <a:p>
            <a:pPr algn="l" eaLnBrk="0" hangingPunct="0">
              <a:tabLst>
                <a:tab pos="307975" algn="l"/>
                <a:tab pos="6994525" algn="r"/>
              </a:tabLst>
            </a:pPr>
            <a:endParaRPr lang="en-US" sz="1100" b="0"/>
          </a:p>
        </p:txBody>
      </p:sp>
    </p:spTree>
    <p:extLst>
      <p:ext uri="{BB962C8B-B14F-4D97-AF65-F5344CB8AC3E}">
        <p14:creationId xmlns:p14="http://schemas.microsoft.com/office/powerpoint/2010/main" val="36045623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021088" y="9721868"/>
            <a:ext cx="3076672" cy="511054"/>
          </a:xfrm>
          <a:prstGeom prst="rect">
            <a:avLst/>
          </a:prstGeom>
          <a:noFill/>
        </p:spPr>
        <p:txBody>
          <a:bodyPr/>
          <a:lstStyle/>
          <a:p>
            <a:fld id="{9CF4AB2B-6167-4E50-8953-AA6E795D1717}" type="slidenum">
              <a:rPr lang="en-US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5957" y="4861781"/>
            <a:ext cx="5207386" cy="460456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9216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962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9728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9830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9933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1003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latin typeface="Arial" charset="0"/>
              </a:rPr>
              <a:t>Rejection region does NOT include critical value.</a:t>
            </a:r>
          </a:p>
        </p:txBody>
      </p:sp>
      <p:sp>
        <p:nvSpPr>
          <p:cNvPr id="10137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latin typeface="Arial" charset="0"/>
              </a:rPr>
              <a:t>Rejection region does NOT include critical value.</a:t>
            </a:r>
          </a:p>
        </p:txBody>
      </p:sp>
      <p:sp>
        <p:nvSpPr>
          <p:cNvPr id="1024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latin typeface="Arial" charset="0"/>
              </a:rPr>
              <a:t>Rejection region does NOT include critical value.</a:t>
            </a:r>
          </a:p>
        </p:txBody>
      </p:sp>
      <p:sp>
        <p:nvSpPr>
          <p:cNvPr id="10342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9048" tIns="49524" rIns="99048" bIns="49524" anchor="ctr"/>
          <a:lstStyle/>
          <a:p>
            <a:endParaRPr lang="en-US"/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0635" tIns="0" rIns="20635" bIns="0" anchor="b"/>
          <a:lstStyle/>
          <a:p>
            <a:pPr algn="r" eaLnBrk="0" hangingPunct="0"/>
            <a:r>
              <a:rPr lang="en-US" sz="1100" b="0" i="1">
                <a:latin typeface="Times New Roman" pitchFamily="18" charset="0"/>
              </a:rPr>
              <a:t>5</a:t>
            </a: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9048" tIns="49524" rIns="99048" bIns="49524" anchor="ctr"/>
          <a:lstStyle/>
          <a:p>
            <a:endParaRPr lang="en-US"/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9048" tIns="49524" rIns="99048" bIns="49524" anchor="ctr"/>
          <a:lstStyle/>
          <a:p>
            <a:endParaRPr lang="en-US"/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8295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latin typeface="Arial" charset="0"/>
              </a:rPr>
              <a:t>Rejection region does NOT include critical value.</a:t>
            </a:r>
          </a:p>
        </p:txBody>
      </p:sp>
      <p:sp>
        <p:nvSpPr>
          <p:cNvPr id="10445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latin typeface="Arial" charset="0"/>
              </a:rPr>
              <a:t>Rejection region does NOT include critical value.</a:t>
            </a:r>
          </a:p>
        </p:txBody>
      </p:sp>
      <p:sp>
        <p:nvSpPr>
          <p:cNvPr id="1054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latin typeface="Arial" charset="0"/>
              </a:rPr>
              <a:t>Rejection region does NOT include critical value.</a:t>
            </a:r>
          </a:p>
        </p:txBody>
      </p:sp>
      <p:sp>
        <p:nvSpPr>
          <p:cNvPr id="10649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latin typeface="Arial" charset="0"/>
              </a:rPr>
              <a:t>Rejection region does NOT include critical value.</a:t>
            </a:r>
          </a:p>
        </p:txBody>
      </p:sp>
      <p:sp>
        <p:nvSpPr>
          <p:cNvPr id="1075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1208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1310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latin typeface="Arial" charset="0"/>
              </a:rPr>
              <a:t>Allow students about 10 minutes to finish this.</a:t>
            </a:r>
          </a:p>
        </p:txBody>
      </p:sp>
      <p:sp>
        <p:nvSpPr>
          <p:cNvPr id="13209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1331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1218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12390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12493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1259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1372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latin typeface="Arial" charset="0"/>
              </a:rPr>
              <a:t>As a result of this class, you will be able to ...</a:t>
            </a:r>
          </a:p>
        </p:txBody>
      </p:sp>
      <p:sp>
        <p:nvSpPr>
          <p:cNvPr id="1515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46150" y="3497263"/>
            <a:ext cx="5207000" cy="66516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22238" lvl="1">
              <a:spcBef>
                <a:spcPct val="20000"/>
              </a:spcBef>
            </a:pPr>
            <a:endParaRPr lang="en-US" smtClean="0">
              <a:latin typeface="Arial" charset="0"/>
            </a:endParaRPr>
          </a:p>
        </p:txBody>
      </p:sp>
      <p:sp>
        <p:nvSpPr>
          <p:cNvPr id="8499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solidFill>
            <a:srgbClr val="FFFFFF"/>
          </a:solidFill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smtClean="0">
                <a:latin typeface="Arial" charset="0"/>
              </a:rPr>
              <a:t>Suppose we want to test the hypothesis that mothers with low socioeconomic status (SES) deliver babies whose birthweights are lower than “normal”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8704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8806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9011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54200" y="774700"/>
            <a:ext cx="3390900" cy="2544763"/>
          </a:xfrm>
          <a:ln cap="flat"/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01800" y="682625"/>
            <a:ext cx="3854450" cy="2892425"/>
          </a:xfrm>
          <a:solidFill>
            <a:srgbClr val="FFFFFF"/>
          </a:solidFill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/>
          <p:cNvGrpSpPr>
            <a:grpSpLocks/>
          </p:cNvGrpSpPr>
          <p:nvPr userDrawn="1"/>
        </p:nvGrpSpPr>
        <p:grpSpPr bwMode="auto">
          <a:xfrm>
            <a:off x="134938" y="2438400"/>
            <a:ext cx="9009062" cy="1181100"/>
            <a:chOff x="0" y="1536"/>
            <a:chExt cx="5675" cy="744"/>
          </a:xfrm>
        </p:grpSpPr>
        <p:grpSp>
          <p:nvGrpSpPr>
            <p:cNvPr id="5" name="Group 18"/>
            <p:cNvGrpSpPr>
              <a:grpSpLocks/>
            </p:cNvGrpSpPr>
            <p:nvPr userDrawn="1"/>
          </p:nvGrpSpPr>
          <p:grpSpPr bwMode="auto">
            <a:xfrm>
              <a:off x="185" y="1604"/>
              <a:ext cx="449" cy="297"/>
              <a:chOff x="720" y="336"/>
              <a:chExt cx="624" cy="432"/>
            </a:xfrm>
          </p:grpSpPr>
          <p:sp>
            <p:nvSpPr>
              <p:cNvPr id="12" name="Rectangle 19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Rectangle 20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" name="Rectangle 21"/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Rectangle 22"/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23"/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Rectangle 24"/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Rectangle 25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Rectangle 26"/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916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33563"/>
            <a:ext cx="7772400" cy="1143000"/>
          </a:xfrm>
        </p:spPr>
        <p:txBody>
          <a:bodyPr/>
          <a:lstStyle>
            <a:lvl1pPr>
              <a:defRPr sz="39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916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1438"/>
            <a:ext cx="6400800" cy="17621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7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27"/>
          <p:cNvSpPr>
            <a:spLocks noGrp="1" noChangeArrowheads="1"/>
          </p:cNvSpPr>
          <p:nvPr>
            <p:ph type="ftr" sz="quarter" idx="10"/>
          </p:nvPr>
        </p:nvSpPr>
        <p:spPr>
          <a:xfrm>
            <a:off x="152400" y="6537325"/>
            <a:ext cx="4648200" cy="3238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15" name="Rectangle 2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537325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hap 13-</a:t>
            </a:r>
            <a:fld id="{350FDB53-18B9-42C6-8A30-F4868B53F2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289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3-</a:t>
            </a:r>
            <a:fld id="{507294FA-ACBF-4680-8E56-99A8C8D7D89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7800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228600"/>
            <a:ext cx="20193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228600"/>
            <a:ext cx="59055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3-</a:t>
            </a:r>
            <a:fld id="{157D8B19-AE2F-455F-B6EE-5C2D39A03F1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7665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0786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868488"/>
            <a:ext cx="3962400" cy="45323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953000" y="1868488"/>
            <a:ext cx="3962400" cy="4532312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3-</a:t>
            </a:r>
            <a:fld id="{E2FA4739-7120-4382-B368-C17FD009A5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7900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0786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868488"/>
            <a:ext cx="3962400" cy="45323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868488"/>
            <a:ext cx="3962400" cy="45323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3-</a:t>
            </a:r>
            <a:fld id="{B221C0D9-E5EF-45F9-BC50-B32D8B7212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2843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228600"/>
            <a:ext cx="70786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868488"/>
            <a:ext cx="39624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868488"/>
            <a:ext cx="39624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838200" y="4210050"/>
            <a:ext cx="3962400" cy="2190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53000" y="4210050"/>
            <a:ext cx="3962400" cy="2190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8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3-</a:t>
            </a:r>
            <a:fld id="{FA0039DD-FFE5-4234-B281-CCB2771585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0935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0786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838200" y="1868488"/>
            <a:ext cx="8077200" cy="4532312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3-</a:t>
            </a:r>
            <a:fld id="{9D95ECD2-6D8D-4D3C-86D4-617E9ED385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2056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629F3B-D01A-4B80-A8AA-042D9B801E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639318"/>
      </p:ext>
    </p:extLst>
  </p:cSld>
  <p:clrMapOvr>
    <a:masterClrMapping/>
  </p:clrMapOvr>
  <p:transition spd="med">
    <p:push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B8B15-0084-42EB-8715-D2F062325C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707989"/>
      </p:ext>
    </p:extLst>
  </p:cSld>
  <p:clrMapOvr>
    <a:masterClrMapping/>
  </p:clrMapOvr>
  <p:transition spd="med">
    <p:push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A5B6AD-6D13-4D0F-BE32-D19F4AD572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965228"/>
      </p:ext>
    </p:extLst>
  </p:cSld>
  <p:clrMapOvr>
    <a:masterClrMapping/>
  </p:clrMapOvr>
  <p:transition spd="med">
    <p:push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7EF72-7CC2-4747-B68E-56B373F3127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910794"/>
      </p:ext>
    </p:extLst>
  </p:cSld>
  <p:clrMapOvr>
    <a:masterClrMapping/>
  </p:clrMapOvr>
  <p:transition spd="med">
    <p:push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3-</a:t>
            </a:r>
            <a:fld id="{05F071B6-579E-4483-A56F-F5C51746131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6064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183AAD-AE39-479E-9858-7571DD73F4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8094739"/>
      </p:ext>
    </p:extLst>
  </p:cSld>
  <p:clrMapOvr>
    <a:masterClrMapping/>
  </p:clrMapOvr>
  <p:transition spd="med">
    <p:push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B07A6F-EA16-4453-8E0C-7AA46D4B206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765991"/>
      </p:ext>
    </p:extLst>
  </p:cSld>
  <p:clrMapOvr>
    <a:masterClrMapping/>
  </p:clrMapOvr>
  <p:transition spd="med">
    <p:push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B9930-B101-4AC6-923D-3FCAA5E3124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853991"/>
      </p:ext>
    </p:extLst>
  </p:cSld>
  <p:clrMapOvr>
    <a:masterClrMapping/>
  </p:clrMapOvr>
  <p:transition spd="med">
    <p:push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32E6-3812-4755-AB7A-4D138666BF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921458"/>
      </p:ext>
    </p:extLst>
  </p:cSld>
  <p:clrMapOvr>
    <a:masterClrMapping/>
  </p:clrMapOvr>
  <p:transition spd="med">
    <p:push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AD04B0-D64B-4FE2-A4FF-56CAA9D340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2435215"/>
      </p:ext>
    </p:extLst>
  </p:cSld>
  <p:clrMapOvr>
    <a:masterClrMapping/>
  </p:clrMapOvr>
  <p:transition spd="med">
    <p:push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2F0A88-CA53-4CDF-BD0E-AEFA1A4188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480455"/>
      </p:ext>
    </p:extLst>
  </p:cSld>
  <p:clrMapOvr>
    <a:masterClrMapping/>
  </p:clrMapOvr>
  <p:transition spd="med">
    <p:push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3DBD66-EED6-42EB-94C7-BD851A0A31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540"/>
      </p:ext>
    </p:extLst>
  </p:cSld>
  <p:clrMapOvr>
    <a:masterClrMapping/>
  </p:clrMapOvr>
  <p:transition spd="med">
    <p:push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3-</a:t>
            </a:r>
            <a:fld id="{51CC787C-992A-4E97-804F-8A852EA8F6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5220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68488"/>
            <a:ext cx="3962400" cy="4532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868488"/>
            <a:ext cx="3962400" cy="4532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3-</a:t>
            </a:r>
            <a:fld id="{68ADEC9E-98B1-401E-AD6E-9F9E4A2AEA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2107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8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3-</a:t>
            </a:r>
            <a:fld id="{C912059D-65C4-4B6E-B94F-88B2C7CC7A1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5110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3-</a:t>
            </a:r>
            <a:fld id="{922DC2E4-FAF1-4123-B326-84FEB646F7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17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3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3-</a:t>
            </a:r>
            <a:fld id="{1FF26F61-A61F-40F2-8864-3934471830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9877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3-</a:t>
            </a:r>
            <a:fld id="{8AA0C13E-FF0F-4FF0-8EA1-914ECF1212E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359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3-</a:t>
            </a:r>
            <a:fld id="{38F6F604-59FD-4DD8-B802-6AF1BD39D08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1402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0786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686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68488"/>
            <a:ext cx="8077200" cy="453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36868" name="Group 14"/>
          <p:cNvGrpSpPr>
            <a:grpSpLocks/>
          </p:cNvGrpSpPr>
          <p:nvPr userDrawn="1"/>
        </p:nvGrpSpPr>
        <p:grpSpPr bwMode="auto">
          <a:xfrm>
            <a:off x="0" y="609600"/>
            <a:ext cx="9009063" cy="1181100"/>
            <a:chOff x="0" y="1536"/>
            <a:chExt cx="5675" cy="744"/>
          </a:xfrm>
        </p:grpSpPr>
        <p:grpSp>
          <p:nvGrpSpPr>
            <p:cNvPr id="36871" name="Group 15"/>
            <p:cNvGrpSpPr>
              <a:grpSpLocks/>
            </p:cNvGrpSpPr>
            <p:nvPr userDrawn="1"/>
          </p:nvGrpSpPr>
          <p:grpSpPr bwMode="auto">
            <a:xfrm>
              <a:off x="183" y="1604"/>
              <a:ext cx="448" cy="297"/>
              <a:chOff x="720" y="336"/>
              <a:chExt cx="624" cy="432"/>
            </a:xfrm>
          </p:grpSpPr>
          <p:sp>
            <p:nvSpPr>
              <p:cNvPr id="48144" name="Rectangle 16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45" name="Rectangle 17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8146" name="Rectangle 18"/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7" name="Rectangle 19"/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8" name="Rectangle 20"/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9" name="Rectangle 21"/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50" name="Rectangle 22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51" name="Rectangle 23"/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152" name="Rectangle 2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6534150"/>
            <a:ext cx="46482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l">
              <a:defRPr sz="1000" b="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48153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r">
              <a:defRPr sz="1000" b="0"/>
            </a:lvl1pPr>
          </a:lstStyle>
          <a:p>
            <a:r>
              <a:rPr lang="en-US"/>
              <a:t>Chap 13-</a:t>
            </a:r>
            <a:fld id="{9D653309-3BBA-4642-9350-B061F2D1EDF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  <p:sldLayoutId id="2147483741" r:id="rId13"/>
    <p:sldLayoutId id="2147483742" r:id="rId14"/>
    <p:sldLayoutId id="2147483743" r:id="rId15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2pPr>
      <a:lvl3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3pPr>
      <a:lvl4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4pPr>
      <a:lvl5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5pPr>
      <a:lvl6pPr marL="4572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6pPr>
      <a:lvl7pPr marL="9144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7pPr>
      <a:lvl8pPr marL="13716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8pPr>
      <a:lvl9pPr marL="18288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algn="l">
              <a:defRPr/>
            </a:pPr>
            <a:endParaRPr lang="en-US" b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b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90DD0022-3B45-45DA-9188-8BBB77538402}" type="slidenum">
              <a:rPr lang="en-US" b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09160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ransition spd="med">
    <p:push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3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4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4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895350" y="609600"/>
            <a:ext cx="72390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/>
            <a:endParaRPr lang="en-US" sz="1800" b="0">
              <a:solidFill>
                <a:srgbClr val="000000"/>
              </a:solidFill>
            </a:endParaRPr>
          </a:p>
        </p:txBody>
      </p:sp>
      <p:sp>
        <p:nvSpPr>
          <p:cNvPr id="3097" name="Rectangle 87"/>
          <p:cNvSpPr>
            <a:spLocks noChangeArrowheads="1"/>
          </p:cNvSpPr>
          <p:nvPr/>
        </p:nvSpPr>
        <p:spPr bwMode="auto">
          <a:xfrm>
            <a:off x="0" y="297180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dirty="0" smtClean="0">
                <a:solidFill>
                  <a:srgbClr val="000000"/>
                </a:solidFill>
                <a:latin typeface="Comic Sans MS" pitchFamily="66" charset="0"/>
              </a:rPr>
              <a:t>Introduction to Biostatistics and Bioinformatics</a:t>
            </a:r>
          </a:p>
          <a:p>
            <a:endParaRPr lang="en-US" sz="2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altLang="en-US" sz="2800" dirty="0">
                <a:latin typeface="Comic Sans MS" pitchFamily="66" charset="0"/>
              </a:rPr>
              <a:t>Hypothesis Testing I</a:t>
            </a:r>
            <a:endParaRPr lang="sv-SE" altLang="en-US" sz="2800" dirty="0">
              <a:latin typeface="Comic Sans MS" pitchFamily="66" charset="0"/>
            </a:endParaRPr>
          </a:p>
        </p:txBody>
      </p:sp>
      <p:sp>
        <p:nvSpPr>
          <p:cNvPr id="3098" name="Line 88"/>
          <p:cNvSpPr>
            <a:spLocks noChangeShapeType="1"/>
          </p:cNvSpPr>
          <p:nvPr/>
        </p:nvSpPr>
        <p:spPr bwMode="auto">
          <a:xfrm>
            <a:off x="609600" y="3276600"/>
            <a:ext cx="7924800" cy="0"/>
          </a:xfrm>
          <a:prstGeom prst="line">
            <a:avLst/>
          </a:prstGeom>
          <a:noFill/>
          <a:ln w="31750">
            <a:solidFill>
              <a:srgbClr val="CC3300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en-US" sz="1800" b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31719" y="1371600"/>
            <a:ext cx="27013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 smtClean="0">
                <a:solidFill>
                  <a:srgbClr val="7030A0"/>
                </a:solidFill>
                <a:latin typeface="Comic Sans MS" pitchFamily="66" charset="0"/>
              </a:rPr>
              <a:t>This Lecture</a:t>
            </a:r>
            <a:endParaRPr lang="sv-SE" sz="3200" i="1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2233222" y="4419600"/>
            <a:ext cx="4572000" cy="199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ts val="700"/>
              </a:spcBef>
              <a:buClr>
                <a:srgbClr val="DD8047"/>
              </a:buClr>
              <a:buSzPct val="60000"/>
              <a:buFont typeface="Wingdings" pitchFamily="2" charset="2"/>
              <a:buNone/>
            </a:pPr>
            <a:r>
              <a:rPr lang="en-GB" altLang="en-US" sz="2000" dirty="0" smtClean="0">
                <a:latin typeface="Tw Cen MT" pitchFamily="34" charset="0"/>
              </a:rPr>
              <a:t>By Judy </a:t>
            </a:r>
            <a:r>
              <a:rPr lang="en-GB" altLang="en-US" sz="2000" dirty="0" err="1" smtClean="0">
                <a:latin typeface="Tw Cen MT" pitchFamily="34" charset="0"/>
              </a:rPr>
              <a:t>Zhong</a:t>
            </a:r>
            <a:endParaRPr lang="en-GB" altLang="en-US" sz="2000" dirty="0" smtClean="0">
              <a:latin typeface="Tw Cen MT" pitchFamily="34" charset="0"/>
            </a:endParaRPr>
          </a:p>
          <a:p>
            <a:pPr algn="l">
              <a:lnSpc>
                <a:spcPct val="100000"/>
              </a:lnSpc>
              <a:spcBef>
                <a:spcPts val="700"/>
              </a:spcBef>
              <a:buClr>
                <a:srgbClr val="DD8047"/>
              </a:buClr>
              <a:buSzPct val="60000"/>
              <a:buFont typeface="Wingdings" pitchFamily="2" charset="2"/>
              <a:buNone/>
            </a:pPr>
            <a:r>
              <a:rPr lang="en-GB" altLang="en-US" sz="2000" dirty="0" smtClean="0">
                <a:latin typeface="Tw Cen MT" pitchFamily="34" charset="0"/>
              </a:rPr>
              <a:t>Assistant </a:t>
            </a:r>
            <a:r>
              <a:rPr lang="en-GB" altLang="en-US" sz="2000" dirty="0">
                <a:latin typeface="Tw Cen MT" pitchFamily="34" charset="0"/>
              </a:rPr>
              <a:t>Professor</a:t>
            </a:r>
          </a:p>
          <a:p>
            <a:pPr algn="l">
              <a:lnSpc>
                <a:spcPct val="100000"/>
              </a:lnSpc>
              <a:spcBef>
                <a:spcPts val="700"/>
              </a:spcBef>
              <a:buClr>
                <a:srgbClr val="DD8047"/>
              </a:buClr>
              <a:buSzPct val="60000"/>
              <a:buFont typeface="Wingdings" pitchFamily="2" charset="2"/>
              <a:buNone/>
            </a:pPr>
            <a:r>
              <a:rPr lang="en-GB" altLang="en-US" sz="2000" dirty="0">
                <a:latin typeface="Tw Cen MT" pitchFamily="34" charset="0"/>
              </a:rPr>
              <a:t>Division of Biostatistics</a:t>
            </a:r>
          </a:p>
          <a:p>
            <a:pPr algn="l">
              <a:lnSpc>
                <a:spcPct val="100000"/>
              </a:lnSpc>
              <a:spcBef>
                <a:spcPts val="700"/>
              </a:spcBef>
              <a:buClr>
                <a:srgbClr val="DD8047"/>
              </a:buClr>
              <a:buSzPct val="60000"/>
              <a:buFont typeface="Wingdings" pitchFamily="2" charset="2"/>
              <a:buNone/>
            </a:pPr>
            <a:r>
              <a:rPr lang="en-GB" altLang="en-US" sz="2000" dirty="0">
                <a:latin typeface="Tw Cen MT" pitchFamily="34" charset="0"/>
              </a:rPr>
              <a:t>Department of Population Health</a:t>
            </a:r>
          </a:p>
          <a:p>
            <a:pPr algn="l">
              <a:lnSpc>
                <a:spcPct val="100000"/>
              </a:lnSpc>
              <a:spcBef>
                <a:spcPts val="700"/>
              </a:spcBef>
              <a:buClr>
                <a:srgbClr val="DD8047"/>
              </a:buClr>
              <a:buSzPct val="60000"/>
              <a:buFont typeface="Wingdings" pitchFamily="2" charset="2"/>
              <a:buNone/>
            </a:pPr>
            <a:r>
              <a:rPr lang="en-US" altLang="en-US" sz="2000" dirty="0"/>
              <a:t>Judy.zhong@nyumc.org</a:t>
            </a:r>
          </a:p>
        </p:txBody>
      </p:sp>
    </p:spTree>
    <p:extLst>
      <p:ext uri="{BB962C8B-B14F-4D97-AF65-F5344CB8AC3E}">
        <p14:creationId xmlns:p14="http://schemas.microsoft.com/office/powerpoint/2010/main" val="271160392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Errors in </a:t>
            </a:r>
            <a:br>
              <a:rPr lang="en-US" smtClean="0"/>
            </a:br>
            <a:r>
              <a:rPr lang="en-US" smtClean="0"/>
              <a:t>Making Decis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0488" tIns="44450" rIns="90488" bIns="44450"/>
          <a:lstStyle/>
          <a:p>
            <a:pPr marL="571500" indent="-571500" defTabSz="914400" eaLnBrk="1" hangingPunct="1">
              <a:lnSpc>
                <a:spcPct val="90000"/>
              </a:lnSpc>
              <a:buFont typeface="Arial" charset="0"/>
              <a:buAutoNum type="arabicPeriod"/>
            </a:pPr>
            <a:r>
              <a:rPr lang="en-US" smtClean="0"/>
              <a:t>Type I Error</a:t>
            </a:r>
          </a:p>
          <a:p>
            <a:pPr marL="1143000" lvl="1" indent="-457200" defTabSz="914400" eaLnBrk="1" hangingPunct="1">
              <a:lnSpc>
                <a:spcPct val="90000"/>
              </a:lnSpc>
            </a:pPr>
            <a:r>
              <a:rPr lang="en-US" smtClean="0"/>
              <a:t>Reject null hypothesis H</a:t>
            </a:r>
            <a:r>
              <a:rPr lang="en-US" baseline="-25000" smtClean="0"/>
              <a:t>0 </a:t>
            </a:r>
            <a:r>
              <a:rPr lang="en-US" smtClean="0"/>
              <a:t>when H</a:t>
            </a:r>
            <a:r>
              <a:rPr lang="en-US" baseline="-25000" smtClean="0"/>
              <a:t>0 </a:t>
            </a:r>
            <a:r>
              <a:rPr lang="en-US" smtClean="0"/>
              <a:t>is true</a:t>
            </a:r>
            <a:endParaRPr lang="en-US" baseline="-25000" smtClean="0"/>
          </a:p>
          <a:p>
            <a:pPr marL="1143000" lvl="1" indent="-457200" defTabSz="914400" eaLnBrk="1" hangingPunct="1">
              <a:lnSpc>
                <a:spcPct val="90000"/>
              </a:lnSpc>
            </a:pPr>
            <a:r>
              <a:rPr lang="en-US" smtClean="0"/>
              <a:t>Has serious consequences</a:t>
            </a:r>
          </a:p>
          <a:p>
            <a:pPr marL="1143000" lvl="1" indent="-457200" defTabSz="914400" eaLnBrk="1" hangingPunct="1">
              <a:lnSpc>
                <a:spcPct val="90000"/>
              </a:lnSpc>
            </a:pPr>
            <a:r>
              <a:rPr lang="en-US" smtClean="0"/>
              <a:t>Probability of type I error is </a:t>
            </a:r>
            <a:r>
              <a:rPr lang="en-US" smtClean="0">
                <a:latin typeface="Symbol" pitchFamily="18" charset="2"/>
              </a:rPr>
              <a:t></a:t>
            </a:r>
            <a:r>
              <a:rPr lang="en-US" smtClean="0"/>
              <a:t>(alpha)</a:t>
            </a:r>
            <a:endParaRPr lang="en-US" smtClean="0">
              <a:latin typeface="Symbol" pitchFamily="18" charset="2"/>
            </a:endParaRPr>
          </a:p>
          <a:p>
            <a:pPr marL="1466850" lvl="2" indent="-381000" defTabSz="914400" eaLnBrk="1" hangingPunct="1">
              <a:lnSpc>
                <a:spcPct val="90000"/>
              </a:lnSpc>
            </a:pPr>
            <a:r>
              <a:rPr lang="en-US" sz="2400" smtClean="0"/>
              <a:t>Called level of significance</a:t>
            </a:r>
          </a:p>
          <a:p>
            <a:pPr marL="1466850" lvl="2" indent="-381000" defTabSz="914400" eaLnBrk="1" hangingPunct="1">
              <a:lnSpc>
                <a:spcPct val="90000"/>
              </a:lnSpc>
            </a:pPr>
            <a:endParaRPr lang="en-US" sz="2400" smtClean="0"/>
          </a:p>
          <a:p>
            <a:pPr marL="571500" indent="-571500" defTabSz="914400" eaLnBrk="1" hangingPunct="1">
              <a:lnSpc>
                <a:spcPct val="90000"/>
              </a:lnSpc>
              <a:buFont typeface="Arial" charset="0"/>
              <a:buAutoNum type="arabicPeriod"/>
            </a:pPr>
            <a:r>
              <a:rPr lang="en-US" smtClean="0"/>
              <a:t>Type II Error</a:t>
            </a:r>
          </a:p>
          <a:p>
            <a:pPr marL="1143000" lvl="1" indent="-457200" defTabSz="914400" eaLnBrk="1" hangingPunct="1">
              <a:lnSpc>
                <a:spcPct val="90000"/>
              </a:lnSpc>
            </a:pPr>
            <a:r>
              <a:rPr lang="en-US" smtClean="0"/>
              <a:t>Do not reject H</a:t>
            </a:r>
            <a:r>
              <a:rPr lang="en-US" baseline="-25000" smtClean="0"/>
              <a:t>0 </a:t>
            </a:r>
            <a:r>
              <a:rPr lang="en-US" smtClean="0"/>
              <a:t>when H</a:t>
            </a:r>
            <a:r>
              <a:rPr lang="en-US" baseline="-25000" smtClean="0"/>
              <a:t>0 </a:t>
            </a:r>
            <a:r>
              <a:rPr lang="en-US" smtClean="0"/>
              <a:t>is false (H</a:t>
            </a:r>
            <a:r>
              <a:rPr lang="en-US" baseline="-25000" smtClean="0"/>
              <a:t>0 </a:t>
            </a:r>
            <a:r>
              <a:rPr lang="en-US" smtClean="0"/>
              <a:t>is true)</a:t>
            </a:r>
          </a:p>
          <a:p>
            <a:pPr marL="1143000" lvl="1" indent="-457200" defTabSz="914400" eaLnBrk="1" hangingPunct="1">
              <a:lnSpc>
                <a:spcPct val="90000"/>
              </a:lnSpc>
            </a:pPr>
            <a:r>
              <a:rPr lang="en-US" smtClean="0"/>
              <a:t>Probability of type II error is </a:t>
            </a:r>
            <a:r>
              <a:rPr lang="en-US" smtClean="0">
                <a:latin typeface="Symbol" pitchFamily="18" charset="2"/>
              </a:rPr>
              <a:t></a:t>
            </a:r>
            <a:r>
              <a:rPr lang="en-US" smtClean="0"/>
              <a:t>(beta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697663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Possible Outcomes in Hypothesis Testing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09600" y="1219200"/>
          <a:ext cx="8162925" cy="522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Document" r:id="rId3" imgW="7578712" imgH="4843688" progId="Word.Document.8">
                  <p:embed/>
                </p:oleObj>
              </mc:Choice>
              <mc:Fallback>
                <p:oleObj name="Document" r:id="rId3" imgW="7578712" imgH="484368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8162925" cy="522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1371600" y="4648200"/>
            <a:ext cx="6705600" cy="1524000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ype I &amp; II Error Relationship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685800" y="2057400"/>
            <a:ext cx="78486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chemeClr val="folHlink"/>
              </a:buClr>
              <a:buSzPct val="120000"/>
              <a:buFont typeface="Wingdings" pitchFamily="2" charset="2"/>
              <a:buChar char="§"/>
            </a:pPr>
            <a:r>
              <a:rPr lang="en-US" b="0"/>
              <a:t> </a:t>
            </a:r>
            <a:r>
              <a:rPr lang="en-US" sz="2800" b="0"/>
              <a:t>Type I and Type II errors cannot happen at</a:t>
            </a:r>
          </a:p>
          <a:p>
            <a:pPr algn="l" eaLnBrk="1" hangingPunct="1">
              <a:lnSpc>
                <a:spcPct val="30000"/>
              </a:lnSpc>
              <a:spcBef>
                <a:spcPct val="50000"/>
              </a:spcBef>
              <a:buClr>
                <a:schemeClr val="folHlink"/>
              </a:buClr>
              <a:buSzPct val="120000"/>
              <a:buFont typeface="Wingdings" pitchFamily="2" charset="2"/>
              <a:buNone/>
            </a:pPr>
            <a:r>
              <a:rPr lang="en-US" sz="2800" b="0"/>
              <a:t>   the same time</a:t>
            </a:r>
          </a:p>
          <a:p>
            <a:pPr lvl="1" algn="l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Char char="§"/>
            </a:pPr>
            <a:r>
              <a:rPr lang="en-US" sz="2800" b="0"/>
              <a:t> Type I error can only occur if H</a:t>
            </a:r>
            <a:r>
              <a:rPr lang="en-US" sz="2800" b="0" baseline="-25000"/>
              <a:t>0</a:t>
            </a:r>
            <a:r>
              <a:rPr lang="en-US" sz="2800" b="0"/>
              <a:t> is </a:t>
            </a:r>
            <a:r>
              <a:rPr lang="en-US" sz="2800" b="0">
                <a:solidFill>
                  <a:schemeClr val="folHlink"/>
                </a:solidFill>
              </a:rPr>
              <a:t>true</a:t>
            </a:r>
          </a:p>
          <a:p>
            <a:pPr lvl="1" algn="l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Char char="§"/>
            </a:pPr>
            <a:r>
              <a:rPr lang="en-US" sz="2800" b="0"/>
              <a:t> Type II error can only occur if H</a:t>
            </a:r>
            <a:r>
              <a:rPr lang="en-US" sz="2800" b="0" baseline="-25000"/>
              <a:t>0</a:t>
            </a:r>
            <a:r>
              <a:rPr lang="en-US" sz="2800" b="0"/>
              <a:t> is </a:t>
            </a:r>
            <a:r>
              <a:rPr lang="en-US" sz="2800" b="0">
                <a:solidFill>
                  <a:schemeClr val="folHlink"/>
                </a:solidFill>
              </a:rPr>
              <a:t>false</a:t>
            </a:r>
          </a:p>
          <a:p>
            <a:pPr lvl="1" algn="l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endParaRPr lang="en-US" b="0"/>
          </a:p>
          <a:p>
            <a:pPr algn="l" eaLnBrk="1" hangingPunct="1">
              <a:spcBef>
                <a:spcPct val="50000"/>
              </a:spcBef>
              <a:buClr>
                <a:schemeClr val="folHlink"/>
              </a:buClr>
              <a:buSzPct val="120000"/>
              <a:buFont typeface="Wingdings" pitchFamily="2" charset="2"/>
              <a:buNone/>
            </a:pPr>
            <a:r>
              <a:rPr lang="en-US" b="0"/>
              <a:t>  	</a:t>
            </a:r>
            <a:r>
              <a:rPr lang="en-US" sz="2800" b="0"/>
              <a:t>If Type I error probability (</a:t>
            </a:r>
            <a:r>
              <a:rPr lang="en-US" sz="2800">
                <a:sym typeface="Symbol" pitchFamily="18" charset="2"/>
              </a:rPr>
              <a:t></a:t>
            </a:r>
            <a:r>
              <a:rPr lang="en-US" sz="2800" b="0"/>
              <a:t>)      , then </a:t>
            </a:r>
          </a:p>
          <a:p>
            <a:pPr algn="l" eaLnBrk="1" hangingPunct="1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sz="2800" b="0"/>
              <a:t>   	Type II error probability (</a:t>
            </a:r>
            <a:r>
              <a:rPr lang="en-GB">
                <a:sym typeface="Symbol" pitchFamily="18" charset="2"/>
              </a:rPr>
              <a:t></a:t>
            </a:r>
            <a:r>
              <a:rPr lang="en-US" sz="2800" b="0"/>
              <a:t>)</a:t>
            </a:r>
          </a:p>
        </p:txBody>
      </p:sp>
      <p:sp>
        <p:nvSpPr>
          <p:cNvPr id="50181" name="AutoShape 5"/>
          <p:cNvSpPr>
            <a:spLocks noChangeArrowheads="1"/>
          </p:cNvSpPr>
          <p:nvPr/>
        </p:nvSpPr>
        <p:spPr bwMode="auto">
          <a:xfrm>
            <a:off x="6172200" y="4876800"/>
            <a:ext cx="381000" cy="457200"/>
          </a:xfrm>
          <a:prstGeom prst="upArrow">
            <a:avLst>
              <a:gd name="adj1" fmla="val 50000"/>
              <a:gd name="adj2" fmla="val 30000"/>
            </a:avLst>
          </a:prstGeom>
          <a:solidFill>
            <a:schemeClr val="hlink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2" name="AutoShape 6"/>
          <p:cNvSpPr>
            <a:spLocks noChangeArrowheads="1"/>
          </p:cNvSpPr>
          <p:nvPr/>
        </p:nvSpPr>
        <p:spPr bwMode="auto">
          <a:xfrm rot="10800000">
            <a:off x="6019800" y="5638800"/>
            <a:ext cx="381000" cy="457200"/>
          </a:xfrm>
          <a:prstGeom prst="upArrow">
            <a:avLst>
              <a:gd name="adj1" fmla="val 50000"/>
              <a:gd name="adj2" fmla="val 30000"/>
            </a:avLst>
          </a:prstGeom>
          <a:solidFill>
            <a:schemeClr val="folHlink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906" name="AutoShape 2"/>
          <p:cNvSpPr>
            <a:spLocks noChangeArrowheads="1"/>
          </p:cNvSpPr>
          <p:nvPr/>
        </p:nvSpPr>
        <p:spPr bwMode="auto">
          <a:xfrm>
            <a:off x="5245100" y="1711325"/>
            <a:ext cx="3492500" cy="1241425"/>
          </a:xfrm>
          <a:prstGeom prst="wedgeRoundRectCallout">
            <a:avLst>
              <a:gd name="adj1" fmla="val -27278"/>
              <a:gd name="adj2" fmla="val 66667"/>
              <a:gd name="adj3" fmla="val 16667"/>
            </a:avLst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6324600" y="3124200"/>
          <a:ext cx="1435100" cy="352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Microsoft ClipArt Gallery" r:id="rId4" imgW="1201680" imgH="3321000" progId="MS_ClipArt_Gallery">
                  <p:embed/>
                </p:oleObj>
              </mc:Choice>
              <mc:Fallback>
                <p:oleObj name="Microsoft ClipArt Gallery" r:id="rId4" imgW="1201680" imgH="3321000" progId="MS_ClipArt_Gallery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124200"/>
                        <a:ext cx="1435100" cy="352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>
                <a:latin typeface="Symbol" pitchFamily="18" charset="2"/>
              </a:rPr>
              <a:t></a:t>
            </a:r>
            <a:r>
              <a:rPr lang="en-US" smtClean="0"/>
              <a:t> &amp; </a:t>
            </a:r>
            <a:r>
              <a:rPr lang="en-US" smtClean="0">
                <a:latin typeface="Symbol" pitchFamily="18" charset="2"/>
              </a:rPr>
              <a:t></a:t>
            </a:r>
            <a:r>
              <a:rPr lang="en-US" smtClean="0"/>
              <a:t> Have an </a:t>
            </a:r>
            <a:br>
              <a:rPr lang="en-US" smtClean="0"/>
            </a:br>
            <a:r>
              <a:rPr lang="en-US" smtClean="0"/>
              <a:t>Inverse Relationship</a:t>
            </a:r>
          </a:p>
        </p:txBody>
      </p:sp>
      <p:sp>
        <p:nvSpPr>
          <p:cNvPr id="891909" name="Rectangle 5"/>
          <p:cNvSpPr>
            <a:spLocks noChangeArrowheads="1"/>
          </p:cNvSpPr>
          <p:nvPr/>
        </p:nvSpPr>
        <p:spPr bwMode="auto">
          <a:xfrm rot="20700000">
            <a:off x="1225550" y="3968750"/>
            <a:ext cx="3340100" cy="368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78" name="Group 6"/>
          <p:cNvGrpSpPr>
            <a:grpSpLocks/>
          </p:cNvGrpSpPr>
          <p:nvPr/>
        </p:nvGrpSpPr>
        <p:grpSpPr bwMode="auto">
          <a:xfrm>
            <a:off x="4027488" y="4151313"/>
            <a:ext cx="1166812" cy="1806575"/>
            <a:chOff x="2537" y="2615"/>
            <a:chExt cx="735" cy="1138"/>
          </a:xfrm>
        </p:grpSpPr>
        <p:sp>
          <p:nvSpPr>
            <p:cNvPr id="891911" name="Freeform 7"/>
            <p:cNvSpPr>
              <a:spLocks/>
            </p:cNvSpPr>
            <p:nvPr/>
          </p:nvSpPr>
          <p:spPr bwMode="auto">
            <a:xfrm>
              <a:off x="2537" y="2615"/>
              <a:ext cx="734" cy="1136"/>
            </a:xfrm>
            <a:custGeom>
              <a:avLst/>
              <a:gdLst/>
              <a:ahLst/>
              <a:cxnLst>
                <a:cxn ang="0">
                  <a:pos x="27" y="1135"/>
                </a:cxn>
                <a:cxn ang="0">
                  <a:pos x="130" y="1105"/>
                </a:cxn>
                <a:cxn ang="0">
                  <a:pos x="189" y="1076"/>
                </a:cxn>
                <a:cxn ang="0">
                  <a:pos x="248" y="1040"/>
                </a:cxn>
                <a:cxn ang="0">
                  <a:pos x="301" y="999"/>
                </a:cxn>
                <a:cxn ang="0">
                  <a:pos x="356" y="953"/>
                </a:cxn>
                <a:cxn ang="0">
                  <a:pos x="415" y="893"/>
                </a:cxn>
                <a:cxn ang="0">
                  <a:pos x="484" y="811"/>
                </a:cxn>
                <a:cxn ang="0">
                  <a:pos x="531" y="733"/>
                </a:cxn>
                <a:cxn ang="0">
                  <a:pos x="570" y="660"/>
                </a:cxn>
                <a:cxn ang="0">
                  <a:pos x="597" y="580"/>
                </a:cxn>
                <a:cxn ang="0">
                  <a:pos x="611" y="507"/>
                </a:cxn>
                <a:cxn ang="0">
                  <a:pos x="609" y="433"/>
                </a:cxn>
                <a:cxn ang="0">
                  <a:pos x="590" y="353"/>
                </a:cxn>
                <a:cxn ang="0">
                  <a:pos x="556" y="285"/>
                </a:cxn>
                <a:cxn ang="0">
                  <a:pos x="533" y="246"/>
                </a:cxn>
                <a:cxn ang="0">
                  <a:pos x="702" y="207"/>
                </a:cxn>
                <a:cxn ang="0">
                  <a:pos x="629" y="185"/>
                </a:cxn>
                <a:cxn ang="0">
                  <a:pos x="552" y="158"/>
                </a:cxn>
                <a:cxn ang="0">
                  <a:pos x="485" y="125"/>
                </a:cxn>
                <a:cxn ang="0">
                  <a:pos x="419" y="87"/>
                </a:cxn>
                <a:cxn ang="0">
                  <a:pos x="342" y="26"/>
                </a:cxn>
                <a:cxn ang="0">
                  <a:pos x="292" y="27"/>
                </a:cxn>
                <a:cxn ang="0">
                  <a:pos x="282" y="85"/>
                </a:cxn>
                <a:cxn ang="0">
                  <a:pos x="265" y="126"/>
                </a:cxn>
                <a:cxn ang="0">
                  <a:pos x="240" y="165"/>
                </a:cxn>
                <a:cxn ang="0">
                  <a:pos x="207" y="203"/>
                </a:cxn>
                <a:cxn ang="0">
                  <a:pos x="163" y="239"/>
                </a:cxn>
                <a:cxn ang="0">
                  <a:pos x="170" y="291"/>
                </a:cxn>
                <a:cxn ang="0">
                  <a:pos x="344" y="280"/>
                </a:cxn>
                <a:cxn ang="0">
                  <a:pos x="377" y="365"/>
                </a:cxn>
                <a:cxn ang="0">
                  <a:pos x="396" y="447"/>
                </a:cxn>
                <a:cxn ang="0">
                  <a:pos x="406" y="516"/>
                </a:cxn>
                <a:cxn ang="0">
                  <a:pos x="407" y="597"/>
                </a:cxn>
                <a:cxn ang="0">
                  <a:pos x="392" y="670"/>
                </a:cxn>
                <a:cxn ang="0">
                  <a:pos x="373" y="737"/>
                </a:cxn>
                <a:cxn ang="0">
                  <a:pos x="334" y="812"/>
                </a:cxn>
                <a:cxn ang="0">
                  <a:pos x="292" y="880"/>
                </a:cxn>
                <a:cxn ang="0">
                  <a:pos x="237" y="961"/>
                </a:cxn>
                <a:cxn ang="0">
                  <a:pos x="183" y="1017"/>
                </a:cxn>
                <a:cxn ang="0">
                  <a:pos x="135" y="1056"/>
                </a:cxn>
                <a:cxn ang="0">
                  <a:pos x="88" y="1084"/>
                </a:cxn>
              </a:cxnLst>
              <a:rect l="0" t="0" r="r" b="b"/>
              <a:pathLst>
                <a:path w="734" h="1136">
                  <a:moveTo>
                    <a:pt x="0" y="1122"/>
                  </a:moveTo>
                  <a:lnTo>
                    <a:pt x="27" y="1135"/>
                  </a:lnTo>
                  <a:lnTo>
                    <a:pt x="92" y="1117"/>
                  </a:lnTo>
                  <a:lnTo>
                    <a:pt x="130" y="1105"/>
                  </a:lnTo>
                  <a:lnTo>
                    <a:pt x="160" y="1087"/>
                  </a:lnTo>
                  <a:lnTo>
                    <a:pt x="189" y="1076"/>
                  </a:lnTo>
                  <a:lnTo>
                    <a:pt x="219" y="1058"/>
                  </a:lnTo>
                  <a:lnTo>
                    <a:pt x="248" y="1040"/>
                  </a:lnTo>
                  <a:lnTo>
                    <a:pt x="276" y="1016"/>
                  </a:lnTo>
                  <a:lnTo>
                    <a:pt x="301" y="999"/>
                  </a:lnTo>
                  <a:lnTo>
                    <a:pt x="326" y="983"/>
                  </a:lnTo>
                  <a:lnTo>
                    <a:pt x="356" y="953"/>
                  </a:lnTo>
                  <a:lnTo>
                    <a:pt x="383" y="926"/>
                  </a:lnTo>
                  <a:lnTo>
                    <a:pt x="415" y="893"/>
                  </a:lnTo>
                  <a:lnTo>
                    <a:pt x="454" y="850"/>
                  </a:lnTo>
                  <a:lnTo>
                    <a:pt x="484" y="811"/>
                  </a:lnTo>
                  <a:lnTo>
                    <a:pt x="503" y="779"/>
                  </a:lnTo>
                  <a:lnTo>
                    <a:pt x="531" y="733"/>
                  </a:lnTo>
                  <a:lnTo>
                    <a:pt x="553" y="697"/>
                  </a:lnTo>
                  <a:lnTo>
                    <a:pt x="570" y="660"/>
                  </a:lnTo>
                  <a:lnTo>
                    <a:pt x="584" y="621"/>
                  </a:lnTo>
                  <a:lnTo>
                    <a:pt x="597" y="580"/>
                  </a:lnTo>
                  <a:lnTo>
                    <a:pt x="607" y="545"/>
                  </a:lnTo>
                  <a:lnTo>
                    <a:pt x="611" y="507"/>
                  </a:lnTo>
                  <a:lnTo>
                    <a:pt x="611" y="469"/>
                  </a:lnTo>
                  <a:lnTo>
                    <a:pt x="609" y="433"/>
                  </a:lnTo>
                  <a:lnTo>
                    <a:pt x="605" y="394"/>
                  </a:lnTo>
                  <a:lnTo>
                    <a:pt x="590" y="353"/>
                  </a:lnTo>
                  <a:lnTo>
                    <a:pt x="578" y="321"/>
                  </a:lnTo>
                  <a:lnTo>
                    <a:pt x="556" y="285"/>
                  </a:lnTo>
                  <a:lnTo>
                    <a:pt x="542" y="257"/>
                  </a:lnTo>
                  <a:lnTo>
                    <a:pt x="533" y="246"/>
                  </a:lnTo>
                  <a:lnTo>
                    <a:pt x="733" y="226"/>
                  </a:lnTo>
                  <a:lnTo>
                    <a:pt x="702" y="207"/>
                  </a:lnTo>
                  <a:lnTo>
                    <a:pt x="663" y="195"/>
                  </a:lnTo>
                  <a:lnTo>
                    <a:pt x="629" y="185"/>
                  </a:lnTo>
                  <a:lnTo>
                    <a:pt x="592" y="173"/>
                  </a:lnTo>
                  <a:lnTo>
                    <a:pt x="552" y="158"/>
                  </a:lnTo>
                  <a:lnTo>
                    <a:pt x="516" y="140"/>
                  </a:lnTo>
                  <a:lnTo>
                    <a:pt x="485" y="125"/>
                  </a:lnTo>
                  <a:lnTo>
                    <a:pt x="451" y="106"/>
                  </a:lnTo>
                  <a:lnTo>
                    <a:pt x="419" y="87"/>
                  </a:lnTo>
                  <a:lnTo>
                    <a:pt x="380" y="63"/>
                  </a:lnTo>
                  <a:lnTo>
                    <a:pt x="342" y="26"/>
                  </a:lnTo>
                  <a:lnTo>
                    <a:pt x="295" y="0"/>
                  </a:lnTo>
                  <a:lnTo>
                    <a:pt x="292" y="27"/>
                  </a:lnTo>
                  <a:lnTo>
                    <a:pt x="288" y="52"/>
                  </a:lnTo>
                  <a:lnTo>
                    <a:pt x="282" y="85"/>
                  </a:lnTo>
                  <a:lnTo>
                    <a:pt x="273" y="109"/>
                  </a:lnTo>
                  <a:lnTo>
                    <a:pt x="265" y="126"/>
                  </a:lnTo>
                  <a:lnTo>
                    <a:pt x="256" y="142"/>
                  </a:lnTo>
                  <a:lnTo>
                    <a:pt x="240" y="165"/>
                  </a:lnTo>
                  <a:lnTo>
                    <a:pt x="221" y="185"/>
                  </a:lnTo>
                  <a:lnTo>
                    <a:pt x="207" y="203"/>
                  </a:lnTo>
                  <a:lnTo>
                    <a:pt x="185" y="219"/>
                  </a:lnTo>
                  <a:lnTo>
                    <a:pt x="163" y="239"/>
                  </a:lnTo>
                  <a:lnTo>
                    <a:pt x="122" y="265"/>
                  </a:lnTo>
                  <a:lnTo>
                    <a:pt x="170" y="291"/>
                  </a:lnTo>
                  <a:lnTo>
                    <a:pt x="336" y="266"/>
                  </a:lnTo>
                  <a:lnTo>
                    <a:pt x="344" y="280"/>
                  </a:lnTo>
                  <a:lnTo>
                    <a:pt x="363" y="328"/>
                  </a:lnTo>
                  <a:lnTo>
                    <a:pt x="377" y="365"/>
                  </a:lnTo>
                  <a:lnTo>
                    <a:pt x="390" y="416"/>
                  </a:lnTo>
                  <a:lnTo>
                    <a:pt x="396" y="447"/>
                  </a:lnTo>
                  <a:lnTo>
                    <a:pt x="402" y="474"/>
                  </a:lnTo>
                  <a:lnTo>
                    <a:pt x="406" y="516"/>
                  </a:lnTo>
                  <a:lnTo>
                    <a:pt x="410" y="554"/>
                  </a:lnTo>
                  <a:lnTo>
                    <a:pt x="407" y="597"/>
                  </a:lnTo>
                  <a:lnTo>
                    <a:pt x="401" y="632"/>
                  </a:lnTo>
                  <a:lnTo>
                    <a:pt x="392" y="670"/>
                  </a:lnTo>
                  <a:lnTo>
                    <a:pt x="384" y="709"/>
                  </a:lnTo>
                  <a:lnTo>
                    <a:pt x="373" y="737"/>
                  </a:lnTo>
                  <a:lnTo>
                    <a:pt x="355" y="773"/>
                  </a:lnTo>
                  <a:lnTo>
                    <a:pt x="334" y="812"/>
                  </a:lnTo>
                  <a:lnTo>
                    <a:pt x="314" y="845"/>
                  </a:lnTo>
                  <a:lnTo>
                    <a:pt x="292" y="880"/>
                  </a:lnTo>
                  <a:lnTo>
                    <a:pt x="264" y="922"/>
                  </a:lnTo>
                  <a:lnTo>
                    <a:pt x="237" y="961"/>
                  </a:lnTo>
                  <a:lnTo>
                    <a:pt x="204" y="993"/>
                  </a:lnTo>
                  <a:lnTo>
                    <a:pt x="183" y="1017"/>
                  </a:lnTo>
                  <a:lnTo>
                    <a:pt x="158" y="1040"/>
                  </a:lnTo>
                  <a:lnTo>
                    <a:pt x="135" y="1056"/>
                  </a:lnTo>
                  <a:lnTo>
                    <a:pt x="111" y="1069"/>
                  </a:lnTo>
                  <a:lnTo>
                    <a:pt x="88" y="1084"/>
                  </a:lnTo>
                  <a:lnTo>
                    <a:pt x="0" y="1122"/>
                  </a:lnTo>
                </a:path>
              </a:pathLst>
            </a:custGeom>
            <a:solidFill>
              <a:schemeClr val="folHlink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53882" dir="2700000" algn="ctr" rotWithShape="0">
                <a:schemeClr val="bg2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891912" name="Freeform 8"/>
            <p:cNvSpPr>
              <a:spLocks/>
            </p:cNvSpPr>
            <p:nvPr/>
          </p:nvSpPr>
          <p:spPr bwMode="auto">
            <a:xfrm>
              <a:off x="2565" y="2643"/>
              <a:ext cx="707" cy="1110"/>
            </a:xfrm>
            <a:custGeom>
              <a:avLst/>
              <a:gdLst/>
              <a:ahLst/>
              <a:cxnLst>
                <a:cxn ang="0">
                  <a:pos x="86" y="1093"/>
                </a:cxn>
                <a:cxn ang="0">
                  <a:pos x="150" y="1068"/>
                </a:cxn>
                <a:cxn ang="0">
                  <a:pos x="208" y="1039"/>
                </a:cxn>
                <a:cxn ang="0">
                  <a:pos x="271" y="1000"/>
                </a:cxn>
                <a:cxn ang="0">
                  <a:pos x="318" y="964"/>
                </a:cxn>
                <a:cxn ang="0">
                  <a:pos x="374" y="910"/>
                </a:cxn>
                <a:cxn ang="0">
                  <a:pos x="447" y="833"/>
                </a:cxn>
                <a:cxn ang="0">
                  <a:pos x="497" y="763"/>
                </a:cxn>
                <a:cxn ang="0">
                  <a:pos x="547" y="681"/>
                </a:cxn>
                <a:cxn ang="0">
                  <a:pos x="582" y="607"/>
                </a:cxn>
                <a:cxn ang="0">
                  <a:pos x="603" y="530"/>
                </a:cxn>
                <a:cxn ang="0">
                  <a:pos x="611" y="458"/>
                </a:cxn>
                <a:cxn ang="0">
                  <a:pos x="605" y="382"/>
                </a:cxn>
                <a:cxn ang="0">
                  <a:pos x="582" y="312"/>
                </a:cxn>
                <a:cxn ang="0">
                  <a:pos x="551" y="253"/>
                </a:cxn>
                <a:cxn ang="0">
                  <a:pos x="706" y="198"/>
                </a:cxn>
                <a:cxn ang="0">
                  <a:pos x="635" y="177"/>
                </a:cxn>
                <a:cxn ang="0">
                  <a:pos x="565" y="152"/>
                </a:cxn>
                <a:cxn ang="0">
                  <a:pos x="500" y="122"/>
                </a:cxn>
                <a:cxn ang="0">
                  <a:pos x="439" y="85"/>
                </a:cxn>
                <a:cxn ang="0">
                  <a:pos x="366" y="38"/>
                </a:cxn>
                <a:cxn ang="0">
                  <a:pos x="317" y="0"/>
                </a:cxn>
                <a:cxn ang="0">
                  <a:pos x="312" y="54"/>
                </a:cxn>
                <a:cxn ang="0">
                  <a:pos x="295" y="111"/>
                </a:cxn>
                <a:cxn ang="0">
                  <a:pos x="277" y="141"/>
                </a:cxn>
                <a:cxn ang="0">
                  <a:pos x="245" y="185"/>
                </a:cxn>
                <a:cxn ang="0">
                  <a:pos x="206" y="220"/>
                </a:cxn>
                <a:cxn ang="0">
                  <a:pos x="144" y="265"/>
                </a:cxn>
                <a:cxn ang="0">
                  <a:pos x="361" y="275"/>
                </a:cxn>
                <a:cxn ang="0">
                  <a:pos x="388" y="358"/>
                </a:cxn>
                <a:cxn ang="0">
                  <a:pos x="404" y="438"/>
                </a:cxn>
                <a:cxn ang="0">
                  <a:pos x="413" y="507"/>
                </a:cxn>
                <a:cxn ang="0">
                  <a:pos x="409" y="586"/>
                </a:cxn>
                <a:cxn ang="0">
                  <a:pos x="392" y="657"/>
                </a:cxn>
                <a:cxn ang="0">
                  <a:pos x="371" y="726"/>
                </a:cxn>
                <a:cxn ang="0">
                  <a:pos x="331" y="797"/>
                </a:cxn>
                <a:cxn ang="0">
                  <a:pos x="288" y="868"/>
                </a:cxn>
                <a:cxn ang="0">
                  <a:pos x="233" y="944"/>
                </a:cxn>
                <a:cxn ang="0">
                  <a:pos x="181" y="1002"/>
                </a:cxn>
                <a:cxn ang="0">
                  <a:pos x="133" y="1042"/>
                </a:cxn>
                <a:cxn ang="0">
                  <a:pos x="86" y="1069"/>
                </a:cxn>
              </a:cxnLst>
              <a:rect l="0" t="0" r="r" b="b"/>
              <a:pathLst>
                <a:path w="707" h="1110">
                  <a:moveTo>
                    <a:pt x="0" y="1109"/>
                  </a:moveTo>
                  <a:lnTo>
                    <a:pt x="86" y="1093"/>
                  </a:lnTo>
                  <a:lnTo>
                    <a:pt x="115" y="1084"/>
                  </a:lnTo>
                  <a:lnTo>
                    <a:pt x="150" y="1068"/>
                  </a:lnTo>
                  <a:lnTo>
                    <a:pt x="175" y="1057"/>
                  </a:lnTo>
                  <a:lnTo>
                    <a:pt x="208" y="1039"/>
                  </a:lnTo>
                  <a:lnTo>
                    <a:pt x="237" y="1023"/>
                  </a:lnTo>
                  <a:lnTo>
                    <a:pt x="271" y="1000"/>
                  </a:lnTo>
                  <a:lnTo>
                    <a:pt x="295" y="981"/>
                  </a:lnTo>
                  <a:lnTo>
                    <a:pt x="318" y="964"/>
                  </a:lnTo>
                  <a:lnTo>
                    <a:pt x="352" y="938"/>
                  </a:lnTo>
                  <a:lnTo>
                    <a:pt x="374" y="910"/>
                  </a:lnTo>
                  <a:lnTo>
                    <a:pt x="409" y="876"/>
                  </a:lnTo>
                  <a:lnTo>
                    <a:pt x="447" y="833"/>
                  </a:lnTo>
                  <a:lnTo>
                    <a:pt x="476" y="796"/>
                  </a:lnTo>
                  <a:lnTo>
                    <a:pt x="497" y="763"/>
                  </a:lnTo>
                  <a:lnTo>
                    <a:pt x="527" y="718"/>
                  </a:lnTo>
                  <a:lnTo>
                    <a:pt x="547" y="681"/>
                  </a:lnTo>
                  <a:lnTo>
                    <a:pt x="564" y="645"/>
                  </a:lnTo>
                  <a:lnTo>
                    <a:pt x="582" y="607"/>
                  </a:lnTo>
                  <a:lnTo>
                    <a:pt x="593" y="566"/>
                  </a:lnTo>
                  <a:lnTo>
                    <a:pt x="603" y="530"/>
                  </a:lnTo>
                  <a:lnTo>
                    <a:pt x="610" y="492"/>
                  </a:lnTo>
                  <a:lnTo>
                    <a:pt x="611" y="458"/>
                  </a:lnTo>
                  <a:lnTo>
                    <a:pt x="611" y="421"/>
                  </a:lnTo>
                  <a:lnTo>
                    <a:pt x="605" y="382"/>
                  </a:lnTo>
                  <a:lnTo>
                    <a:pt x="594" y="343"/>
                  </a:lnTo>
                  <a:lnTo>
                    <a:pt x="582" y="312"/>
                  </a:lnTo>
                  <a:lnTo>
                    <a:pt x="565" y="278"/>
                  </a:lnTo>
                  <a:lnTo>
                    <a:pt x="551" y="253"/>
                  </a:lnTo>
                  <a:lnTo>
                    <a:pt x="531" y="216"/>
                  </a:lnTo>
                  <a:lnTo>
                    <a:pt x="706" y="198"/>
                  </a:lnTo>
                  <a:lnTo>
                    <a:pt x="669" y="189"/>
                  </a:lnTo>
                  <a:lnTo>
                    <a:pt x="635" y="177"/>
                  </a:lnTo>
                  <a:lnTo>
                    <a:pt x="601" y="167"/>
                  </a:lnTo>
                  <a:lnTo>
                    <a:pt x="565" y="152"/>
                  </a:lnTo>
                  <a:lnTo>
                    <a:pt x="531" y="136"/>
                  </a:lnTo>
                  <a:lnTo>
                    <a:pt x="500" y="122"/>
                  </a:lnTo>
                  <a:lnTo>
                    <a:pt x="468" y="104"/>
                  </a:lnTo>
                  <a:lnTo>
                    <a:pt x="439" y="85"/>
                  </a:lnTo>
                  <a:lnTo>
                    <a:pt x="399" y="60"/>
                  </a:lnTo>
                  <a:lnTo>
                    <a:pt x="366" y="38"/>
                  </a:lnTo>
                  <a:lnTo>
                    <a:pt x="345" y="21"/>
                  </a:lnTo>
                  <a:lnTo>
                    <a:pt x="317" y="0"/>
                  </a:lnTo>
                  <a:lnTo>
                    <a:pt x="315" y="28"/>
                  </a:lnTo>
                  <a:lnTo>
                    <a:pt x="312" y="54"/>
                  </a:lnTo>
                  <a:lnTo>
                    <a:pt x="305" y="85"/>
                  </a:lnTo>
                  <a:lnTo>
                    <a:pt x="295" y="111"/>
                  </a:lnTo>
                  <a:lnTo>
                    <a:pt x="287" y="126"/>
                  </a:lnTo>
                  <a:lnTo>
                    <a:pt x="277" y="141"/>
                  </a:lnTo>
                  <a:lnTo>
                    <a:pt x="263" y="165"/>
                  </a:lnTo>
                  <a:lnTo>
                    <a:pt x="245" y="185"/>
                  </a:lnTo>
                  <a:lnTo>
                    <a:pt x="230" y="201"/>
                  </a:lnTo>
                  <a:lnTo>
                    <a:pt x="206" y="220"/>
                  </a:lnTo>
                  <a:lnTo>
                    <a:pt x="183" y="239"/>
                  </a:lnTo>
                  <a:lnTo>
                    <a:pt x="144" y="265"/>
                  </a:lnTo>
                  <a:lnTo>
                    <a:pt x="343" y="237"/>
                  </a:lnTo>
                  <a:lnTo>
                    <a:pt x="361" y="275"/>
                  </a:lnTo>
                  <a:lnTo>
                    <a:pt x="375" y="320"/>
                  </a:lnTo>
                  <a:lnTo>
                    <a:pt x="388" y="358"/>
                  </a:lnTo>
                  <a:lnTo>
                    <a:pt x="400" y="409"/>
                  </a:lnTo>
                  <a:lnTo>
                    <a:pt x="404" y="438"/>
                  </a:lnTo>
                  <a:lnTo>
                    <a:pt x="409" y="467"/>
                  </a:lnTo>
                  <a:lnTo>
                    <a:pt x="413" y="507"/>
                  </a:lnTo>
                  <a:lnTo>
                    <a:pt x="414" y="544"/>
                  </a:lnTo>
                  <a:lnTo>
                    <a:pt x="409" y="586"/>
                  </a:lnTo>
                  <a:lnTo>
                    <a:pt x="402" y="620"/>
                  </a:lnTo>
                  <a:lnTo>
                    <a:pt x="392" y="657"/>
                  </a:lnTo>
                  <a:lnTo>
                    <a:pt x="382" y="696"/>
                  </a:lnTo>
                  <a:lnTo>
                    <a:pt x="371" y="726"/>
                  </a:lnTo>
                  <a:lnTo>
                    <a:pt x="352" y="760"/>
                  </a:lnTo>
                  <a:lnTo>
                    <a:pt x="331" y="797"/>
                  </a:lnTo>
                  <a:lnTo>
                    <a:pt x="312" y="831"/>
                  </a:lnTo>
                  <a:lnTo>
                    <a:pt x="288" y="868"/>
                  </a:lnTo>
                  <a:lnTo>
                    <a:pt x="260" y="906"/>
                  </a:lnTo>
                  <a:lnTo>
                    <a:pt x="233" y="944"/>
                  </a:lnTo>
                  <a:lnTo>
                    <a:pt x="200" y="979"/>
                  </a:lnTo>
                  <a:lnTo>
                    <a:pt x="181" y="1002"/>
                  </a:lnTo>
                  <a:lnTo>
                    <a:pt x="156" y="1025"/>
                  </a:lnTo>
                  <a:lnTo>
                    <a:pt x="133" y="1042"/>
                  </a:lnTo>
                  <a:lnTo>
                    <a:pt x="111" y="1059"/>
                  </a:lnTo>
                  <a:lnTo>
                    <a:pt x="86" y="1069"/>
                  </a:lnTo>
                  <a:lnTo>
                    <a:pt x="0" y="1109"/>
                  </a:lnTo>
                </a:path>
              </a:pathLst>
            </a:custGeom>
            <a:solidFill>
              <a:schemeClr val="folHlink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53882" dir="2700000" algn="ctr" rotWithShape="0">
                <a:schemeClr val="bg2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grpSp>
        <p:nvGrpSpPr>
          <p:cNvPr id="3079" name="Group 9"/>
          <p:cNvGrpSpPr>
            <a:grpSpLocks/>
          </p:cNvGrpSpPr>
          <p:nvPr/>
        </p:nvGrpSpPr>
        <p:grpSpPr bwMode="auto">
          <a:xfrm>
            <a:off x="633413" y="2397125"/>
            <a:ext cx="1166812" cy="1806575"/>
            <a:chOff x="399" y="1510"/>
            <a:chExt cx="735" cy="1138"/>
          </a:xfrm>
        </p:grpSpPr>
        <p:sp>
          <p:nvSpPr>
            <p:cNvPr id="891914" name="Freeform 10"/>
            <p:cNvSpPr>
              <a:spLocks/>
            </p:cNvSpPr>
            <p:nvPr/>
          </p:nvSpPr>
          <p:spPr bwMode="auto">
            <a:xfrm>
              <a:off x="400" y="1512"/>
              <a:ext cx="734" cy="1136"/>
            </a:xfrm>
            <a:custGeom>
              <a:avLst/>
              <a:gdLst/>
              <a:ahLst/>
              <a:cxnLst>
                <a:cxn ang="0">
                  <a:pos x="706" y="0"/>
                </a:cxn>
                <a:cxn ang="0">
                  <a:pos x="603" y="30"/>
                </a:cxn>
                <a:cxn ang="0">
                  <a:pos x="544" y="59"/>
                </a:cxn>
                <a:cxn ang="0">
                  <a:pos x="485" y="95"/>
                </a:cxn>
                <a:cxn ang="0">
                  <a:pos x="432" y="136"/>
                </a:cxn>
                <a:cxn ang="0">
                  <a:pos x="377" y="182"/>
                </a:cxn>
                <a:cxn ang="0">
                  <a:pos x="318" y="242"/>
                </a:cxn>
                <a:cxn ang="0">
                  <a:pos x="249" y="324"/>
                </a:cxn>
                <a:cxn ang="0">
                  <a:pos x="202" y="402"/>
                </a:cxn>
                <a:cxn ang="0">
                  <a:pos x="163" y="475"/>
                </a:cxn>
                <a:cxn ang="0">
                  <a:pos x="136" y="555"/>
                </a:cxn>
                <a:cxn ang="0">
                  <a:pos x="122" y="628"/>
                </a:cxn>
                <a:cxn ang="0">
                  <a:pos x="124" y="702"/>
                </a:cxn>
                <a:cxn ang="0">
                  <a:pos x="143" y="782"/>
                </a:cxn>
                <a:cxn ang="0">
                  <a:pos x="177" y="850"/>
                </a:cxn>
                <a:cxn ang="0">
                  <a:pos x="200" y="889"/>
                </a:cxn>
                <a:cxn ang="0">
                  <a:pos x="31" y="928"/>
                </a:cxn>
                <a:cxn ang="0">
                  <a:pos x="104" y="950"/>
                </a:cxn>
                <a:cxn ang="0">
                  <a:pos x="181" y="977"/>
                </a:cxn>
                <a:cxn ang="0">
                  <a:pos x="248" y="1010"/>
                </a:cxn>
                <a:cxn ang="0">
                  <a:pos x="314" y="1048"/>
                </a:cxn>
                <a:cxn ang="0">
                  <a:pos x="391" y="1109"/>
                </a:cxn>
                <a:cxn ang="0">
                  <a:pos x="441" y="1108"/>
                </a:cxn>
                <a:cxn ang="0">
                  <a:pos x="451" y="1050"/>
                </a:cxn>
                <a:cxn ang="0">
                  <a:pos x="468" y="1009"/>
                </a:cxn>
                <a:cxn ang="0">
                  <a:pos x="493" y="970"/>
                </a:cxn>
                <a:cxn ang="0">
                  <a:pos x="526" y="932"/>
                </a:cxn>
                <a:cxn ang="0">
                  <a:pos x="570" y="896"/>
                </a:cxn>
                <a:cxn ang="0">
                  <a:pos x="563" y="844"/>
                </a:cxn>
                <a:cxn ang="0">
                  <a:pos x="389" y="855"/>
                </a:cxn>
                <a:cxn ang="0">
                  <a:pos x="356" y="770"/>
                </a:cxn>
                <a:cxn ang="0">
                  <a:pos x="337" y="688"/>
                </a:cxn>
                <a:cxn ang="0">
                  <a:pos x="327" y="619"/>
                </a:cxn>
                <a:cxn ang="0">
                  <a:pos x="326" y="538"/>
                </a:cxn>
                <a:cxn ang="0">
                  <a:pos x="341" y="465"/>
                </a:cxn>
                <a:cxn ang="0">
                  <a:pos x="360" y="398"/>
                </a:cxn>
                <a:cxn ang="0">
                  <a:pos x="399" y="323"/>
                </a:cxn>
                <a:cxn ang="0">
                  <a:pos x="441" y="255"/>
                </a:cxn>
                <a:cxn ang="0">
                  <a:pos x="496" y="174"/>
                </a:cxn>
                <a:cxn ang="0">
                  <a:pos x="550" y="118"/>
                </a:cxn>
                <a:cxn ang="0">
                  <a:pos x="598" y="79"/>
                </a:cxn>
                <a:cxn ang="0">
                  <a:pos x="645" y="51"/>
                </a:cxn>
              </a:cxnLst>
              <a:rect l="0" t="0" r="r" b="b"/>
              <a:pathLst>
                <a:path w="734" h="1136">
                  <a:moveTo>
                    <a:pt x="733" y="13"/>
                  </a:moveTo>
                  <a:lnTo>
                    <a:pt x="706" y="0"/>
                  </a:lnTo>
                  <a:lnTo>
                    <a:pt x="641" y="18"/>
                  </a:lnTo>
                  <a:lnTo>
                    <a:pt x="603" y="30"/>
                  </a:lnTo>
                  <a:lnTo>
                    <a:pt x="573" y="48"/>
                  </a:lnTo>
                  <a:lnTo>
                    <a:pt x="544" y="59"/>
                  </a:lnTo>
                  <a:lnTo>
                    <a:pt x="514" y="77"/>
                  </a:lnTo>
                  <a:lnTo>
                    <a:pt x="485" y="95"/>
                  </a:lnTo>
                  <a:lnTo>
                    <a:pt x="457" y="119"/>
                  </a:lnTo>
                  <a:lnTo>
                    <a:pt x="432" y="136"/>
                  </a:lnTo>
                  <a:lnTo>
                    <a:pt x="407" y="152"/>
                  </a:lnTo>
                  <a:lnTo>
                    <a:pt x="377" y="182"/>
                  </a:lnTo>
                  <a:lnTo>
                    <a:pt x="350" y="209"/>
                  </a:lnTo>
                  <a:lnTo>
                    <a:pt x="318" y="242"/>
                  </a:lnTo>
                  <a:lnTo>
                    <a:pt x="279" y="285"/>
                  </a:lnTo>
                  <a:lnTo>
                    <a:pt x="249" y="324"/>
                  </a:lnTo>
                  <a:lnTo>
                    <a:pt x="230" y="356"/>
                  </a:lnTo>
                  <a:lnTo>
                    <a:pt x="202" y="402"/>
                  </a:lnTo>
                  <a:lnTo>
                    <a:pt x="180" y="438"/>
                  </a:lnTo>
                  <a:lnTo>
                    <a:pt x="163" y="475"/>
                  </a:lnTo>
                  <a:lnTo>
                    <a:pt x="149" y="514"/>
                  </a:lnTo>
                  <a:lnTo>
                    <a:pt x="136" y="555"/>
                  </a:lnTo>
                  <a:lnTo>
                    <a:pt x="126" y="590"/>
                  </a:lnTo>
                  <a:lnTo>
                    <a:pt x="122" y="628"/>
                  </a:lnTo>
                  <a:lnTo>
                    <a:pt x="122" y="666"/>
                  </a:lnTo>
                  <a:lnTo>
                    <a:pt x="124" y="702"/>
                  </a:lnTo>
                  <a:lnTo>
                    <a:pt x="128" y="741"/>
                  </a:lnTo>
                  <a:lnTo>
                    <a:pt x="143" y="782"/>
                  </a:lnTo>
                  <a:lnTo>
                    <a:pt x="155" y="814"/>
                  </a:lnTo>
                  <a:lnTo>
                    <a:pt x="177" y="850"/>
                  </a:lnTo>
                  <a:lnTo>
                    <a:pt x="191" y="878"/>
                  </a:lnTo>
                  <a:lnTo>
                    <a:pt x="200" y="889"/>
                  </a:lnTo>
                  <a:lnTo>
                    <a:pt x="0" y="909"/>
                  </a:lnTo>
                  <a:lnTo>
                    <a:pt x="31" y="928"/>
                  </a:lnTo>
                  <a:lnTo>
                    <a:pt x="70" y="940"/>
                  </a:lnTo>
                  <a:lnTo>
                    <a:pt x="104" y="950"/>
                  </a:lnTo>
                  <a:lnTo>
                    <a:pt x="141" y="962"/>
                  </a:lnTo>
                  <a:lnTo>
                    <a:pt x="181" y="977"/>
                  </a:lnTo>
                  <a:lnTo>
                    <a:pt x="217" y="995"/>
                  </a:lnTo>
                  <a:lnTo>
                    <a:pt x="248" y="1010"/>
                  </a:lnTo>
                  <a:lnTo>
                    <a:pt x="282" y="1029"/>
                  </a:lnTo>
                  <a:lnTo>
                    <a:pt x="314" y="1048"/>
                  </a:lnTo>
                  <a:lnTo>
                    <a:pt x="353" y="1072"/>
                  </a:lnTo>
                  <a:lnTo>
                    <a:pt x="391" y="1109"/>
                  </a:lnTo>
                  <a:lnTo>
                    <a:pt x="438" y="1135"/>
                  </a:lnTo>
                  <a:lnTo>
                    <a:pt x="441" y="1108"/>
                  </a:lnTo>
                  <a:lnTo>
                    <a:pt x="445" y="1083"/>
                  </a:lnTo>
                  <a:lnTo>
                    <a:pt x="451" y="1050"/>
                  </a:lnTo>
                  <a:lnTo>
                    <a:pt x="460" y="1026"/>
                  </a:lnTo>
                  <a:lnTo>
                    <a:pt x="468" y="1009"/>
                  </a:lnTo>
                  <a:lnTo>
                    <a:pt x="477" y="993"/>
                  </a:lnTo>
                  <a:lnTo>
                    <a:pt x="493" y="970"/>
                  </a:lnTo>
                  <a:lnTo>
                    <a:pt x="512" y="950"/>
                  </a:lnTo>
                  <a:lnTo>
                    <a:pt x="526" y="932"/>
                  </a:lnTo>
                  <a:lnTo>
                    <a:pt x="548" y="916"/>
                  </a:lnTo>
                  <a:lnTo>
                    <a:pt x="570" y="896"/>
                  </a:lnTo>
                  <a:lnTo>
                    <a:pt x="611" y="870"/>
                  </a:lnTo>
                  <a:lnTo>
                    <a:pt x="563" y="844"/>
                  </a:lnTo>
                  <a:lnTo>
                    <a:pt x="397" y="869"/>
                  </a:lnTo>
                  <a:lnTo>
                    <a:pt x="389" y="855"/>
                  </a:lnTo>
                  <a:lnTo>
                    <a:pt x="370" y="807"/>
                  </a:lnTo>
                  <a:lnTo>
                    <a:pt x="356" y="770"/>
                  </a:lnTo>
                  <a:lnTo>
                    <a:pt x="343" y="719"/>
                  </a:lnTo>
                  <a:lnTo>
                    <a:pt x="337" y="688"/>
                  </a:lnTo>
                  <a:lnTo>
                    <a:pt x="331" y="661"/>
                  </a:lnTo>
                  <a:lnTo>
                    <a:pt x="327" y="619"/>
                  </a:lnTo>
                  <a:lnTo>
                    <a:pt x="323" y="581"/>
                  </a:lnTo>
                  <a:lnTo>
                    <a:pt x="326" y="538"/>
                  </a:lnTo>
                  <a:lnTo>
                    <a:pt x="332" y="503"/>
                  </a:lnTo>
                  <a:lnTo>
                    <a:pt x="341" y="465"/>
                  </a:lnTo>
                  <a:lnTo>
                    <a:pt x="349" y="426"/>
                  </a:lnTo>
                  <a:lnTo>
                    <a:pt x="360" y="398"/>
                  </a:lnTo>
                  <a:lnTo>
                    <a:pt x="378" y="362"/>
                  </a:lnTo>
                  <a:lnTo>
                    <a:pt x="399" y="323"/>
                  </a:lnTo>
                  <a:lnTo>
                    <a:pt x="419" y="290"/>
                  </a:lnTo>
                  <a:lnTo>
                    <a:pt x="441" y="255"/>
                  </a:lnTo>
                  <a:lnTo>
                    <a:pt x="469" y="213"/>
                  </a:lnTo>
                  <a:lnTo>
                    <a:pt x="496" y="174"/>
                  </a:lnTo>
                  <a:lnTo>
                    <a:pt x="529" y="142"/>
                  </a:lnTo>
                  <a:lnTo>
                    <a:pt x="550" y="118"/>
                  </a:lnTo>
                  <a:lnTo>
                    <a:pt x="575" y="95"/>
                  </a:lnTo>
                  <a:lnTo>
                    <a:pt x="598" y="79"/>
                  </a:lnTo>
                  <a:lnTo>
                    <a:pt x="622" y="66"/>
                  </a:lnTo>
                  <a:lnTo>
                    <a:pt x="645" y="51"/>
                  </a:lnTo>
                  <a:lnTo>
                    <a:pt x="733" y="13"/>
                  </a:lnTo>
                </a:path>
              </a:pathLst>
            </a:custGeom>
            <a:solidFill>
              <a:schemeClr val="folHlink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3085" name="Freeform 11"/>
            <p:cNvSpPr>
              <a:spLocks/>
            </p:cNvSpPr>
            <p:nvPr/>
          </p:nvSpPr>
          <p:spPr bwMode="auto">
            <a:xfrm>
              <a:off x="399" y="1510"/>
              <a:ext cx="707" cy="1110"/>
            </a:xfrm>
            <a:custGeom>
              <a:avLst/>
              <a:gdLst>
                <a:gd name="T0" fmla="*/ 620 w 707"/>
                <a:gd name="T1" fmla="*/ 16 h 1110"/>
                <a:gd name="T2" fmla="*/ 556 w 707"/>
                <a:gd name="T3" fmla="*/ 41 h 1110"/>
                <a:gd name="T4" fmla="*/ 498 w 707"/>
                <a:gd name="T5" fmla="*/ 70 h 1110"/>
                <a:gd name="T6" fmla="*/ 435 w 707"/>
                <a:gd name="T7" fmla="*/ 109 h 1110"/>
                <a:gd name="T8" fmla="*/ 388 w 707"/>
                <a:gd name="T9" fmla="*/ 145 h 1110"/>
                <a:gd name="T10" fmla="*/ 332 w 707"/>
                <a:gd name="T11" fmla="*/ 199 h 1110"/>
                <a:gd name="T12" fmla="*/ 259 w 707"/>
                <a:gd name="T13" fmla="*/ 276 h 1110"/>
                <a:gd name="T14" fmla="*/ 209 w 707"/>
                <a:gd name="T15" fmla="*/ 346 h 1110"/>
                <a:gd name="T16" fmla="*/ 159 w 707"/>
                <a:gd name="T17" fmla="*/ 428 h 1110"/>
                <a:gd name="T18" fmla="*/ 124 w 707"/>
                <a:gd name="T19" fmla="*/ 502 h 1110"/>
                <a:gd name="T20" fmla="*/ 103 w 707"/>
                <a:gd name="T21" fmla="*/ 579 h 1110"/>
                <a:gd name="T22" fmla="*/ 95 w 707"/>
                <a:gd name="T23" fmla="*/ 651 h 1110"/>
                <a:gd name="T24" fmla="*/ 101 w 707"/>
                <a:gd name="T25" fmla="*/ 727 h 1110"/>
                <a:gd name="T26" fmla="*/ 124 w 707"/>
                <a:gd name="T27" fmla="*/ 797 h 1110"/>
                <a:gd name="T28" fmla="*/ 155 w 707"/>
                <a:gd name="T29" fmla="*/ 856 h 1110"/>
                <a:gd name="T30" fmla="*/ 0 w 707"/>
                <a:gd name="T31" fmla="*/ 911 h 1110"/>
                <a:gd name="T32" fmla="*/ 71 w 707"/>
                <a:gd name="T33" fmla="*/ 932 h 1110"/>
                <a:gd name="T34" fmla="*/ 141 w 707"/>
                <a:gd name="T35" fmla="*/ 957 h 1110"/>
                <a:gd name="T36" fmla="*/ 206 w 707"/>
                <a:gd name="T37" fmla="*/ 987 h 1110"/>
                <a:gd name="T38" fmla="*/ 267 w 707"/>
                <a:gd name="T39" fmla="*/ 1024 h 1110"/>
                <a:gd name="T40" fmla="*/ 340 w 707"/>
                <a:gd name="T41" fmla="*/ 1071 h 1110"/>
                <a:gd name="T42" fmla="*/ 389 w 707"/>
                <a:gd name="T43" fmla="*/ 1109 h 1110"/>
                <a:gd name="T44" fmla="*/ 394 w 707"/>
                <a:gd name="T45" fmla="*/ 1055 h 1110"/>
                <a:gd name="T46" fmla="*/ 411 w 707"/>
                <a:gd name="T47" fmla="*/ 998 h 1110"/>
                <a:gd name="T48" fmla="*/ 429 w 707"/>
                <a:gd name="T49" fmla="*/ 968 h 1110"/>
                <a:gd name="T50" fmla="*/ 461 w 707"/>
                <a:gd name="T51" fmla="*/ 924 h 1110"/>
                <a:gd name="T52" fmla="*/ 500 w 707"/>
                <a:gd name="T53" fmla="*/ 889 h 1110"/>
                <a:gd name="T54" fmla="*/ 562 w 707"/>
                <a:gd name="T55" fmla="*/ 844 h 1110"/>
                <a:gd name="T56" fmla="*/ 345 w 707"/>
                <a:gd name="T57" fmla="*/ 834 h 1110"/>
                <a:gd name="T58" fmla="*/ 318 w 707"/>
                <a:gd name="T59" fmla="*/ 751 h 1110"/>
                <a:gd name="T60" fmla="*/ 302 w 707"/>
                <a:gd name="T61" fmla="*/ 671 h 1110"/>
                <a:gd name="T62" fmla="*/ 293 w 707"/>
                <a:gd name="T63" fmla="*/ 602 h 1110"/>
                <a:gd name="T64" fmla="*/ 297 w 707"/>
                <a:gd name="T65" fmla="*/ 523 h 1110"/>
                <a:gd name="T66" fmla="*/ 314 w 707"/>
                <a:gd name="T67" fmla="*/ 452 h 1110"/>
                <a:gd name="T68" fmla="*/ 335 w 707"/>
                <a:gd name="T69" fmla="*/ 383 h 1110"/>
                <a:gd name="T70" fmla="*/ 375 w 707"/>
                <a:gd name="T71" fmla="*/ 312 h 1110"/>
                <a:gd name="T72" fmla="*/ 418 w 707"/>
                <a:gd name="T73" fmla="*/ 241 h 1110"/>
                <a:gd name="T74" fmla="*/ 473 w 707"/>
                <a:gd name="T75" fmla="*/ 165 h 1110"/>
                <a:gd name="T76" fmla="*/ 525 w 707"/>
                <a:gd name="T77" fmla="*/ 107 h 1110"/>
                <a:gd name="T78" fmla="*/ 573 w 707"/>
                <a:gd name="T79" fmla="*/ 67 h 1110"/>
                <a:gd name="T80" fmla="*/ 620 w 707"/>
                <a:gd name="T81" fmla="*/ 40 h 111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707"/>
                <a:gd name="T124" fmla="*/ 0 h 1110"/>
                <a:gd name="T125" fmla="*/ 707 w 707"/>
                <a:gd name="T126" fmla="*/ 1110 h 111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707" h="1110">
                  <a:moveTo>
                    <a:pt x="706" y="0"/>
                  </a:moveTo>
                  <a:lnTo>
                    <a:pt x="620" y="16"/>
                  </a:lnTo>
                  <a:lnTo>
                    <a:pt x="591" y="25"/>
                  </a:lnTo>
                  <a:lnTo>
                    <a:pt x="556" y="41"/>
                  </a:lnTo>
                  <a:lnTo>
                    <a:pt x="531" y="52"/>
                  </a:lnTo>
                  <a:lnTo>
                    <a:pt x="498" y="70"/>
                  </a:lnTo>
                  <a:lnTo>
                    <a:pt x="469" y="86"/>
                  </a:lnTo>
                  <a:lnTo>
                    <a:pt x="435" y="109"/>
                  </a:lnTo>
                  <a:lnTo>
                    <a:pt x="411" y="128"/>
                  </a:lnTo>
                  <a:lnTo>
                    <a:pt x="388" y="145"/>
                  </a:lnTo>
                  <a:lnTo>
                    <a:pt x="354" y="171"/>
                  </a:lnTo>
                  <a:lnTo>
                    <a:pt x="332" y="199"/>
                  </a:lnTo>
                  <a:lnTo>
                    <a:pt x="297" y="233"/>
                  </a:lnTo>
                  <a:lnTo>
                    <a:pt x="259" y="276"/>
                  </a:lnTo>
                  <a:lnTo>
                    <a:pt x="230" y="313"/>
                  </a:lnTo>
                  <a:lnTo>
                    <a:pt x="209" y="346"/>
                  </a:lnTo>
                  <a:lnTo>
                    <a:pt x="179" y="391"/>
                  </a:lnTo>
                  <a:lnTo>
                    <a:pt x="159" y="428"/>
                  </a:lnTo>
                  <a:lnTo>
                    <a:pt x="142" y="464"/>
                  </a:lnTo>
                  <a:lnTo>
                    <a:pt x="124" y="502"/>
                  </a:lnTo>
                  <a:lnTo>
                    <a:pt x="113" y="543"/>
                  </a:lnTo>
                  <a:lnTo>
                    <a:pt x="103" y="579"/>
                  </a:lnTo>
                  <a:lnTo>
                    <a:pt x="96" y="617"/>
                  </a:lnTo>
                  <a:lnTo>
                    <a:pt x="95" y="651"/>
                  </a:lnTo>
                  <a:lnTo>
                    <a:pt x="95" y="688"/>
                  </a:lnTo>
                  <a:lnTo>
                    <a:pt x="101" y="727"/>
                  </a:lnTo>
                  <a:lnTo>
                    <a:pt x="112" y="766"/>
                  </a:lnTo>
                  <a:lnTo>
                    <a:pt x="124" y="797"/>
                  </a:lnTo>
                  <a:lnTo>
                    <a:pt x="141" y="831"/>
                  </a:lnTo>
                  <a:lnTo>
                    <a:pt x="155" y="856"/>
                  </a:lnTo>
                  <a:lnTo>
                    <a:pt x="175" y="893"/>
                  </a:lnTo>
                  <a:lnTo>
                    <a:pt x="0" y="911"/>
                  </a:lnTo>
                  <a:lnTo>
                    <a:pt x="37" y="920"/>
                  </a:lnTo>
                  <a:lnTo>
                    <a:pt x="71" y="932"/>
                  </a:lnTo>
                  <a:lnTo>
                    <a:pt x="105" y="942"/>
                  </a:lnTo>
                  <a:lnTo>
                    <a:pt x="141" y="957"/>
                  </a:lnTo>
                  <a:lnTo>
                    <a:pt x="175" y="973"/>
                  </a:lnTo>
                  <a:lnTo>
                    <a:pt x="206" y="987"/>
                  </a:lnTo>
                  <a:lnTo>
                    <a:pt x="238" y="1005"/>
                  </a:lnTo>
                  <a:lnTo>
                    <a:pt x="267" y="1024"/>
                  </a:lnTo>
                  <a:lnTo>
                    <a:pt x="307" y="1049"/>
                  </a:lnTo>
                  <a:lnTo>
                    <a:pt x="340" y="1071"/>
                  </a:lnTo>
                  <a:lnTo>
                    <a:pt x="361" y="1088"/>
                  </a:lnTo>
                  <a:lnTo>
                    <a:pt x="389" y="1109"/>
                  </a:lnTo>
                  <a:lnTo>
                    <a:pt x="391" y="1081"/>
                  </a:lnTo>
                  <a:lnTo>
                    <a:pt x="394" y="1055"/>
                  </a:lnTo>
                  <a:lnTo>
                    <a:pt x="401" y="1024"/>
                  </a:lnTo>
                  <a:lnTo>
                    <a:pt x="411" y="998"/>
                  </a:lnTo>
                  <a:lnTo>
                    <a:pt x="419" y="983"/>
                  </a:lnTo>
                  <a:lnTo>
                    <a:pt x="429" y="968"/>
                  </a:lnTo>
                  <a:lnTo>
                    <a:pt x="443" y="944"/>
                  </a:lnTo>
                  <a:lnTo>
                    <a:pt x="461" y="924"/>
                  </a:lnTo>
                  <a:lnTo>
                    <a:pt x="476" y="908"/>
                  </a:lnTo>
                  <a:lnTo>
                    <a:pt x="500" y="889"/>
                  </a:lnTo>
                  <a:lnTo>
                    <a:pt x="523" y="870"/>
                  </a:lnTo>
                  <a:lnTo>
                    <a:pt x="562" y="844"/>
                  </a:lnTo>
                  <a:lnTo>
                    <a:pt x="363" y="872"/>
                  </a:lnTo>
                  <a:lnTo>
                    <a:pt x="345" y="834"/>
                  </a:lnTo>
                  <a:lnTo>
                    <a:pt x="331" y="789"/>
                  </a:lnTo>
                  <a:lnTo>
                    <a:pt x="318" y="751"/>
                  </a:lnTo>
                  <a:lnTo>
                    <a:pt x="306" y="700"/>
                  </a:lnTo>
                  <a:lnTo>
                    <a:pt x="302" y="671"/>
                  </a:lnTo>
                  <a:lnTo>
                    <a:pt x="297" y="642"/>
                  </a:lnTo>
                  <a:lnTo>
                    <a:pt x="293" y="602"/>
                  </a:lnTo>
                  <a:lnTo>
                    <a:pt x="292" y="565"/>
                  </a:lnTo>
                  <a:lnTo>
                    <a:pt x="297" y="523"/>
                  </a:lnTo>
                  <a:lnTo>
                    <a:pt x="304" y="489"/>
                  </a:lnTo>
                  <a:lnTo>
                    <a:pt x="314" y="452"/>
                  </a:lnTo>
                  <a:lnTo>
                    <a:pt x="324" y="413"/>
                  </a:lnTo>
                  <a:lnTo>
                    <a:pt x="335" y="383"/>
                  </a:lnTo>
                  <a:lnTo>
                    <a:pt x="354" y="349"/>
                  </a:lnTo>
                  <a:lnTo>
                    <a:pt x="375" y="312"/>
                  </a:lnTo>
                  <a:lnTo>
                    <a:pt x="394" y="278"/>
                  </a:lnTo>
                  <a:lnTo>
                    <a:pt x="418" y="241"/>
                  </a:lnTo>
                  <a:lnTo>
                    <a:pt x="446" y="203"/>
                  </a:lnTo>
                  <a:lnTo>
                    <a:pt x="473" y="165"/>
                  </a:lnTo>
                  <a:lnTo>
                    <a:pt x="506" y="130"/>
                  </a:lnTo>
                  <a:lnTo>
                    <a:pt x="525" y="107"/>
                  </a:lnTo>
                  <a:lnTo>
                    <a:pt x="550" y="84"/>
                  </a:lnTo>
                  <a:lnTo>
                    <a:pt x="573" y="67"/>
                  </a:lnTo>
                  <a:lnTo>
                    <a:pt x="595" y="50"/>
                  </a:lnTo>
                  <a:lnTo>
                    <a:pt x="620" y="40"/>
                  </a:lnTo>
                  <a:lnTo>
                    <a:pt x="706" y="0"/>
                  </a:lnTo>
                </a:path>
              </a:pathLst>
            </a:custGeom>
            <a:solidFill>
              <a:schemeClr val="folHlink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91916" name="AutoShape 12"/>
          <p:cNvSpPr>
            <a:spLocks noChangeArrowheads="1"/>
          </p:cNvSpPr>
          <p:nvPr/>
        </p:nvSpPr>
        <p:spPr bwMode="auto">
          <a:xfrm>
            <a:off x="2546350" y="4379913"/>
            <a:ext cx="700088" cy="536575"/>
          </a:xfrm>
          <a:prstGeom prst="triangle">
            <a:avLst>
              <a:gd name="adj" fmla="val 49995"/>
            </a:avLst>
          </a:prstGeom>
          <a:solidFill>
            <a:srgbClr val="FF60C0"/>
          </a:solidFill>
          <a:ln w="127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917" name="Rectangle 13"/>
          <p:cNvSpPr>
            <a:spLocks noChangeArrowheads="1"/>
          </p:cNvSpPr>
          <p:nvPr/>
        </p:nvSpPr>
        <p:spPr bwMode="auto">
          <a:xfrm>
            <a:off x="314325" y="4165600"/>
            <a:ext cx="987425" cy="1082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6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891918" name="Rectangle 14"/>
          <p:cNvSpPr>
            <a:spLocks noChangeArrowheads="1"/>
          </p:cNvSpPr>
          <p:nvPr/>
        </p:nvSpPr>
        <p:spPr bwMode="auto">
          <a:xfrm>
            <a:off x="4556125" y="3025775"/>
            <a:ext cx="987425" cy="1082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6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</a:t>
            </a:r>
          </a:p>
        </p:txBody>
      </p:sp>
      <p:sp>
        <p:nvSpPr>
          <p:cNvPr id="3083" name="Rectangle 15"/>
          <p:cNvSpPr>
            <a:spLocks noChangeArrowheads="1"/>
          </p:cNvSpPr>
          <p:nvPr/>
        </p:nvSpPr>
        <p:spPr bwMode="auto">
          <a:xfrm>
            <a:off x="5316538" y="1782763"/>
            <a:ext cx="3595687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Can’t reduce both errors simultaneously: 	trade-off!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0" name="Freeform 2"/>
          <p:cNvSpPr>
            <a:spLocks/>
          </p:cNvSpPr>
          <p:nvPr/>
        </p:nvSpPr>
        <p:spPr bwMode="auto">
          <a:xfrm>
            <a:off x="306388" y="2763838"/>
            <a:ext cx="2671762" cy="2997200"/>
          </a:xfrm>
          <a:custGeom>
            <a:avLst/>
            <a:gdLst/>
            <a:ahLst/>
            <a:cxnLst>
              <a:cxn ang="0">
                <a:pos x="418" y="103"/>
              </a:cxn>
              <a:cxn ang="0">
                <a:pos x="309" y="161"/>
              </a:cxn>
              <a:cxn ang="0">
                <a:pos x="210" y="236"/>
              </a:cxn>
              <a:cxn ang="0">
                <a:pos x="128" y="326"/>
              </a:cxn>
              <a:cxn ang="0">
                <a:pos x="64" y="430"/>
              </a:cxn>
              <a:cxn ang="0">
                <a:pos x="20" y="543"/>
              </a:cxn>
              <a:cxn ang="0">
                <a:pos x="0" y="659"/>
              </a:cxn>
              <a:cxn ang="0">
                <a:pos x="3" y="776"/>
              </a:cxn>
              <a:cxn ang="0">
                <a:pos x="31" y="893"/>
              </a:cxn>
              <a:cxn ang="0">
                <a:pos x="73" y="1024"/>
              </a:cxn>
              <a:cxn ang="0">
                <a:pos x="114" y="1150"/>
              </a:cxn>
              <a:cxn ang="0">
                <a:pos x="152" y="1266"/>
              </a:cxn>
              <a:cxn ang="0">
                <a:pos x="182" y="1371"/>
              </a:cxn>
              <a:cxn ang="0">
                <a:pos x="207" y="1455"/>
              </a:cxn>
              <a:cxn ang="0">
                <a:pos x="222" y="1519"/>
              </a:cxn>
              <a:cxn ang="0">
                <a:pos x="231" y="1559"/>
              </a:cxn>
              <a:cxn ang="0">
                <a:pos x="230" y="1575"/>
              </a:cxn>
              <a:cxn ang="0">
                <a:pos x="269" y="1657"/>
              </a:cxn>
              <a:cxn ang="0">
                <a:pos x="327" y="1728"/>
              </a:cxn>
              <a:cxn ang="0">
                <a:pos x="408" y="1793"/>
              </a:cxn>
              <a:cxn ang="0">
                <a:pos x="498" y="1838"/>
              </a:cxn>
              <a:cxn ang="0">
                <a:pos x="603" y="1872"/>
              </a:cxn>
              <a:cxn ang="0">
                <a:pos x="716" y="1887"/>
              </a:cxn>
              <a:cxn ang="0">
                <a:pos x="835" y="1884"/>
              </a:cxn>
              <a:cxn ang="0">
                <a:pos x="952" y="1865"/>
              </a:cxn>
              <a:cxn ang="0">
                <a:pos x="1071" y="1827"/>
              </a:cxn>
              <a:cxn ang="0">
                <a:pos x="1187" y="1777"/>
              </a:cxn>
              <a:cxn ang="0">
                <a:pos x="1296" y="1719"/>
              </a:cxn>
              <a:cxn ang="0">
                <a:pos x="1391" y="1648"/>
              </a:cxn>
              <a:cxn ang="0">
                <a:pos x="1472" y="1573"/>
              </a:cxn>
              <a:cxn ang="0">
                <a:pos x="1532" y="1495"/>
              </a:cxn>
              <a:cxn ang="0">
                <a:pos x="1571" y="1414"/>
              </a:cxn>
              <a:cxn ang="0">
                <a:pos x="1590" y="1335"/>
              </a:cxn>
              <a:cxn ang="0">
                <a:pos x="1589" y="1260"/>
              </a:cxn>
              <a:cxn ang="0">
                <a:pos x="1563" y="1165"/>
              </a:cxn>
              <a:cxn ang="0">
                <a:pos x="1538" y="1051"/>
              </a:cxn>
              <a:cxn ang="0">
                <a:pos x="1528" y="944"/>
              </a:cxn>
              <a:cxn ang="0">
                <a:pos x="1534" y="849"/>
              </a:cxn>
              <a:cxn ang="0">
                <a:pos x="1557" y="771"/>
              </a:cxn>
              <a:cxn ang="0">
                <a:pos x="1592" y="713"/>
              </a:cxn>
              <a:cxn ang="0">
                <a:pos x="1639" y="684"/>
              </a:cxn>
              <a:cxn ang="0">
                <a:pos x="1665" y="661"/>
              </a:cxn>
              <a:cxn ang="0">
                <a:pos x="1679" y="613"/>
              </a:cxn>
              <a:cxn ang="0">
                <a:pos x="1682" y="542"/>
              </a:cxn>
              <a:cxn ang="0">
                <a:pos x="1671" y="457"/>
              </a:cxn>
              <a:cxn ang="0">
                <a:pos x="1648" y="362"/>
              </a:cxn>
              <a:cxn ang="0">
                <a:pos x="1617" y="274"/>
              </a:cxn>
              <a:cxn ang="0">
                <a:pos x="1568" y="201"/>
              </a:cxn>
              <a:cxn ang="0">
                <a:pos x="1501" y="137"/>
              </a:cxn>
              <a:cxn ang="0">
                <a:pos x="1413" y="85"/>
              </a:cxn>
              <a:cxn ang="0">
                <a:pos x="1308" y="44"/>
              </a:cxn>
              <a:cxn ang="0">
                <a:pos x="1189" y="18"/>
              </a:cxn>
              <a:cxn ang="0">
                <a:pos x="1057" y="2"/>
              </a:cxn>
              <a:cxn ang="0">
                <a:pos x="919" y="4"/>
              </a:cxn>
              <a:cxn ang="0">
                <a:pos x="774" y="15"/>
              </a:cxn>
              <a:cxn ang="0">
                <a:pos x="624" y="42"/>
              </a:cxn>
              <a:cxn ang="0">
                <a:pos x="478" y="82"/>
              </a:cxn>
            </a:cxnLst>
            <a:rect l="0" t="0" r="r" b="b"/>
            <a:pathLst>
              <a:path w="1683" h="1888">
                <a:moveTo>
                  <a:pt x="478" y="82"/>
                </a:moveTo>
                <a:lnTo>
                  <a:pt x="418" y="103"/>
                </a:lnTo>
                <a:lnTo>
                  <a:pt x="362" y="129"/>
                </a:lnTo>
                <a:lnTo>
                  <a:pt x="309" y="161"/>
                </a:lnTo>
                <a:lnTo>
                  <a:pt x="256" y="196"/>
                </a:lnTo>
                <a:lnTo>
                  <a:pt x="210" y="236"/>
                </a:lnTo>
                <a:lnTo>
                  <a:pt x="166" y="280"/>
                </a:lnTo>
                <a:lnTo>
                  <a:pt x="128" y="326"/>
                </a:lnTo>
                <a:lnTo>
                  <a:pt x="93" y="378"/>
                </a:lnTo>
                <a:lnTo>
                  <a:pt x="64" y="430"/>
                </a:lnTo>
                <a:lnTo>
                  <a:pt x="39" y="485"/>
                </a:lnTo>
                <a:lnTo>
                  <a:pt x="20" y="543"/>
                </a:lnTo>
                <a:lnTo>
                  <a:pt x="7" y="601"/>
                </a:lnTo>
                <a:lnTo>
                  <a:pt x="0" y="659"/>
                </a:lnTo>
                <a:lnTo>
                  <a:pt x="0" y="719"/>
                </a:lnTo>
                <a:lnTo>
                  <a:pt x="3" y="776"/>
                </a:lnTo>
                <a:lnTo>
                  <a:pt x="13" y="834"/>
                </a:lnTo>
                <a:lnTo>
                  <a:pt x="31" y="893"/>
                </a:lnTo>
                <a:lnTo>
                  <a:pt x="53" y="957"/>
                </a:lnTo>
                <a:lnTo>
                  <a:pt x="73" y="1024"/>
                </a:lnTo>
                <a:lnTo>
                  <a:pt x="95" y="1087"/>
                </a:lnTo>
                <a:lnTo>
                  <a:pt x="114" y="1150"/>
                </a:lnTo>
                <a:lnTo>
                  <a:pt x="134" y="1209"/>
                </a:lnTo>
                <a:lnTo>
                  <a:pt x="152" y="1266"/>
                </a:lnTo>
                <a:lnTo>
                  <a:pt x="166" y="1321"/>
                </a:lnTo>
                <a:lnTo>
                  <a:pt x="182" y="1371"/>
                </a:lnTo>
                <a:lnTo>
                  <a:pt x="195" y="1414"/>
                </a:lnTo>
                <a:lnTo>
                  <a:pt x="207" y="1455"/>
                </a:lnTo>
                <a:lnTo>
                  <a:pt x="216" y="1488"/>
                </a:lnTo>
                <a:lnTo>
                  <a:pt x="222" y="1519"/>
                </a:lnTo>
                <a:lnTo>
                  <a:pt x="227" y="1541"/>
                </a:lnTo>
                <a:lnTo>
                  <a:pt x="231" y="1559"/>
                </a:lnTo>
                <a:lnTo>
                  <a:pt x="232" y="1568"/>
                </a:lnTo>
                <a:lnTo>
                  <a:pt x="230" y="1575"/>
                </a:lnTo>
                <a:lnTo>
                  <a:pt x="247" y="1616"/>
                </a:lnTo>
                <a:lnTo>
                  <a:pt x="269" y="1657"/>
                </a:lnTo>
                <a:lnTo>
                  <a:pt x="294" y="1694"/>
                </a:lnTo>
                <a:lnTo>
                  <a:pt x="327" y="1728"/>
                </a:lnTo>
                <a:lnTo>
                  <a:pt x="365" y="1763"/>
                </a:lnTo>
                <a:lnTo>
                  <a:pt x="408" y="1793"/>
                </a:lnTo>
                <a:lnTo>
                  <a:pt x="452" y="1817"/>
                </a:lnTo>
                <a:lnTo>
                  <a:pt x="498" y="1838"/>
                </a:lnTo>
                <a:lnTo>
                  <a:pt x="550" y="1858"/>
                </a:lnTo>
                <a:lnTo>
                  <a:pt x="603" y="1872"/>
                </a:lnTo>
                <a:lnTo>
                  <a:pt x="660" y="1881"/>
                </a:lnTo>
                <a:lnTo>
                  <a:pt x="716" y="1887"/>
                </a:lnTo>
                <a:lnTo>
                  <a:pt x="775" y="1885"/>
                </a:lnTo>
                <a:lnTo>
                  <a:pt x="835" y="1884"/>
                </a:lnTo>
                <a:lnTo>
                  <a:pt x="894" y="1876"/>
                </a:lnTo>
                <a:lnTo>
                  <a:pt x="952" y="1865"/>
                </a:lnTo>
                <a:lnTo>
                  <a:pt x="1011" y="1849"/>
                </a:lnTo>
                <a:lnTo>
                  <a:pt x="1071" y="1827"/>
                </a:lnTo>
                <a:lnTo>
                  <a:pt x="1132" y="1803"/>
                </a:lnTo>
                <a:lnTo>
                  <a:pt x="1187" y="1777"/>
                </a:lnTo>
                <a:lnTo>
                  <a:pt x="1243" y="1747"/>
                </a:lnTo>
                <a:lnTo>
                  <a:pt x="1296" y="1719"/>
                </a:lnTo>
                <a:lnTo>
                  <a:pt x="1346" y="1683"/>
                </a:lnTo>
                <a:lnTo>
                  <a:pt x="1391" y="1648"/>
                </a:lnTo>
                <a:lnTo>
                  <a:pt x="1434" y="1611"/>
                </a:lnTo>
                <a:lnTo>
                  <a:pt x="1472" y="1573"/>
                </a:lnTo>
                <a:lnTo>
                  <a:pt x="1503" y="1535"/>
                </a:lnTo>
                <a:lnTo>
                  <a:pt x="1532" y="1495"/>
                </a:lnTo>
                <a:lnTo>
                  <a:pt x="1554" y="1455"/>
                </a:lnTo>
                <a:lnTo>
                  <a:pt x="1571" y="1414"/>
                </a:lnTo>
                <a:lnTo>
                  <a:pt x="1585" y="1374"/>
                </a:lnTo>
                <a:lnTo>
                  <a:pt x="1590" y="1335"/>
                </a:lnTo>
                <a:lnTo>
                  <a:pt x="1591" y="1297"/>
                </a:lnTo>
                <a:lnTo>
                  <a:pt x="1589" y="1260"/>
                </a:lnTo>
                <a:lnTo>
                  <a:pt x="1581" y="1224"/>
                </a:lnTo>
                <a:lnTo>
                  <a:pt x="1563" y="1165"/>
                </a:lnTo>
                <a:lnTo>
                  <a:pt x="1549" y="1108"/>
                </a:lnTo>
                <a:lnTo>
                  <a:pt x="1538" y="1051"/>
                </a:lnTo>
                <a:lnTo>
                  <a:pt x="1531" y="996"/>
                </a:lnTo>
                <a:lnTo>
                  <a:pt x="1528" y="944"/>
                </a:lnTo>
                <a:lnTo>
                  <a:pt x="1530" y="894"/>
                </a:lnTo>
                <a:lnTo>
                  <a:pt x="1534" y="849"/>
                </a:lnTo>
                <a:lnTo>
                  <a:pt x="1543" y="807"/>
                </a:lnTo>
                <a:lnTo>
                  <a:pt x="1557" y="771"/>
                </a:lnTo>
                <a:lnTo>
                  <a:pt x="1572" y="738"/>
                </a:lnTo>
                <a:lnTo>
                  <a:pt x="1592" y="713"/>
                </a:lnTo>
                <a:lnTo>
                  <a:pt x="1613" y="694"/>
                </a:lnTo>
                <a:lnTo>
                  <a:pt x="1639" y="684"/>
                </a:lnTo>
                <a:lnTo>
                  <a:pt x="1652" y="675"/>
                </a:lnTo>
                <a:lnTo>
                  <a:pt x="1665" y="661"/>
                </a:lnTo>
                <a:lnTo>
                  <a:pt x="1674" y="640"/>
                </a:lnTo>
                <a:lnTo>
                  <a:pt x="1679" y="613"/>
                </a:lnTo>
                <a:lnTo>
                  <a:pt x="1681" y="582"/>
                </a:lnTo>
                <a:lnTo>
                  <a:pt x="1682" y="542"/>
                </a:lnTo>
                <a:lnTo>
                  <a:pt x="1678" y="500"/>
                </a:lnTo>
                <a:lnTo>
                  <a:pt x="1671" y="457"/>
                </a:lnTo>
                <a:lnTo>
                  <a:pt x="1663" y="409"/>
                </a:lnTo>
                <a:lnTo>
                  <a:pt x="1648" y="362"/>
                </a:lnTo>
                <a:lnTo>
                  <a:pt x="1634" y="311"/>
                </a:lnTo>
                <a:lnTo>
                  <a:pt x="1617" y="274"/>
                </a:lnTo>
                <a:lnTo>
                  <a:pt x="1597" y="236"/>
                </a:lnTo>
                <a:lnTo>
                  <a:pt x="1568" y="201"/>
                </a:lnTo>
                <a:lnTo>
                  <a:pt x="1538" y="168"/>
                </a:lnTo>
                <a:lnTo>
                  <a:pt x="1501" y="137"/>
                </a:lnTo>
                <a:lnTo>
                  <a:pt x="1459" y="110"/>
                </a:lnTo>
                <a:lnTo>
                  <a:pt x="1413" y="85"/>
                </a:lnTo>
                <a:lnTo>
                  <a:pt x="1362" y="65"/>
                </a:lnTo>
                <a:lnTo>
                  <a:pt x="1308" y="44"/>
                </a:lnTo>
                <a:lnTo>
                  <a:pt x="1251" y="29"/>
                </a:lnTo>
                <a:lnTo>
                  <a:pt x="1189" y="18"/>
                </a:lnTo>
                <a:lnTo>
                  <a:pt x="1125" y="7"/>
                </a:lnTo>
                <a:lnTo>
                  <a:pt x="1057" y="2"/>
                </a:lnTo>
                <a:lnTo>
                  <a:pt x="990" y="0"/>
                </a:lnTo>
                <a:lnTo>
                  <a:pt x="919" y="4"/>
                </a:lnTo>
                <a:lnTo>
                  <a:pt x="845" y="7"/>
                </a:lnTo>
                <a:lnTo>
                  <a:pt x="774" y="15"/>
                </a:lnTo>
                <a:lnTo>
                  <a:pt x="700" y="29"/>
                </a:lnTo>
                <a:lnTo>
                  <a:pt x="624" y="42"/>
                </a:lnTo>
                <a:lnTo>
                  <a:pt x="551" y="61"/>
                </a:lnTo>
                <a:lnTo>
                  <a:pt x="478" y="82"/>
                </a:lnTo>
              </a:path>
            </a:pathLst>
          </a:custGeom>
          <a:solidFill>
            <a:srgbClr val="FCFEB9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rgbClr val="000000"/>
            </a:outerShdw>
          </a:effectLst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Hypothesis Testing</a:t>
            </a:r>
          </a:p>
        </p:txBody>
      </p:sp>
      <p:sp>
        <p:nvSpPr>
          <p:cNvPr id="785412" name="Rectangle 4"/>
          <p:cNvSpPr>
            <a:spLocks noChangeArrowheads="1"/>
          </p:cNvSpPr>
          <p:nvPr/>
        </p:nvSpPr>
        <p:spPr bwMode="auto">
          <a:xfrm>
            <a:off x="619125" y="2193925"/>
            <a:ext cx="20542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opulation</a:t>
            </a:r>
          </a:p>
        </p:txBody>
      </p:sp>
      <p:sp>
        <p:nvSpPr>
          <p:cNvPr id="785413" name="AutoShape 5"/>
          <p:cNvSpPr>
            <a:spLocks noChangeArrowheads="1"/>
          </p:cNvSpPr>
          <p:nvPr/>
        </p:nvSpPr>
        <p:spPr bwMode="auto">
          <a:xfrm>
            <a:off x="3976688" y="1160463"/>
            <a:ext cx="2449512" cy="1590675"/>
          </a:xfrm>
          <a:prstGeom prst="wedgeRoundRectCallout">
            <a:avLst>
              <a:gd name="adj1" fmla="val -44833"/>
              <a:gd name="adj2" fmla="val 66667"/>
              <a:gd name="adj3" fmla="val 16667"/>
            </a:avLst>
          </a:prstGeom>
          <a:solidFill>
            <a:schemeClr val="accent2"/>
          </a:solidFill>
          <a:ln w="12700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4095750" y="1177925"/>
            <a:ext cx="2490788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I believe the population mean age is 50 (hypothesis).</a:t>
            </a:r>
          </a:p>
        </p:txBody>
      </p:sp>
      <p:sp>
        <p:nvSpPr>
          <p:cNvPr id="785415" name="Oval 7"/>
          <p:cNvSpPr>
            <a:spLocks noChangeArrowheads="1"/>
          </p:cNvSpPr>
          <p:nvPr/>
        </p:nvSpPr>
        <p:spPr bwMode="auto">
          <a:xfrm>
            <a:off x="3870325" y="5527675"/>
            <a:ext cx="1587500" cy="977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Oval 8"/>
          <p:cNvSpPr>
            <a:spLocks noChangeArrowheads="1"/>
          </p:cNvSpPr>
          <p:nvPr/>
        </p:nvSpPr>
        <p:spPr bwMode="auto">
          <a:xfrm>
            <a:off x="611188" y="3840163"/>
            <a:ext cx="1587500" cy="977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5417" name="Rectangle 9"/>
          <p:cNvSpPr>
            <a:spLocks noChangeArrowheads="1"/>
          </p:cNvSpPr>
          <p:nvPr/>
        </p:nvSpPr>
        <p:spPr bwMode="auto">
          <a:xfrm>
            <a:off x="3509963" y="5603875"/>
            <a:ext cx="2255837" cy="890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105000"/>
              </a:lnSpc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ean</a:t>
            </a:r>
            <a:b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</a:b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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X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= 20</a:t>
            </a:r>
          </a:p>
        </p:txBody>
      </p:sp>
      <p:graphicFrame>
        <p:nvGraphicFramePr>
          <p:cNvPr id="4098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5748338" y="3203575"/>
          <a:ext cx="3273425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ClipArt" r:id="rId4" imgW="4044600" imgH="3350880" progId="MS_ClipArt_Gallery.2">
                  <p:embed/>
                </p:oleObj>
              </mc:Choice>
              <mc:Fallback>
                <p:oleObj name="ClipArt" r:id="rId4" imgW="4044600" imgH="3350880" progId="MS_ClipArt_Gallery.2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3203575"/>
                        <a:ext cx="3273425" cy="270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55888" y="2279650"/>
          <a:ext cx="2052637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Microsoft ClipArt Gallery" r:id="rId6" imgW="3274920" imgH="3457440" progId="MS_ClipArt_Gallery">
                  <p:embed/>
                </p:oleObj>
              </mc:Choice>
              <mc:Fallback>
                <p:oleObj name="Microsoft ClipArt Gallery" r:id="rId6" imgW="3274920" imgH="3457440" progId="MS_ClipArt_Gallery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2279650"/>
                        <a:ext cx="2052637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5420" name="Freeform 12"/>
          <p:cNvSpPr>
            <a:spLocks/>
          </p:cNvSpPr>
          <p:nvPr/>
        </p:nvSpPr>
        <p:spPr bwMode="auto">
          <a:xfrm>
            <a:off x="1484313" y="4902200"/>
            <a:ext cx="2259012" cy="1547813"/>
          </a:xfrm>
          <a:custGeom>
            <a:avLst/>
            <a:gdLst/>
            <a:ahLst/>
            <a:cxnLst>
              <a:cxn ang="0">
                <a:pos x="0" y="62"/>
              </a:cxn>
              <a:cxn ang="0">
                <a:pos x="45" y="147"/>
              </a:cxn>
              <a:cxn ang="0">
                <a:pos x="110" y="244"/>
              </a:cxn>
              <a:cxn ang="0">
                <a:pos x="187" y="331"/>
              </a:cxn>
              <a:cxn ang="0">
                <a:pos x="276" y="427"/>
              </a:cxn>
              <a:cxn ang="0">
                <a:pos x="379" y="518"/>
              </a:cxn>
              <a:cxn ang="0">
                <a:pos x="511" y="614"/>
              </a:cxn>
              <a:cxn ang="0">
                <a:pos x="634" y="691"/>
              </a:cxn>
              <a:cxn ang="0">
                <a:pos x="773" y="746"/>
              </a:cxn>
              <a:cxn ang="0">
                <a:pos x="911" y="777"/>
              </a:cxn>
              <a:cxn ang="0">
                <a:pos x="1003" y="777"/>
              </a:cxn>
              <a:cxn ang="0">
                <a:pos x="1078" y="768"/>
              </a:cxn>
              <a:cxn ang="0">
                <a:pos x="1107" y="974"/>
              </a:cxn>
              <a:cxn ang="0">
                <a:pos x="1192" y="857"/>
              </a:cxn>
              <a:cxn ang="0">
                <a:pos x="1299" y="737"/>
              </a:cxn>
              <a:cxn ang="0">
                <a:pos x="1422" y="670"/>
              </a:cxn>
              <a:cxn ang="0">
                <a:pos x="1358" y="591"/>
              </a:cxn>
              <a:cxn ang="0">
                <a:pos x="1224" y="504"/>
              </a:cxn>
              <a:cxn ang="0">
                <a:pos x="1139" y="422"/>
              </a:cxn>
              <a:cxn ang="0">
                <a:pos x="1105" y="553"/>
              </a:cxn>
              <a:cxn ang="0">
                <a:pos x="983" y="568"/>
              </a:cxn>
              <a:cxn ang="0">
                <a:pos x="849" y="555"/>
              </a:cxn>
              <a:cxn ang="0">
                <a:pos x="705" y="518"/>
              </a:cxn>
              <a:cxn ang="0">
                <a:pos x="531" y="450"/>
              </a:cxn>
              <a:cxn ang="0">
                <a:pos x="388" y="368"/>
              </a:cxn>
              <a:cxn ang="0">
                <a:pos x="321" y="327"/>
              </a:cxn>
              <a:cxn ang="0">
                <a:pos x="268" y="286"/>
              </a:cxn>
              <a:cxn ang="0">
                <a:pos x="185" y="219"/>
              </a:cxn>
              <a:cxn ang="0">
                <a:pos x="135" y="171"/>
              </a:cxn>
              <a:cxn ang="0">
                <a:pos x="90" y="122"/>
              </a:cxn>
              <a:cxn ang="0">
                <a:pos x="43" y="63"/>
              </a:cxn>
              <a:cxn ang="0">
                <a:pos x="0" y="0"/>
              </a:cxn>
            </a:cxnLst>
            <a:rect l="0" t="0" r="r" b="b"/>
            <a:pathLst>
              <a:path w="1423" h="975">
                <a:moveTo>
                  <a:pt x="0" y="0"/>
                </a:moveTo>
                <a:lnTo>
                  <a:pt x="0" y="62"/>
                </a:lnTo>
                <a:lnTo>
                  <a:pt x="25" y="109"/>
                </a:lnTo>
                <a:lnTo>
                  <a:pt x="45" y="147"/>
                </a:lnTo>
                <a:lnTo>
                  <a:pt x="74" y="193"/>
                </a:lnTo>
                <a:lnTo>
                  <a:pt x="110" y="244"/>
                </a:lnTo>
                <a:lnTo>
                  <a:pt x="143" y="279"/>
                </a:lnTo>
                <a:lnTo>
                  <a:pt x="187" y="331"/>
                </a:lnTo>
                <a:lnTo>
                  <a:pt x="232" y="381"/>
                </a:lnTo>
                <a:lnTo>
                  <a:pt x="276" y="427"/>
                </a:lnTo>
                <a:lnTo>
                  <a:pt x="335" y="482"/>
                </a:lnTo>
                <a:lnTo>
                  <a:pt x="379" y="518"/>
                </a:lnTo>
                <a:lnTo>
                  <a:pt x="442" y="564"/>
                </a:lnTo>
                <a:lnTo>
                  <a:pt x="511" y="614"/>
                </a:lnTo>
                <a:lnTo>
                  <a:pt x="581" y="659"/>
                </a:lnTo>
                <a:lnTo>
                  <a:pt x="634" y="691"/>
                </a:lnTo>
                <a:lnTo>
                  <a:pt x="710" y="723"/>
                </a:lnTo>
                <a:lnTo>
                  <a:pt x="773" y="746"/>
                </a:lnTo>
                <a:lnTo>
                  <a:pt x="840" y="764"/>
                </a:lnTo>
                <a:lnTo>
                  <a:pt x="911" y="777"/>
                </a:lnTo>
                <a:lnTo>
                  <a:pt x="953" y="779"/>
                </a:lnTo>
                <a:lnTo>
                  <a:pt x="1003" y="777"/>
                </a:lnTo>
                <a:lnTo>
                  <a:pt x="1041" y="773"/>
                </a:lnTo>
                <a:lnTo>
                  <a:pt x="1078" y="768"/>
                </a:lnTo>
                <a:lnTo>
                  <a:pt x="1107" y="759"/>
                </a:lnTo>
                <a:lnTo>
                  <a:pt x="1107" y="974"/>
                </a:lnTo>
                <a:lnTo>
                  <a:pt x="1145" y="920"/>
                </a:lnTo>
                <a:lnTo>
                  <a:pt x="1192" y="857"/>
                </a:lnTo>
                <a:lnTo>
                  <a:pt x="1241" y="795"/>
                </a:lnTo>
                <a:lnTo>
                  <a:pt x="1299" y="737"/>
                </a:lnTo>
                <a:lnTo>
                  <a:pt x="1344" y="704"/>
                </a:lnTo>
                <a:lnTo>
                  <a:pt x="1422" y="670"/>
                </a:lnTo>
                <a:lnTo>
                  <a:pt x="1421" y="623"/>
                </a:lnTo>
                <a:lnTo>
                  <a:pt x="1358" y="591"/>
                </a:lnTo>
                <a:lnTo>
                  <a:pt x="1291" y="556"/>
                </a:lnTo>
                <a:lnTo>
                  <a:pt x="1224" y="504"/>
                </a:lnTo>
                <a:lnTo>
                  <a:pt x="1170" y="454"/>
                </a:lnTo>
                <a:lnTo>
                  <a:pt x="1139" y="422"/>
                </a:lnTo>
                <a:lnTo>
                  <a:pt x="1105" y="370"/>
                </a:lnTo>
                <a:lnTo>
                  <a:pt x="1105" y="553"/>
                </a:lnTo>
                <a:lnTo>
                  <a:pt x="1041" y="564"/>
                </a:lnTo>
                <a:lnTo>
                  <a:pt x="983" y="568"/>
                </a:lnTo>
                <a:lnTo>
                  <a:pt x="915" y="564"/>
                </a:lnTo>
                <a:lnTo>
                  <a:pt x="849" y="555"/>
                </a:lnTo>
                <a:lnTo>
                  <a:pt x="773" y="536"/>
                </a:lnTo>
                <a:lnTo>
                  <a:pt x="705" y="518"/>
                </a:lnTo>
                <a:lnTo>
                  <a:pt x="610" y="484"/>
                </a:lnTo>
                <a:lnTo>
                  <a:pt x="531" y="450"/>
                </a:lnTo>
                <a:lnTo>
                  <a:pt x="462" y="413"/>
                </a:lnTo>
                <a:lnTo>
                  <a:pt x="388" y="368"/>
                </a:lnTo>
                <a:lnTo>
                  <a:pt x="353" y="346"/>
                </a:lnTo>
                <a:lnTo>
                  <a:pt x="321" y="327"/>
                </a:lnTo>
                <a:lnTo>
                  <a:pt x="294" y="307"/>
                </a:lnTo>
                <a:lnTo>
                  <a:pt x="268" y="286"/>
                </a:lnTo>
                <a:lnTo>
                  <a:pt x="218" y="249"/>
                </a:lnTo>
                <a:lnTo>
                  <a:pt x="185" y="219"/>
                </a:lnTo>
                <a:lnTo>
                  <a:pt x="160" y="195"/>
                </a:lnTo>
                <a:lnTo>
                  <a:pt x="135" y="171"/>
                </a:lnTo>
                <a:lnTo>
                  <a:pt x="111" y="145"/>
                </a:lnTo>
                <a:lnTo>
                  <a:pt x="90" y="122"/>
                </a:lnTo>
                <a:lnTo>
                  <a:pt x="67" y="95"/>
                </a:lnTo>
                <a:lnTo>
                  <a:pt x="43" y="63"/>
                </a:lnTo>
                <a:lnTo>
                  <a:pt x="19" y="32"/>
                </a:lnTo>
                <a:lnTo>
                  <a:pt x="0" y="0"/>
                </a:lnTo>
              </a:path>
            </a:pathLst>
          </a:custGeom>
          <a:solidFill>
            <a:srgbClr val="0080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85421" name="Freeform 13"/>
          <p:cNvSpPr>
            <a:spLocks/>
          </p:cNvSpPr>
          <p:nvPr/>
        </p:nvSpPr>
        <p:spPr bwMode="auto">
          <a:xfrm>
            <a:off x="1487488" y="4997450"/>
            <a:ext cx="2255837" cy="14668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" y="52"/>
              </a:cxn>
              <a:cxn ang="0">
                <a:pos x="36" y="94"/>
              </a:cxn>
              <a:cxn ang="0">
                <a:pos x="54" y="129"/>
              </a:cxn>
              <a:cxn ang="0">
                <a:pos x="76" y="169"/>
              </a:cxn>
              <a:cxn ang="0">
                <a:pos x="108" y="224"/>
              </a:cxn>
              <a:cxn ang="0">
                <a:pos x="143" y="274"/>
              </a:cxn>
              <a:cxn ang="0">
                <a:pos x="187" y="325"/>
              </a:cxn>
              <a:cxn ang="0">
                <a:pos x="232" y="374"/>
              </a:cxn>
              <a:cxn ang="0">
                <a:pos x="277" y="419"/>
              </a:cxn>
              <a:cxn ang="0">
                <a:pos x="335" y="473"/>
              </a:cxn>
              <a:cxn ang="0">
                <a:pos x="379" y="508"/>
              </a:cxn>
              <a:cxn ang="0">
                <a:pos x="442" y="553"/>
              </a:cxn>
              <a:cxn ang="0">
                <a:pos x="511" y="602"/>
              </a:cxn>
              <a:cxn ang="0">
                <a:pos x="581" y="647"/>
              </a:cxn>
              <a:cxn ang="0">
                <a:pos x="634" y="678"/>
              </a:cxn>
              <a:cxn ang="0">
                <a:pos x="710" y="709"/>
              </a:cxn>
              <a:cxn ang="0">
                <a:pos x="773" y="731"/>
              </a:cxn>
              <a:cxn ang="0">
                <a:pos x="840" y="749"/>
              </a:cxn>
              <a:cxn ang="0">
                <a:pos x="911" y="763"/>
              </a:cxn>
              <a:cxn ang="0">
                <a:pos x="953" y="765"/>
              </a:cxn>
              <a:cxn ang="0">
                <a:pos x="1003" y="763"/>
              </a:cxn>
              <a:cxn ang="0">
                <a:pos x="1041" y="758"/>
              </a:cxn>
              <a:cxn ang="0">
                <a:pos x="1077" y="754"/>
              </a:cxn>
              <a:cxn ang="0">
                <a:pos x="1107" y="745"/>
              </a:cxn>
              <a:cxn ang="0">
                <a:pos x="1107" y="923"/>
              </a:cxn>
              <a:cxn ang="0">
                <a:pos x="1147" y="867"/>
              </a:cxn>
              <a:cxn ang="0">
                <a:pos x="1188" y="816"/>
              </a:cxn>
              <a:cxn ang="0">
                <a:pos x="1242" y="749"/>
              </a:cxn>
              <a:cxn ang="0">
                <a:pos x="1300" y="696"/>
              </a:cxn>
              <a:cxn ang="0">
                <a:pos x="1353" y="652"/>
              </a:cxn>
              <a:cxn ang="0">
                <a:pos x="1420" y="611"/>
              </a:cxn>
              <a:cxn ang="0">
                <a:pos x="1357" y="580"/>
              </a:cxn>
              <a:cxn ang="0">
                <a:pos x="1292" y="544"/>
              </a:cxn>
              <a:cxn ang="0">
                <a:pos x="1224" y="495"/>
              </a:cxn>
              <a:cxn ang="0">
                <a:pos x="1170" y="446"/>
              </a:cxn>
              <a:cxn ang="0">
                <a:pos x="1139" y="415"/>
              </a:cxn>
              <a:cxn ang="0">
                <a:pos x="1105" y="363"/>
              </a:cxn>
              <a:cxn ang="0">
                <a:pos x="1105" y="542"/>
              </a:cxn>
              <a:cxn ang="0">
                <a:pos x="1041" y="553"/>
              </a:cxn>
              <a:cxn ang="0">
                <a:pos x="983" y="558"/>
              </a:cxn>
              <a:cxn ang="0">
                <a:pos x="915" y="553"/>
              </a:cxn>
              <a:cxn ang="0">
                <a:pos x="849" y="544"/>
              </a:cxn>
              <a:cxn ang="0">
                <a:pos x="773" y="526"/>
              </a:cxn>
              <a:cxn ang="0">
                <a:pos x="706" y="508"/>
              </a:cxn>
              <a:cxn ang="0">
                <a:pos x="609" y="475"/>
              </a:cxn>
              <a:cxn ang="0">
                <a:pos x="532" y="441"/>
              </a:cxn>
              <a:cxn ang="0">
                <a:pos x="462" y="406"/>
              </a:cxn>
              <a:cxn ang="0">
                <a:pos x="388" y="361"/>
              </a:cxn>
              <a:cxn ang="0">
                <a:pos x="354" y="340"/>
              </a:cxn>
              <a:cxn ang="0">
                <a:pos x="322" y="321"/>
              </a:cxn>
              <a:cxn ang="0">
                <a:pos x="294" y="301"/>
              </a:cxn>
              <a:cxn ang="0">
                <a:pos x="268" y="280"/>
              </a:cxn>
              <a:cxn ang="0">
                <a:pos x="219" y="245"/>
              </a:cxn>
              <a:cxn ang="0">
                <a:pos x="186" y="215"/>
              </a:cxn>
              <a:cxn ang="0">
                <a:pos x="161" y="192"/>
              </a:cxn>
              <a:cxn ang="0">
                <a:pos x="135" y="167"/>
              </a:cxn>
              <a:cxn ang="0">
                <a:pos x="111" y="142"/>
              </a:cxn>
              <a:cxn ang="0">
                <a:pos x="91" y="120"/>
              </a:cxn>
              <a:cxn ang="0">
                <a:pos x="67" y="94"/>
              </a:cxn>
              <a:cxn ang="0">
                <a:pos x="43" y="62"/>
              </a:cxn>
              <a:cxn ang="0">
                <a:pos x="20" y="32"/>
              </a:cxn>
              <a:cxn ang="0">
                <a:pos x="0" y="0"/>
              </a:cxn>
            </a:cxnLst>
            <a:rect l="0" t="0" r="r" b="b"/>
            <a:pathLst>
              <a:path w="1421" h="924">
                <a:moveTo>
                  <a:pt x="0" y="0"/>
                </a:moveTo>
                <a:lnTo>
                  <a:pt x="19" y="52"/>
                </a:lnTo>
                <a:lnTo>
                  <a:pt x="36" y="94"/>
                </a:lnTo>
                <a:lnTo>
                  <a:pt x="54" y="129"/>
                </a:lnTo>
                <a:lnTo>
                  <a:pt x="76" y="169"/>
                </a:lnTo>
                <a:lnTo>
                  <a:pt x="108" y="224"/>
                </a:lnTo>
                <a:lnTo>
                  <a:pt x="143" y="274"/>
                </a:lnTo>
                <a:lnTo>
                  <a:pt x="187" y="325"/>
                </a:lnTo>
                <a:lnTo>
                  <a:pt x="232" y="374"/>
                </a:lnTo>
                <a:lnTo>
                  <a:pt x="277" y="419"/>
                </a:lnTo>
                <a:lnTo>
                  <a:pt x="335" y="473"/>
                </a:lnTo>
                <a:lnTo>
                  <a:pt x="379" y="508"/>
                </a:lnTo>
                <a:lnTo>
                  <a:pt x="442" y="553"/>
                </a:lnTo>
                <a:lnTo>
                  <a:pt x="511" y="602"/>
                </a:lnTo>
                <a:lnTo>
                  <a:pt x="581" y="647"/>
                </a:lnTo>
                <a:lnTo>
                  <a:pt x="634" y="678"/>
                </a:lnTo>
                <a:lnTo>
                  <a:pt x="710" y="709"/>
                </a:lnTo>
                <a:lnTo>
                  <a:pt x="773" y="731"/>
                </a:lnTo>
                <a:lnTo>
                  <a:pt x="840" y="749"/>
                </a:lnTo>
                <a:lnTo>
                  <a:pt x="911" y="763"/>
                </a:lnTo>
                <a:lnTo>
                  <a:pt x="953" y="765"/>
                </a:lnTo>
                <a:lnTo>
                  <a:pt x="1003" y="763"/>
                </a:lnTo>
                <a:lnTo>
                  <a:pt x="1041" y="758"/>
                </a:lnTo>
                <a:lnTo>
                  <a:pt x="1077" y="754"/>
                </a:lnTo>
                <a:lnTo>
                  <a:pt x="1107" y="745"/>
                </a:lnTo>
                <a:lnTo>
                  <a:pt x="1107" y="923"/>
                </a:lnTo>
                <a:lnTo>
                  <a:pt x="1147" y="867"/>
                </a:lnTo>
                <a:lnTo>
                  <a:pt x="1188" y="816"/>
                </a:lnTo>
                <a:lnTo>
                  <a:pt x="1242" y="749"/>
                </a:lnTo>
                <a:lnTo>
                  <a:pt x="1300" y="696"/>
                </a:lnTo>
                <a:lnTo>
                  <a:pt x="1353" y="652"/>
                </a:lnTo>
                <a:lnTo>
                  <a:pt x="1420" y="611"/>
                </a:lnTo>
                <a:lnTo>
                  <a:pt x="1357" y="580"/>
                </a:lnTo>
                <a:lnTo>
                  <a:pt x="1292" y="544"/>
                </a:lnTo>
                <a:lnTo>
                  <a:pt x="1224" y="495"/>
                </a:lnTo>
                <a:lnTo>
                  <a:pt x="1170" y="446"/>
                </a:lnTo>
                <a:lnTo>
                  <a:pt x="1139" y="415"/>
                </a:lnTo>
                <a:lnTo>
                  <a:pt x="1105" y="363"/>
                </a:lnTo>
                <a:lnTo>
                  <a:pt x="1105" y="542"/>
                </a:lnTo>
                <a:lnTo>
                  <a:pt x="1041" y="553"/>
                </a:lnTo>
                <a:lnTo>
                  <a:pt x="983" y="558"/>
                </a:lnTo>
                <a:lnTo>
                  <a:pt x="915" y="553"/>
                </a:lnTo>
                <a:lnTo>
                  <a:pt x="849" y="544"/>
                </a:lnTo>
                <a:lnTo>
                  <a:pt x="773" y="526"/>
                </a:lnTo>
                <a:lnTo>
                  <a:pt x="706" y="508"/>
                </a:lnTo>
                <a:lnTo>
                  <a:pt x="609" y="475"/>
                </a:lnTo>
                <a:lnTo>
                  <a:pt x="532" y="441"/>
                </a:lnTo>
                <a:lnTo>
                  <a:pt x="462" y="406"/>
                </a:lnTo>
                <a:lnTo>
                  <a:pt x="388" y="361"/>
                </a:lnTo>
                <a:lnTo>
                  <a:pt x="354" y="340"/>
                </a:lnTo>
                <a:lnTo>
                  <a:pt x="322" y="321"/>
                </a:lnTo>
                <a:lnTo>
                  <a:pt x="294" y="301"/>
                </a:lnTo>
                <a:lnTo>
                  <a:pt x="268" y="280"/>
                </a:lnTo>
                <a:lnTo>
                  <a:pt x="219" y="245"/>
                </a:lnTo>
                <a:lnTo>
                  <a:pt x="186" y="215"/>
                </a:lnTo>
                <a:lnTo>
                  <a:pt x="161" y="192"/>
                </a:lnTo>
                <a:lnTo>
                  <a:pt x="135" y="167"/>
                </a:lnTo>
                <a:lnTo>
                  <a:pt x="111" y="142"/>
                </a:lnTo>
                <a:lnTo>
                  <a:pt x="91" y="120"/>
                </a:lnTo>
                <a:lnTo>
                  <a:pt x="67" y="94"/>
                </a:lnTo>
                <a:lnTo>
                  <a:pt x="43" y="62"/>
                </a:lnTo>
                <a:lnTo>
                  <a:pt x="20" y="32"/>
                </a:lnTo>
                <a:lnTo>
                  <a:pt x="0" y="0"/>
                </a:lnTo>
              </a:path>
            </a:pathLst>
          </a:custGeom>
          <a:solidFill>
            <a:srgbClr val="00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85422" name="AutoShape 14"/>
          <p:cNvSpPr>
            <a:spLocks noChangeArrowheads="1"/>
          </p:cNvSpPr>
          <p:nvPr/>
        </p:nvSpPr>
        <p:spPr bwMode="auto">
          <a:xfrm>
            <a:off x="6892925" y="1654175"/>
            <a:ext cx="1981200" cy="1252538"/>
          </a:xfrm>
          <a:prstGeom prst="wedgeRoundRectCallout">
            <a:avLst>
              <a:gd name="adj1" fmla="val -22088"/>
              <a:gd name="adj2" fmla="val 66667"/>
              <a:gd name="adj3" fmla="val 16667"/>
            </a:avLst>
          </a:prstGeom>
          <a:solidFill>
            <a:schemeClr val="accent2"/>
          </a:solidFill>
          <a:ln w="12700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0" tIns="0" rIns="0" bIns="0" anchor="ctr" anchorCtr="1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>
                <a:solidFill>
                  <a:schemeClr val="bg2"/>
                </a:solidFill>
                <a:latin typeface="Arial" pitchFamily="34" charset="0"/>
              </a:rPr>
              <a:t>Reject </a:t>
            </a:r>
            <a:br>
              <a:rPr lang="en-US">
                <a:solidFill>
                  <a:schemeClr val="bg2"/>
                </a:solidFill>
                <a:latin typeface="Arial" pitchFamily="34" charset="0"/>
              </a:rPr>
            </a:br>
            <a:r>
              <a:rPr lang="en-US">
                <a:solidFill>
                  <a:schemeClr val="bg2"/>
                </a:solidFill>
                <a:latin typeface="Arial" pitchFamily="34" charset="0"/>
              </a:rPr>
              <a:t>hypothesis! Not close.</a:t>
            </a:r>
          </a:p>
        </p:txBody>
      </p:sp>
      <p:sp>
        <p:nvSpPr>
          <p:cNvPr id="785423" name="Rectangle 15"/>
          <p:cNvSpPr>
            <a:spLocks noChangeArrowheads="1"/>
          </p:cNvSpPr>
          <p:nvPr/>
        </p:nvSpPr>
        <p:spPr bwMode="auto">
          <a:xfrm>
            <a:off x="3233738" y="4692650"/>
            <a:ext cx="27971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andom </a:t>
            </a:r>
            <a:b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</a:b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ample</a:t>
            </a:r>
          </a:p>
        </p:txBody>
      </p: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704850" y="3049588"/>
            <a:ext cx="56673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>
                <a:solidFill>
                  <a:schemeClr val="bg2"/>
                </a:solidFill>
                <a:latin typeface="Wingdings" pitchFamily="2" charset="2"/>
              </a:rPr>
              <a:t></a:t>
            </a:r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1893888" y="3471863"/>
            <a:ext cx="566737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>
                <a:solidFill>
                  <a:schemeClr val="bg2"/>
                </a:solidFill>
                <a:latin typeface="Wingdings" pitchFamily="2" charset="2"/>
              </a:rPr>
              <a:t></a:t>
            </a:r>
          </a:p>
        </p:txBody>
      </p:sp>
      <p:sp>
        <p:nvSpPr>
          <p:cNvPr id="4114" name="Rectangle 18"/>
          <p:cNvSpPr>
            <a:spLocks noChangeArrowheads="1"/>
          </p:cNvSpPr>
          <p:nvPr/>
        </p:nvSpPr>
        <p:spPr bwMode="auto">
          <a:xfrm>
            <a:off x="885825" y="4878388"/>
            <a:ext cx="56673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>
                <a:solidFill>
                  <a:schemeClr val="bg2"/>
                </a:solidFill>
                <a:latin typeface="Wingdings" pitchFamily="2" charset="2"/>
              </a:rPr>
              <a:t></a:t>
            </a:r>
          </a:p>
        </p:txBody>
      </p:sp>
      <p:sp>
        <p:nvSpPr>
          <p:cNvPr id="785427" name="Rectangle 19"/>
          <p:cNvSpPr>
            <a:spLocks noChangeArrowheads="1"/>
          </p:cNvSpPr>
          <p:nvPr/>
        </p:nvSpPr>
        <p:spPr bwMode="auto">
          <a:xfrm>
            <a:off x="803275" y="3963988"/>
            <a:ext cx="566738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Wingdings" pitchFamily="2" charset="2"/>
              </a:rPr>
              <a:t></a:t>
            </a:r>
          </a:p>
        </p:txBody>
      </p:sp>
      <p:sp>
        <p:nvSpPr>
          <p:cNvPr id="4116" name="Rectangle 20"/>
          <p:cNvSpPr>
            <a:spLocks noChangeArrowheads="1"/>
          </p:cNvSpPr>
          <p:nvPr/>
        </p:nvSpPr>
        <p:spPr bwMode="auto">
          <a:xfrm>
            <a:off x="1695450" y="3049588"/>
            <a:ext cx="56673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>
                <a:solidFill>
                  <a:schemeClr val="bg2"/>
                </a:solidFill>
                <a:latin typeface="Wingdings" pitchFamily="2" charset="2"/>
              </a:rPr>
              <a:t></a:t>
            </a:r>
          </a:p>
        </p:txBody>
      </p:sp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1947863" y="4629150"/>
            <a:ext cx="566737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>
                <a:solidFill>
                  <a:schemeClr val="bg2"/>
                </a:solidFill>
                <a:latin typeface="Wingdings" pitchFamily="2" charset="2"/>
              </a:rPr>
              <a:t></a:t>
            </a:r>
          </a:p>
        </p:txBody>
      </p:sp>
      <p:sp>
        <p:nvSpPr>
          <p:cNvPr id="785430" name="Rectangle 22"/>
          <p:cNvSpPr>
            <a:spLocks noChangeArrowheads="1"/>
          </p:cNvSpPr>
          <p:nvPr/>
        </p:nvSpPr>
        <p:spPr bwMode="auto">
          <a:xfrm>
            <a:off x="1512888" y="4024313"/>
            <a:ext cx="566737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Wingdings" pitchFamily="2" charset="2"/>
              </a:rPr>
              <a:t></a:t>
            </a:r>
          </a:p>
        </p:txBody>
      </p:sp>
      <p:sp>
        <p:nvSpPr>
          <p:cNvPr id="785431" name="Rectangle 23"/>
          <p:cNvSpPr>
            <a:spLocks noChangeArrowheads="1"/>
          </p:cNvSpPr>
          <p:nvPr/>
        </p:nvSpPr>
        <p:spPr bwMode="auto">
          <a:xfrm>
            <a:off x="3832225" y="5827713"/>
            <a:ext cx="481013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Wingdings" pitchFamily="2" charset="2"/>
              </a:rPr>
              <a:t></a:t>
            </a:r>
          </a:p>
        </p:txBody>
      </p:sp>
      <p:sp>
        <p:nvSpPr>
          <p:cNvPr id="785432" name="Rectangle 24"/>
          <p:cNvSpPr>
            <a:spLocks noChangeArrowheads="1"/>
          </p:cNvSpPr>
          <p:nvPr/>
        </p:nvSpPr>
        <p:spPr bwMode="auto">
          <a:xfrm>
            <a:off x="4962525" y="5665788"/>
            <a:ext cx="481013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Wingdings" pitchFamily="2" charset="2"/>
              </a:rPr>
              <a:t>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Basic Idea: CLT</a:t>
            </a:r>
          </a:p>
        </p:txBody>
      </p:sp>
      <p:sp>
        <p:nvSpPr>
          <p:cNvPr id="53251" name="Freeform 6"/>
          <p:cNvSpPr>
            <a:spLocks/>
          </p:cNvSpPr>
          <p:nvPr/>
        </p:nvSpPr>
        <p:spPr bwMode="auto">
          <a:xfrm>
            <a:off x="4724400" y="2414588"/>
            <a:ext cx="3375025" cy="3243262"/>
          </a:xfrm>
          <a:custGeom>
            <a:avLst/>
            <a:gdLst>
              <a:gd name="T0" fmla="*/ 2147483647 w 2126"/>
              <a:gd name="T1" fmla="*/ 2147483647 h 2043"/>
              <a:gd name="T2" fmla="*/ 2147483647 w 2126"/>
              <a:gd name="T3" fmla="*/ 2147483647 h 2043"/>
              <a:gd name="T4" fmla="*/ 2147483647 w 2126"/>
              <a:gd name="T5" fmla="*/ 2147483647 h 2043"/>
              <a:gd name="T6" fmla="*/ 2147483647 w 2126"/>
              <a:gd name="T7" fmla="*/ 2147483647 h 2043"/>
              <a:gd name="T8" fmla="*/ 2147483647 w 2126"/>
              <a:gd name="T9" fmla="*/ 2147483647 h 2043"/>
              <a:gd name="T10" fmla="*/ 2147483647 w 2126"/>
              <a:gd name="T11" fmla="*/ 2147483647 h 2043"/>
              <a:gd name="T12" fmla="*/ 2147483647 w 2126"/>
              <a:gd name="T13" fmla="*/ 2147483647 h 2043"/>
              <a:gd name="T14" fmla="*/ 2147483647 w 2126"/>
              <a:gd name="T15" fmla="*/ 2147483647 h 2043"/>
              <a:gd name="T16" fmla="*/ 2147483647 w 2126"/>
              <a:gd name="T17" fmla="*/ 2147483647 h 2043"/>
              <a:gd name="T18" fmla="*/ 2147483647 w 2126"/>
              <a:gd name="T19" fmla="*/ 2147483647 h 2043"/>
              <a:gd name="T20" fmla="*/ 2147483647 w 2126"/>
              <a:gd name="T21" fmla="*/ 2147483647 h 2043"/>
              <a:gd name="T22" fmla="*/ 2147483647 w 2126"/>
              <a:gd name="T23" fmla="*/ 2147483647 h 2043"/>
              <a:gd name="T24" fmla="*/ 2147483647 w 2126"/>
              <a:gd name="T25" fmla="*/ 2147483647 h 2043"/>
              <a:gd name="T26" fmla="*/ 2147483647 w 2126"/>
              <a:gd name="T27" fmla="*/ 2147483647 h 2043"/>
              <a:gd name="T28" fmla="*/ 2147483647 w 2126"/>
              <a:gd name="T29" fmla="*/ 2147483647 h 2043"/>
              <a:gd name="T30" fmla="*/ 0 w 2126"/>
              <a:gd name="T31" fmla="*/ 0 h 204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126"/>
              <a:gd name="T49" fmla="*/ 0 h 2043"/>
              <a:gd name="T50" fmla="*/ 2126 w 2126"/>
              <a:gd name="T51" fmla="*/ 2043 h 204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126" h="2043">
                <a:moveTo>
                  <a:pt x="2126" y="2043"/>
                </a:moveTo>
                <a:lnTo>
                  <a:pt x="1902" y="2017"/>
                </a:lnTo>
                <a:lnTo>
                  <a:pt x="1792" y="1995"/>
                </a:lnTo>
                <a:lnTo>
                  <a:pt x="1678" y="1961"/>
                </a:lnTo>
                <a:lnTo>
                  <a:pt x="1568" y="1915"/>
                </a:lnTo>
                <a:lnTo>
                  <a:pt x="1455" y="1853"/>
                </a:lnTo>
                <a:lnTo>
                  <a:pt x="1344" y="1768"/>
                </a:lnTo>
                <a:lnTo>
                  <a:pt x="1120" y="1531"/>
                </a:lnTo>
                <a:lnTo>
                  <a:pt x="896" y="1197"/>
                </a:lnTo>
                <a:lnTo>
                  <a:pt x="672" y="798"/>
                </a:lnTo>
                <a:lnTo>
                  <a:pt x="561" y="594"/>
                </a:lnTo>
                <a:lnTo>
                  <a:pt x="448" y="402"/>
                </a:lnTo>
                <a:lnTo>
                  <a:pt x="337" y="238"/>
                </a:lnTo>
                <a:lnTo>
                  <a:pt x="224" y="110"/>
                </a:lnTo>
                <a:lnTo>
                  <a:pt x="114" y="28"/>
                </a:lnTo>
                <a:lnTo>
                  <a:pt x="0" y="0"/>
                </a:lnTo>
              </a:path>
            </a:pathLst>
          </a:custGeom>
          <a:noFill/>
          <a:ln w="587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2" name="Freeform 7"/>
          <p:cNvSpPr>
            <a:spLocks/>
          </p:cNvSpPr>
          <p:nvPr/>
        </p:nvSpPr>
        <p:spPr bwMode="auto">
          <a:xfrm>
            <a:off x="1349375" y="2414588"/>
            <a:ext cx="3375025" cy="3243262"/>
          </a:xfrm>
          <a:custGeom>
            <a:avLst/>
            <a:gdLst>
              <a:gd name="T0" fmla="*/ 0 w 2126"/>
              <a:gd name="T1" fmla="*/ 2147483647 h 2043"/>
              <a:gd name="T2" fmla="*/ 2147483647 w 2126"/>
              <a:gd name="T3" fmla="*/ 2147483647 h 2043"/>
              <a:gd name="T4" fmla="*/ 2147483647 w 2126"/>
              <a:gd name="T5" fmla="*/ 2147483647 h 2043"/>
              <a:gd name="T6" fmla="*/ 2147483647 w 2126"/>
              <a:gd name="T7" fmla="*/ 2147483647 h 2043"/>
              <a:gd name="T8" fmla="*/ 2147483647 w 2126"/>
              <a:gd name="T9" fmla="*/ 2147483647 h 2043"/>
              <a:gd name="T10" fmla="*/ 2147483647 w 2126"/>
              <a:gd name="T11" fmla="*/ 2147483647 h 2043"/>
              <a:gd name="T12" fmla="*/ 2147483647 w 2126"/>
              <a:gd name="T13" fmla="*/ 2147483647 h 2043"/>
              <a:gd name="T14" fmla="*/ 2147483647 w 2126"/>
              <a:gd name="T15" fmla="*/ 2147483647 h 2043"/>
              <a:gd name="T16" fmla="*/ 2147483647 w 2126"/>
              <a:gd name="T17" fmla="*/ 2147483647 h 2043"/>
              <a:gd name="T18" fmla="*/ 2147483647 w 2126"/>
              <a:gd name="T19" fmla="*/ 2147483647 h 2043"/>
              <a:gd name="T20" fmla="*/ 2147483647 w 2126"/>
              <a:gd name="T21" fmla="*/ 2147483647 h 2043"/>
              <a:gd name="T22" fmla="*/ 2147483647 w 2126"/>
              <a:gd name="T23" fmla="*/ 2147483647 h 2043"/>
              <a:gd name="T24" fmla="*/ 2147483647 w 2126"/>
              <a:gd name="T25" fmla="*/ 2147483647 h 2043"/>
              <a:gd name="T26" fmla="*/ 2147483647 w 2126"/>
              <a:gd name="T27" fmla="*/ 2147483647 h 2043"/>
              <a:gd name="T28" fmla="*/ 2147483647 w 2126"/>
              <a:gd name="T29" fmla="*/ 2147483647 h 2043"/>
              <a:gd name="T30" fmla="*/ 2147483647 w 2126"/>
              <a:gd name="T31" fmla="*/ 0 h 204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126"/>
              <a:gd name="T49" fmla="*/ 0 h 2043"/>
              <a:gd name="T50" fmla="*/ 2126 w 2126"/>
              <a:gd name="T51" fmla="*/ 2043 h 204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126" h="2043">
                <a:moveTo>
                  <a:pt x="0" y="2043"/>
                </a:moveTo>
                <a:lnTo>
                  <a:pt x="224" y="2017"/>
                </a:lnTo>
                <a:lnTo>
                  <a:pt x="337" y="1995"/>
                </a:lnTo>
                <a:lnTo>
                  <a:pt x="448" y="1961"/>
                </a:lnTo>
                <a:lnTo>
                  <a:pt x="558" y="1915"/>
                </a:lnTo>
                <a:lnTo>
                  <a:pt x="672" y="1853"/>
                </a:lnTo>
                <a:lnTo>
                  <a:pt x="782" y="1768"/>
                </a:lnTo>
                <a:lnTo>
                  <a:pt x="1009" y="1531"/>
                </a:lnTo>
                <a:lnTo>
                  <a:pt x="1230" y="1197"/>
                </a:lnTo>
                <a:lnTo>
                  <a:pt x="1454" y="798"/>
                </a:lnTo>
                <a:lnTo>
                  <a:pt x="1568" y="594"/>
                </a:lnTo>
                <a:lnTo>
                  <a:pt x="1678" y="402"/>
                </a:lnTo>
                <a:lnTo>
                  <a:pt x="1792" y="238"/>
                </a:lnTo>
                <a:lnTo>
                  <a:pt x="1902" y="110"/>
                </a:lnTo>
                <a:lnTo>
                  <a:pt x="2016" y="28"/>
                </a:lnTo>
                <a:lnTo>
                  <a:pt x="2126" y="0"/>
                </a:lnTo>
              </a:path>
            </a:pathLst>
          </a:custGeom>
          <a:noFill/>
          <a:ln w="587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3" name="Freeform 8"/>
          <p:cNvSpPr>
            <a:spLocks/>
          </p:cNvSpPr>
          <p:nvPr/>
        </p:nvSpPr>
        <p:spPr bwMode="auto">
          <a:xfrm>
            <a:off x="1357313" y="2387600"/>
            <a:ext cx="6877050" cy="3265488"/>
          </a:xfrm>
          <a:custGeom>
            <a:avLst/>
            <a:gdLst>
              <a:gd name="T0" fmla="*/ 0 w 4332"/>
              <a:gd name="T1" fmla="*/ 0 h 2057"/>
              <a:gd name="T2" fmla="*/ 0 w 4332"/>
              <a:gd name="T3" fmla="*/ 2147483647 h 2057"/>
              <a:gd name="T4" fmla="*/ 2147483647 w 4332"/>
              <a:gd name="T5" fmla="*/ 2147483647 h 2057"/>
              <a:gd name="T6" fmla="*/ 0 60000 65536"/>
              <a:gd name="T7" fmla="*/ 0 60000 65536"/>
              <a:gd name="T8" fmla="*/ 0 60000 65536"/>
              <a:gd name="T9" fmla="*/ 0 w 4332"/>
              <a:gd name="T10" fmla="*/ 0 h 2057"/>
              <a:gd name="T11" fmla="*/ 4332 w 4332"/>
              <a:gd name="T12" fmla="*/ 2057 h 205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32" h="2057">
                <a:moveTo>
                  <a:pt x="0" y="0"/>
                </a:moveTo>
                <a:lnTo>
                  <a:pt x="0" y="2057"/>
                </a:lnTo>
                <a:lnTo>
                  <a:pt x="4332" y="2057"/>
                </a:lnTo>
              </a:path>
            </a:pathLst>
          </a:cu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4" name="Line 9"/>
          <p:cNvSpPr>
            <a:spLocks noChangeShapeType="1"/>
          </p:cNvSpPr>
          <p:nvPr/>
        </p:nvSpPr>
        <p:spPr bwMode="auto">
          <a:xfrm>
            <a:off x="1273175" y="2387600"/>
            <a:ext cx="84138" cy="1588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5" name="Line 10"/>
          <p:cNvSpPr>
            <a:spLocks noChangeShapeType="1"/>
          </p:cNvSpPr>
          <p:nvPr/>
        </p:nvSpPr>
        <p:spPr bwMode="auto">
          <a:xfrm>
            <a:off x="1273175" y="2716213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6" name="Line 11"/>
          <p:cNvSpPr>
            <a:spLocks noChangeShapeType="1"/>
          </p:cNvSpPr>
          <p:nvPr/>
        </p:nvSpPr>
        <p:spPr bwMode="auto">
          <a:xfrm>
            <a:off x="1273175" y="3043238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7" name="Line 12"/>
          <p:cNvSpPr>
            <a:spLocks noChangeShapeType="1"/>
          </p:cNvSpPr>
          <p:nvPr/>
        </p:nvSpPr>
        <p:spPr bwMode="auto">
          <a:xfrm>
            <a:off x="1273175" y="3371850"/>
            <a:ext cx="84138" cy="1588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8" name="Line 13"/>
          <p:cNvSpPr>
            <a:spLocks noChangeShapeType="1"/>
          </p:cNvSpPr>
          <p:nvPr/>
        </p:nvSpPr>
        <p:spPr bwMode="auto">
          <a:xfrm>
            <a:off x="1273175" y="3694113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9" name="Line 14"/>
          <p:cNvSpPr>
            <a:spLocks noChangeShapeType="1"/>
          </p:cNvSpPr>
          <p:nvPr/>
        </p:nvSpPr>
        <p:spPr bwMode="auto">
          <a:xfrm>
            <a:off x="1273175" y="4022725"/>
            <a:ext cx="84138" cy="1588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0" name="Line 15"/>
          <p:cNvSpPr>
            <a:spLocks noChangeShapeType="1"/>
          </p:cNvSpPr>
          <p:nvPr/>
        </p:nvSpPr>
        <p:spPr bwMode="auto">
          <a:xfrm>
            <a:off x="1273175" y="4351338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1" name="Line 16"/>
          <p:cNvSpPr>
            <a:spLocks noChangeShapeType="1"/>
          </p:cNvSpPr>
          <p:nvPr/>
        </p:nvSpPr>
        <p:spPr bwMode="auto">
          <a:xfrm>
            <a:off x="1273175" y="4673600"/>
            <a:ext cx="84138" cy="1588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2" name="Line 17"/>
          <p:cNvSpPr>
            <a:spLocks noChangeShapeType="1"/>
          </p:cNvSpPr>
          <p:nvPr/>
        </p:nvSpPr>
        <p:spPr bwMode="auto">
          <a:xfrm>
            <a:off x="1273175" y="5002213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3" name="Line 18"/>
          <p:cNvSpPr>
            <a:spLocks noChangeShapeType="1"/>
          </p:cNvSpPr>
          <p:nvPr/>
        </p:nvSpPr>
        <p:spPr bwMode="auto">
          <a:xfrm>
            <a:off x="1273175" y="5329238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4" name="Line 19"/>
          <p:cNvSpPr>
            <a:spLocks noChangeShapeType="1"/>
          </p:cNvSpPr>
          <p:nvPr/>
        </p:nvSpPr>
        <p:spPr bwMode="auto">
          <a:xfrm>
            <a:off x="8234363" y="5653088"/>
            <a:ext cx="1587" cy="396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5" name="Line 20"/>
          <p:cNvSpPr>
            <a:spLocks noChangeShapeType="1"/>
          </p:cNvSpPr>
          <p:nvPr/>
        </p:nvSpPr>
        <p:spPr bwMode="auto">
          <a:xfrm>
            <a:off x="7551738" y="5653088"/>
            <a:ext cx="1587" cy="396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6" name="Line 21"/>
          <p:cNvSpPr>
            <a:spLocks noChangeShapeType="1"/>
          </p:cNvSpPr>
          <p:nvPr/>
        </p:nvSpPr>
        <p:spPr bwMode="auto">
          <a:xfrm>
            <a:off x="6862763" y="5653088"/>
            <a:ext cx="1587" cy="396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7" name="Line 22"/>
          <p:cNvSpPr>
            <a:spLocks noChangeShapeType="1"/>
          </p:cNvSpPr>
          <p:nvPr/>
        </p:nvSpPr>
        <p:spPr bwMode="auto">
          <a:xfrm>
            <a:off x="6173788" y="5653088"/>
            <a:ext cx="1587" cy="396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8" name="Line 23"/>
          <p:cNvSpPr>
            <a:spLocks noChangeShapeType="1"/>
          </p:cNvSpPr>
          <p:nvPr/>
        </p:nvSpPr>
        <p:spPr bwMode="auto">
          <a:xfrm>
            <a:off x="5484813" y="5653088"/>
            <a:ext cx="1587" cy="396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9" name="Line 24"/>
          <p:cNvSpPr>
            <a:spLocks noChangeShapeType="1"/>
          </p:cNvSpPr>
          <p:nvPr/>
        </p:nvSpPr>
        <p:spPr bwMode="auto">
          <a:xfrm>
            <a:off x="4795838" y="5653088"/>
            <a:ext cx="1587" cy="396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70" name="Line 25"/>
          <p:cNvSpPr>
            <a:spLocks noChangeShapeType="1"/>
          </p:cNvSpPr>
          <p:nvPr/>
        </p:nvSpPr>
        <p:spPr bwMode="auto">
          <a:xfrm>
            <a:off x="4108450" y="5653088"/>
            <a:ext cx="1588" cy="396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71" name="Line 26"/>
          <p:cNvSpPr>
            <a:spLocks noChangeShapeType="1"/>
          </p:cNvSpPr>
          <p:nvPr/>
        </p:nvSpPr>
        <p:spPr bwMode="auto">
          <a:xfrm>
            <a:off x="3424238" y="5653088"/>
            <a:ext cx="1587" cy="396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72" name="Line 27"/>
          <p:cNvSpPr>
            <a:spLocks noChangeShapeType="1"/>
          </p:cNvSpPr>
          <p:nvPr/>
        </p:nvSpPr>
        <p:spPr bwMode="auto">
          <a:xfrm>
            <a:off x="2735263" y="5653088"/>
            <a:ext cx="1587" cy="396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73" name="Line 28"/>
          <p:cNvSpPr>
            <a:spLocks noChangeShapeType="1"/>
          </p:cNvSpPr>
          <p:nvPr/>
        </p:nvSpPr>
        <p:spPr bwMode="auto">
          <a:xfrm>
            <a:off x="2046288" y="5653088"/>
            <a:ext cx="1587" cy="396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74" name="Rectangle 29"/>
          <p:cNvSpPr>
            <a:spLocks noChangeArrowheads="1"/>
          </p:cNvSpPr>
          <p:nvPr/>
        </p:nvSpPr>
        <p:spPr bwMode="auto">
          <a:xfrm>
            <a:off x="6642100" y="5816600"/>
            <a:ext cx="170338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</a:rPr>
              <a:t>Sample Mean</a:t>
            </a:r>
            <a:endParaRPr lang="en-US"/>
          </a:p>
        </p:txBody>
      </p:sp>
      <p:sp>
        <p:nvSpPr>
          <p:cNvPr id="53275" name="Rectangle 30"/>
          <p:cNvSpPr>
            <a:spLocks noChangeArrowheads="1"/>
          </p:cNvSpPr>
          <p:nvPr/>
        </p:nvSpPr>
        <p:spPr bwMode="auto">
          <a:xfrm>
            <a:off x="4468813" y="5721350"/>
            <a:ext cx="1968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70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m</a:t>
            </a:r>
            <a:endParaRPr lang="en-US"/>
          </a:p>
        </p:txBody>
      </p:sp>
      <p:sp>
        <p:nvSpPr>
          <p:cNvPr id="53276" name="Rectangle 31"/>
          <p:cNvSpPr>
            <a:spLocks noChangeArrowheads="1"/>
          </p:cNvSpPr>
          <p:nvPr/>
        </p:nvSpPr>
        <p:spPr bwMode="auto">
          <a:xfrm>
            <a:off x="4672013" y="5757863"/>
            <a:ext cx="7715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700">
                <a:solidFill>
                  <a:srgbClr val="000000"/>
                </a:solidFill>
              </a:rPr>
              <a:t> = 50</a:t>
            </a:r>
            <a:endParaRPr lang="en-US"/>
          </a:p>
        </p:txBody>
      </p:sp>
      <p:sp>
        <p:nvSpPr>
          <p:cNvPr id="787461" name="Rectangle 5"/>
          <p:cNvSpPr>
            <a:spLocks noChangeArrowheads="1"/>
          </p:cNvSpPr>
          <p:nvPr/>
        </p:nvSpPr>
        <p:spPr bwMode="auto">
          <a:xfrm>
            <a:off x="838200" y="1652588"/>
            <a:ext cx="7848600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ampling Distribution of </a:t>
            </a:r>
            <a:r>
              <a:rPr lang="en-US" sz="28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ample Mean (Xbar)</a:t>
            </a:r>
          </a:p>
        </p:txBody>
      </p:sp>
      <p:sp>
        <p:nvSpPr>
          <p:cNvPr id="53278" name="Text Box 32"/>
          <p:cNvSpPr txBox="1">
            <a:spLocks noChangeArrowheads="1"/>
          </p:cNvSpPr>
          <p:nvPr/>
        </p:nvSpPr>
        <p:spPr bwMode="auto">
          <a:xfrm>
            <a:off x="4648200" y="6172200"/>
            <a:ext cx="474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</a:t>
            </a:r>
            <a:r>
              <a:rPr lang="en-US" sz="1000"/>
              <a:t>0</a:t>
            </a:r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Basic Idea</a:t>
            </a:r>
          </a:p>
        </p:txBody>
      </p:sp>
      <p:sp>
        <p:nvSpPr>
          <p:cNvPr id="54275" name="Freeform 9"/>
          <p:cNvSpPr>
            <a:spLocks/>
          </p:cNvSpPr>
          <p:nvPr/>
        </p:nvSpPr>
        <p:spPr bwMode="auto">
          <a:xfrm>
            <a:off x="4724400" y="2414588"/>
            <a:ext cx="3375025" cy="3243262"/>
          </a:xfrm>
          <a:custGeom>
            <a:avLst/>
            <a:gdLst>
              <a:gd name="T0" fmla="*/ 2147483647 w 2126"/>
              <a:gd name="T1" fmla="*/ 2147483647 h 2043"/>
              <a:gd name="T2" fmla="*/ 2147483647 w 2126"/>
              <a:gd name="T3" fmla="*/ 2147483647 h 2043"/>
              <a:gd name="T4" fmla="*/ 2147483647 w 2126"/>
              <a:gd name="T5" fmla="*/ 2147483647 h 2043"/>
              <a:gd name="T6" fmla="*/ 2147483647 w 2126"/>
              <a:gd name="T7" fmla="*/ 2147483647 h 2043"/>
              <a:gd name="T8" fmla="*/ 2147483647 w 2126"/>
              <a:gd name="T9" fmla="*/ 2147483647 h 2043"/>
              <a:gd name="T10" fmla="*/ 2147483647 w 2126"/>
              <a:gd name="T11" fmla="*/ 2147483647 h 2043"/>
              <a:gd name="T12" fmla="*/ 2147483647 w 2126"/>
              <a:gd name="T13" fmla="*/ 2147483647 h 2043"/>
              <a:gd name="T14" fmla="*/ 2147483647 w 2126"/>
              <a:gd name="T15" fmla="*/ 2147483647 h 2043"/>
              <a:gd name="T16" fmla="*/ 2147483647 w 2126"/>
              <a:gd name="T17" fmla="*/ 2147483647 h 2043"/>
              <a:gd name="T18" fmla="*/ 2147483647 w 2126"/>
              <a:gd name="T19" fmla="*/ 2147483647 h 2043"/>
              <a:gd name="T20" fmla="*/ 2147483647 w 2126"/>
              <a:gd name="T21" fmla="*/ 2147483647 h 2043"/>
              <a:gd name="T22" fmla="*/ 2147483647 w 2126"/>
              <a:gd name="T23" fmla="*/ 2147483647 h 2043"/>
              <a:gd name="T24" fmla="*/ 2147483647 w 2126"/>
              <a:gd name="T25" fmla="*/ 2147483647 h 2043"/>
              <a:gd name="T26" fmla="*/ 2147483647 w 2126"/>
              <a:gd name="T27" fmla="*/ 2147483647 h 2043"/>
              <a:gd name="T28" fmla="*/ 2147483647 w 2126"/>
              <a:gd name="T29" fmla="*/ 2147483647 h 2043"/>
              <a:gd name="T30" fmla="*/ 0 w 2126"/>
              <a:gd name="T31" fmla="*/ 0 h 204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126"/>
              <a:gd name="T49" fmla="*/ 0 h 2043"/>
              <a:gd name="T50" fmla="*/ 2126 w 2126"/>
              <a:gd name="T51" fmla="*/ 2043 h 204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126" h="2043">
                <a:moveTo>
                  <a:pt x="2126" y="2043"/>
                </a:moveTo>
                <a:lnTo>
                  <a:pt x="1902" y="2017"/>
                </a:lnTo>
                <a:lnTo>
                  <a:pt x="1792" y="1995"/>
                </a:lnTo>
                <a:lnTo>
                  <a:pt x="1678" y="1961"/>
                </a:lnTo>
                <a:lnTo>
                  <a:pt x="1568" y="1915"/>
                </a:lnTo>
                <a:lnTo>
                  <a:pt x="1455" y="1853"/>
                </a:lnTo>
                <a:lnTo>
                  <a:pt x="1344" y="1768"/>
                </a:lnTo>
                <a:lnTo>
                  <a:pt x="1120" y="1531"/>
                </a:lnTo>
                <a:lnTo>
                  <a:pt x="896" y="1197"/>
                </a:lnTo>
                <a:lnTo>
                  <a:pt x="672" y="798"/>
                </a:lnTo>
                <a:lnTo>
                  <a:pt x="561" y="594"/>
                </a:lnTo>
                <a:lnTo>
                  <a:pt x="448" y="402"/>
                </a:lnTo>
                <a:lnTo>
                  <a:pt x="337" y="238"/>
                </a:lnTo>
                <a:lnTo>
                  <a:pt x="224" y="110"/>
                </a:lnTo>
                <a:lnTo>
                  <a:pt x="114" y="28"/>
                </a:lnTo>
                <a:lnTo>
                  <a:pt x="0" y="0"/>
                </a:lnTo>
              </a:path>
            </a:pathLst>
          </a:custGeom>
          <a:noFill/>
          <a:ln w="587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6" name="Freeform 10"/>
          <p:cNvSpPr>
            <a:spLocks/>
          </p:cNvSpPr>
          <p:nvPr/>
        </p:nvSpPr>
        <p:spPr bwMode="auto">
          <a:xfrm>
            <a:off x="1349375" y="2414588"/>
            <a:ext cx="3375025" cy="3243262"/>
          </a:xfrm>
          <a:custGeom>
            <a:avLst/>
            <a:gdLst>
              <a:gd name="T0" fmla="*/ 0 w 2126"/>
              <a:gd name="T1" fmla="*/ 2147483647 h 2043"/>
              <a:gd name="T2" fmla="*/ 2147483647 w 2126"/>
              <a:gd name="T3" fmla="*/ 2147483647 h 2043"/>
              <a:gd name="T4" fmla="*/ 2147483647 w 2126"/>
              <a:gd name="T5" fmla="*/ 2147483647 h 2043"/>
              <a:gd name="T6" fmla="*/ 2147483647 w 2126"/>
              <a:gd name="T7" fmla="*/ 2147483647 h 2043"/>
              <a:gd name="T8" fmla="*/ 2147483647 w 2126"/>
              <a:gd name="T9" fmla="*/ 2147483647 h 2043"/>
              <a:gd name="T10" fmla="*/ 2147483647 w 2126"/>
              <a:gd name="T11" fmla="*/ 2147483647 h 2043"/>
              <a:gd name="T12" fmla="*/ 2147483647 w 2126"/>
              <a:gd name="T13" fmla="*/ 2147483647 h 2043"/>
              <a:gd name="T14" fmla="*/ 2147483647 w 2126"/>
              <a:gd name="T15" fmla="*/ 2147483647 h 2043"/>
              <a:gd name="T16" fmla="*/ 2147483647 w 2126"/>
              <a:gd name="T17" fmla="*/ 2147483647 h 2043"/>
              <a:gd name="T18" fmla="*/ 2147483647 w 2126"/>
              <a:gd name="T19" fmla="*/ 2147483647 h 2043"/>
              <a:gd name="T20" fmla="*/ 2147483647 w 2126"/>
              <a:gd name="T21" fmla="*/ 2147483647 h 2043"/>
              <a:gd name="T22" fmla="*/ 2147483647 w 2126"/>
              <a:gd name="T23" fmla="*/ 2147483647 h 2043"/>
              <a:gd name="T24" fmla="*/ 2147483647 w 2126"/>
              <a:gd name="T25" fmla="*/ 2147483647 h 2043"/>
              <a:gd name="T26" fmla="*/ 2147483647 w 2126"/>
              <a:gd name="T27" fmla="*/ 2147483647 h 2043"/>
              <a:gd name="T28" fmla="*/ 2147483647 w 2126"/>
              <a:gd name="T29" fmla="*/ 2147483647 h 2043"/>
              <a:gd name="T30" fmla="*/ 2147483647 w 2126"/>
              <a:gd name="T31" fmla="*/ 0 h 204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126"/>
              <a:gd name="T49" fmla="*/ 0 h 2043"/>
              <a:gd name="T50" fmla="*/ 2126 w 2126"/>
              <a:gd name="T51" fmla="*/ 2043 h 204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126" h="2043">
                <a:moveTo>
                  <a:pt x="0" y="2043"/>
                </a:moveTo>
                <a:lnTo>
                  <a:pt x="224" y="2017"/>
                </a:lnTo>
                <a:lnTo>
                  <a:pt x="337" y="1995"/>
                </a:lnTo>
                <a:lnTo>
                  <a:pt x="448" y="1961"/>
                </a:lnTo>
                <a:lnTo>
                  <a:pt x="558" y="1915"/>
                </a:lnTo>
                <a:lnTo>
                  <a:pt x="672" y="1853"/>
                </a:lnTo>
                <a:lnTo>
                  <a:pt x="782" y="1768"/>
                </a:lnTo>
                <a:lnTo>
                  <a:pt x="1009" y="1531"/>
                </a:lnTo>
                <a:lnTo>
                  <a:pt x="1230" y="1197"/>
                </a:lnTo>
                <a:lnTo>
                  <a:pt x="1454" y="798"/>
                </a:lnTo>
                <a:lnTo>
                  <a:pt x="1568" y="594"/>
                </a:lnTo>
                <a:lnTo>
                  <a:pt x="1678" y="402"/>
                </a:lnTo>
                <a:lnTo>
                  <a:pt x="1792" y="238"/>
                </a:lnTo>
                <a:lnTo>
                  <a:pt x="1902" y="110"/>
                </a:lnTo>
                <a:lnTo>
                  <a:pt x="2016" y="28"/>
                </a:lnTo>
                <a:lnTo>
                  <a:pt x="2126" y="0"/>
                </a:lnTo>
              </a:path>
            </a:pathLst>
          </a:custGeom>
          <a:noFill/>
          <a:ln w="587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7" name="Freeform 11"/>
          <p:cNvSpPr>
            <a:spLocks/>
          </p:cNvSpPr>
          <p:nvPr/>
        </p:nvSpPr>
        <p:spPr bwMode="auto">
          <a:xfrm>
            <a:off x="1357313" y="4243388"/>
            <a:ext cx="6877050" cy="1409700"/>
          </a:xfrm>
          <a:custGeom>
            <a:avLst/>
            <a:gdLst>
              <a:gd name="T0" fmla="*/ 0 w 4332"/>
              <a:gd name="T1" fmla="*/ 0 h 888"/>
              <a:gd name="T2" fmla="*/ 0 w 4332"/>
              <a:gd name="T3" fmla="*/ 2147483647 h 888"/>
              <a:gd name="T4" fmla="*/ 2147483647 w 4332"/>
              <a:gd name="T5" fmla="*/ 2147483647 h 888"/>
              <a:gd name="T6" fmla="*/ 0 60000 65536"/>
              <a:gd name="T7" fmla="*/ 0 60000 65536"/>
              <a:gd name="T8" fmla="*/ 0 60000 65536"/>
              <a:gd name="T9" fmla="*/ 0 w 4332"/>
              <a:gd name="T10" fmla="*/ 0 h 888"/>
              <a:gd name="T11" fmla="*/ 4332 w 4332"/>
              <a:gd name="T12" fmla="*/ 888 h 8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32" h="888">
                <a:moveTo>
                  <a:pt x="0" y="0"/>
                </a:moveTo>
                <a:lnTo>
                  <a:pt x="0" y="888"/>
                </a:lnTo>
                <a:lnTo>
                  <a:pt x="4332" y="888"/>
                </a:lnTo>
              </a:path>
            </a:pathLst>
          </a:cu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8" name="Line 12"/>
          <p:cNvSpPr>
            <a:spLocks noChangeShapeType="1"/>
          </p:cNvSpPr>
          <p:nvPr/>
        </p:nvSpPr>
        <p:spPr bwMode="auto">
          <a:xfrm>
            <a:off x="1273175" y="4243388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9" name="Line 13"/>
          <p:cNvSpPr>
            <a:spLocks noChangeShapeType="1"/>
          </p:cNvSpPr>
          <p:nvPr/>
        </p:nvSpPr>
        <p:spPr bwMode="auto">
          <a:xfrm>
            <a:off x="1273175" y="4381500"/>
            <a:ext cx="84138" cy="1588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0" name="Line 14"/>
          <p:cNvSpPr>
            <a:spLocks noChangeShapeType="1"/>
          </p:cNvSpPr>
          <p:nvPr/>
        </p:nvSpPr>
        <p:spPr bwMode="auto">
          <a:xfrm>
            <a:off x="1273175" y="4525963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1" name="Line 15"/>
          <p:cNvSpPr>
            <a:spLocks noChangeShapeType="1"/>
          </p:cNvSpPr>
          <p:nvPr/>
        </p:nvSpPr>
        <p:spPr bwMode="auto">
          <a:xfrm>
            <a:off x="1273175" y="4665663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2" name="Line 16"/>
          <p:cNvSpPr>
            <a:spLocks noChangeShapeType="1"/>
          </p:cNvSpPr>
          <p:nvPr/>
        </p:nvSpPr>
        <p:spPr bwMode="auto">
          <a:xfrm>
            <a:off x="1273175" y="4808538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3" name="Line 17"/>
          <p:cNvSpPr>
            <a:spLocks noChangeShapeType="1"/>
          </p:cNvSpPr>
          <p:nvPr/>
        </p:nvSpPr>
        <p:spPr bwMode="auto">
          <a:xfrm>
            <a:off x="1273175" y="4948238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4" name="Line 18"/>
          <p:cNvSpPr>
            <a:spLocks noChangeShapeType="1"/>
          </p:cNvSpPr>
          <p:nvPr/>
        </p:nvSpPr>
        <p:spPr bwMode="auto">
          <a:xfrm>
            <a:off x="1273175" y="5091113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5" name="Line 19"/>
          <p:cNvSpPr>
            <a:spLocks noChangeShapeType="1"/>
          </p:cNvSpPr>
          <p:nvPr/>
        </p:nvSpPr>
        <p:spPr bwMode="auto">
          <a:xfrm>
            <a:off x="1273175" y="5230813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6" name="Line 20"/>
          <p:cNvSpPr>
            <a:spLocks noChangeShapeType="1"/>
          </p:cNvSpPr>
          <p:nvPr/>
        </p:nvSpPr>
        <p:spPr bwMode="auto">
          <a:xfrm>
            <a:off x="1273175" y="5370513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7" name="Line 21"/>
          <p:cNvSpPr>
            <a:spLocks noChangeShapeType="1"/>
          </p:cNvSpPr>
          <p:nvPr/>
        </p:nvSpPr>
        <p:spPr bwMode="auto">
          <a:xfrm>
            <a:off x="1273175" y="5513388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8" name="Line 22"/>
          <p:cNvSpPr>
            <a:spLocks noChangeShapeType="1"/>
          </p:cNvSpPr>
          <p:nvPr/>
        </p:nvSpPr>
        <p:spPr bwMode="auto">
          <a:xfrm>
            <a:off x="8234363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9" name="Line 23"/>
          <p:cNvSpPr>
            <a:spLocks noChangeShapeType="1"/>
          </p:cNvSpPr>
          <p:nvPr/>
        </p:nvSpPr>
        <p:spPr bwMode="auto">
          <a:xfrm>
            <a:off x="7551738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0" name="Line 24"/>
          <p:cNvSpPr>
            <a:spLocks noChangeShapeType="1"/>
          </p:cNvSpPr>
          <p:nvPr/>
        </p:nvSpPr>
        <p:spPr bwMode="auto">
          <a:xfrm>
            <a:off x="6862763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1" name="Line 25"/>
          <p:cNvSpPr>
            <a:spLocks noChangeShapeType="1"/>
          </p:cNvSpPr>
          <p:nvPr/>
        </p:nvSpPr>
        <p:spPr bwMode="auto">
          <a:xfrm>
            <a:off x="6173788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2" name="Line 26"/>
          <p:cNvSpPr>
            <a:spLocks noChangeShapeType="1"/>
          </p:cNvSpPr>
          <p:nvPr/>
        </p:nvSpPr>
        <p:spPr bwMode="auto">
          <a:xfrm>
            <a:off x="5484813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3" name="Line 27"/>
          <p:cNvSpPr>
            <a:spLocks noChangeShapeType="1"/>
          </p:cNvSpPr>
          <p:nvPr/>
        </p:nvSpPr>
        <p:spPr bwMode="auto">
          <a:xfrm>
            <a:off x="4795838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4" name="Line 28"/>
          <p:cNvSpPr>
            <a:spLocks noChangeShapeType="1"/>
          </p:cNvSpPr>
          <p:nvPr/>
        </p:nvSpPr>
        <p:spPr bwMode="auto">
          <a:xfrm>
            <a:off x="4108450" y="5653088"/>
            <a:ext cx="1588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5" name="Line 29"/>
          <p:cNvSpPr>
            <a:spLocks noChangeShapeType="1"/>
          </p:cNvSpPr>
          <p:nvPr/>
        </p:nvSpPr>
        <p:spPr bwMode="auto">
          <a:xfrm>
            <a:off x="3424238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6" name="Line 30"/>
          <p:cNvSpPr>
            <a:spLocks noChangeShapeType="1"/>
          </p:cNvSpPr>
          <p:nvPr/>
        </p:nvSpPr>
        <p:spPr bwMode="auto">
          <a:xfrm>
            <a:off x="2735263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7" name="Line 31"/>
          <p:cNvSpPr>
            <a:spLocks noChangeShapeType="1"/>
          </p:cNvSpPr>
          <p:nvPr/>
        </p:nvSpPr>
        <p:spPr bwMode="auto">
          <a:xfrm>
            <a:off x="2046288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8" name="Rectangle 32"/>
          <p:cNvSpPr>
            <a:spLocks noChangeArrowheads="1"/>
          </p:cNvSpPr>
          <p:nvPr/>
        </p:nvSpPr>
        <p:spPr bwMode="auto">
          <a:xfrm>
            <a:off x="6642100" y="5816600"/>
            <a:ext cx="170338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</a:rPr>
              <a:t>Sample Mean</a:t>
            </a:r>
            <a:endParaRPr lang="en-US"/>
          </a:p>
        </p:txBody>
      </p:sp>
      <p:sp>
        <p:nvSpPr>
          <p:cNvPr id="54299" name="Rectangle 33"/>
          <p:cNvSpPr>
            <a:spLocks noChangeArrowheads="1"/>
          </p:cNvSpPr>
          <p:nvPr/>
        </p:nvSpPr>
        <p:spPr bwMode="auto">
          <a:xfrm>
            <a:off x="4468813" y="5721350"/>
            <a:ext cx="1968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70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m</a:t>
            </a:r>
            <a:endParaRPr lang="en-US"/>
          </a:p>
        </p:txBody>
      </p:sp>
      <p:sp>
        <p:nvSpPr>
          <p:cNvPr id="54300" name="Rectangle 34"/>
          <p:cNvSpPr>
            <a:spLocks noChangeArrowheads="1"/>
          </p:cNvSpPr>
          <p:nvPr/>
        </p:nvSpPr>
        <p:spPr bwMode="auto">
          <a:xfrm>
            <a:off x="4672013" y="5757863"/>
            <a:ext cx="7715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700">
                <a:solidFill>
                  <a:srgbClr val="000000"/>
                </a:solidFill>
              </a:rPr>
              <a:t> = 50</a:t>
            </a:r>
            <a:endParaRPr lang="en-US"/>
          </a:p>
        </p:txBody>
      </p:sp>
      <p:sp>
        <p:nvSpPr>
          <p:cNvPr id="789508" name="Rectangle 4"/>
          <p:cNvSpPr>
            <a:spLocks noChangeArrowheads="1"/>
          </p:cNvSpPr>
          <p:nvPr/>
        </p:nvSpPr>
        <p:spPr bwMode="auto">
          <a:xfrm>
            <a:off x="2644775" y="1652588"/>
            <a:ext cx="4111625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ampling Distribution</a:t>
            </a:r>
          </a:p>
        </p:txBody>
      </p:sp>
      <p:sp>
        <p:nvSpPr>
          <p:cNvPr id="789509" name="Rectangle 5"/>
          <p:cNvSpPr>
            <a:spLocks noChangeArrowheads="1"/>
          </p:cNvSpPr>
          <p:nvPr/>
        </p:nvSpPr>
        <p:spPr bwMode="auto">
          <a:xfrm>
            <a:off x="992188" y="2274888"/>
            <a:ext cx="2227262" cy="1914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t is unlikely that we would get a sample mean of this value ...</a:t>
            </a:r>
          </a:p>
        </p:txBody>
      </p:sp>
      <p:sp>
        <p:nvSpPr>
          <p:cNvPr id="789510" name="Line 6"/>
          <p:cNvSpPr>
            <a:spLocks noChangeShapeType="1"/>
          </p:cNvSpPr>
          <p:nvPr/>
        </p:nvSpPr>
        <p:spPr bwMode="auto">
          <a:xfrm>
            <a:off x="2774950" y="4127500"/>
            <a:ext cx="0" cy="13208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4304" name="Text Box 35"/>
          <p:cNvSpPr txBox="1">
            <a:spLocks noChangeArrowheads="1"/>
          </p:cNvSpPr>
          <p:nvPr/>
        </p:nvSpPr>
        <p:spPr bwMode="auto">
          <a:xfrm>
            <a:off x="2524125" y="5715000"/>
            <a:ext cx="52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20</a:t>
            </a:r>
          </a:p>
        </p:txBody>
      </p:sp>
      <p:sp>
        <p:nvSpPr>
          <p:cNvPr id="54305" name="Text Box 36"/>
          <p:cNvSpPr txBox="1">
            <a:spLocks noChangeArrowheads="1"/>
          </p:cNvSpPr>
          <p:nvPr/>
        </p:nvSpPr>
        <p:spPr bwMode="auto">
          <a:xfrm>
            <a:off x="4648200" y="6096000"/>
            <a:ext cx="474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</a:t>
            </a:r>
            <a:r>
              <a:rPr lang="en-US" sz="1000"/>
              <a:t>0</a:t>
            </a:r>
            <a:endParaRPr lang="en-US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Basic Idea</a:t>
            </a:r>
          </a:p>
        </p:txBody>
      </p:sp>
      <p:sp>
        <p:nvSpPr>
          <p:cNvPr id="55299" name="Freeform 11"/>
          <p:cNvSpPr>
            <a:spLocks/>
          </p:cNvSpPr>
          <p:nvPr/>
        </p:nvSpPr>
        <p:spPr bwMode="auto">
          <a:xfrm>
            <a:off x="4724400" y="2414588"/>
            <a:ext cx="3375025" cy="3243262"/>
          </a:xfrm>
          <a:custGeom>
            <a:avLst/>
            <a:gdLst>
              <a:gd name="T0" fmla="*/ 2147483647 w 2126"/>
              <a:gd name="T1" fmla="*/ 2147483647 h 2043"/>
              <a:gd name="T2" fmla="*/ 2147483647 w 2126"/>
              <a:gd name="T3" fmla="*/ 2147483647 h 2043"/>
              <a:gd name="T4" fmla="*/ 2147483647 w 2126"/>
              <a:gd name="T5" fmla="*/ 2147483647 h 2043"/>
              <a:gd name="T6" fmla="*/ 2147483647 w 2126"/>
              <a:gd name="T7" fmla="*/ 2147483647 h 2043"/>
              <a:gd name="T8" fmla="*/ 2147483647 w 2126"/>
              <a:gd name="T9" fmla="*/ 2147483647 h 2043"/>
              <a:gd name="T10" fmla="*/ 2147483647 w 2126"/>
              <a:gd name="T11" fmla="*/ 2147483647 h 2043"/>
              <a:gd name="T12" fmla="*/ 2147483647 w 2126"/>
              <a:gd name="T13" fmla="*/ 2147483647 h 2043"/>
              <a:gd name="T14" fmla="*/ 2147483647 w 2126"/>
              <a:gd name="T15" fmla="*/ 2147483647 h 2043"/>
              <a:gd name="T16" fmla="*/ 2147483647 w 2126"/>
              <a:gd name="T17" fmla="*/ 2147483647 h 2043"/>
              <a:gd name="T18" fmla="*/ 2147483647 w 2126"/>
              <a:gd name="T19" fmla="*/ 2147483647 h 2043"/>
              <a:gd name="T20" fmla="*/ 2147483647 w 2126"/>
              <a:gd name="T21" fmla="*/ 2147483647 h 2043"/>
              <a:gd name="T22" fmla="*/ 2147483647 w 2126"/>
              <a:gd name="T23" fmla="*/ 2147483647 h 2043"/>
              <a:gd name="T24" fmla="*/ 2147483647 w 2126"/>
              <a:gd name="T25" fmla="*/ 2147483647 h 2043"/>
              <a:gd name="T26" fmla="*/ 2147483647 w 2126"/>
              <a:gd name="T27" fmla="*/ 2147483647 h 2043"/>
              <a:gd name="T28" fmla="*/ 2147483647 w 2126"/>
              <a:gd name="T29" fmla="*/ 2147483647 h 2043"/>
              <a:gd name="T30" fmla="*/ 0 w 2126"/>
              <a:gd name="T31" fmla="*/ 0 h 204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126"/>
              <a:gd name="T49" fmla="*/ 0 h 2043"/>
              <a:gd name="T50" fmla="*/ 2126 w 2126"/>
              <a:gd name="T51" fmla="*/ 2043 h 204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126" h="2043">
                <a:moveTo>
                  <a:pt x="2126" y="2043"/>
                </a:moveTo>
                <a:lnTo>
                  <a:pt x="1902" y="2017"/>
                </a:lnTo>
                <a:lnTo>
                  <a:pt x="1792" y="1995"/>
                </a:lnTo>
                <a:lnTo>
                  <a:pt x="1678" y="1961"/>
                </a:lnTo>
                <a:lnTo>
                  <a:pt x="1568" y="1915"/>
                </a:lnTo>
                <a:lnTo>
                  <a:pt x="1455" y="1853"/>
                </a:lnTo>
                <a:lnTo>
                  <a:pt x="1344" y="1768"/>
                </a:lnTo>
                <a:lnTo>
                  <a:pt x="1120" y="1531"/>
                </a:lnTo>
                <a:lnTo>
                  <a:pt x="896" y="1197"/>
                </a:lnTo>
                <a:lnTo>
                  <a:pt x="672" y="798"/>
                </a:lnTo>
                <a:lnTo>
                  <a:pt x="561" y="594"/>
                </a:lnTo>
                <a:lnTo>
                  <a:pt x="448" y="402"/>
                </a:lnTo>
                <a:lnTo>
                  <a:pt x="337" y="238"/>
                </a:lnTo>
                <a:lnTo>
                  <a:pt x="224" y="110"/>
                </a:lnTo>
                <a:lnTo>
                  <a:pt x="114" y="28"/>
                </a:lnTo>
                <a:lnTo>
                  <a:pt x="0" y="0"/>
                </a:lnTo>
              </a:path>
            </a:pathLst>
          </a:custGeom>
          <a:noFill/>
          <a:ln w="587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0" name="Freeform 12"/>
          <p:cNvSpPr>
            <a:spLocks/>
          </p:cNvSpPr>
          <p:nvPr/>
        </p:nvSpPr>
        <p:spPr bwMode="auto">
          <a:xfrm>
            <a:off x="1349375" y="2414588"/>
            <a:ext cx="3375025" cy="3243262"/>
          </a:xfrm>
          <a:custGeom>
            <a:avLst/>
            <a:gdLst>
              <a:gd name="T0" fmla="*/ 0 w 2126"/>
              <a:gd name="T1" fmla="*/ 2147483647 h 2043"/>
              <a:gd name="T2" fmla="*/ 2147483647 w 2126"/>
              <a:gd name="T3" fmla="*/ 2147483647 h 2043"/>
              <a:gd name="T4" fmla="*/ 2147483647 w 2126"/>
              <a:gd name="T5" fmla="*/ 2147483647 h 2043"/>
              <a:gd name="T6" fmla="*/ 2147483647 w 2126"/>
              <a:gd name="T7" fmla="*/ 2147483647 h 2043"/>
              <a:gd name="T8" fmla="*/ 2147483647 w 2126"/>
              <a:gd name="T9" fmla="*/ 2147483647 h 2043"/>
              <a:gd name="T10" fmla="*/ 2147483647 w 2126"/>
              <a:gd name="T11" fmla="*/ 2147483647 h 2043"/>
              <a:gd name="T12" fmla="*/ 2147483647 w 2126"/>
              <a:gd name="T13" fmla="*/ 2147483647 h 2043"/>
              <a:gd name="T14" fmla="*/ 2147483647 w 2126"/>
              <a:gd name="T15" fmla="*/ 2147483647 h 2043"/>
              <a:gd name="T16" fmla="*/ 2147483647 w 2126"/>
              <a:gd name="T17" fmla="*/ 2147483647 h 2043"/>
              <a:gd name="T18" fmla="*/ 2147483647 w 2126"/>
              <a:gd name="T19" fmla="*/ 2147483647 h 2043"/>
              <a:gd name="T20" fmla="*/ 2147483647 w 2126"/>
              <a:gd name="T21" fmla="*/ 2147483647 h 2043"/>
              <a:gd name="T22" fmla="*/ 2147483647 w 2126"/>
              <a:gd name="T23" fmla="*/ 2147483647 h 2043"/>
              <a:gd name="T24" fmla="*/ 2147483647 w 2126"/>
              <a:gd name="T25" fmla="*/ 2147483647 h 2043"/>
              <a:gd name="T26" fmla="*/ 2147483647 w 2126"/>
              <a:gd name="T27" fmla="*/ 2147483647 h 2043"/>
              <a:gd name="T28" fmla="*/ 2147483647 w 2126"/>
              <a:gd name="T29" fmla="*/ 2147483647 h 2043"/>
              <a:gd name="T30" fmla="*/ 2147483647 w 2126"/>
              <a:gd name="T31" fmla="*/ 0 h 204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126"/>
              <a:gd name="T49" fmla="*/ 0 h 2043"/>
              <a:gd name="T50" fmla="*/ 2126 w 2126"/>
              <a:gd name="T51" fmla="*/ 2043 h 204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126" h="2043">
                <a:moveTo>
                  <a:pt x="0" y="2043"/>
                </a:moveTo>
                <a:lnTo>
                  <a:pt x="224" y="2017"/>
                </a:lnTo>
                <a:lnTo>
                  <a:pt x="337" y="1995"/>
                </a:lnTo>
                <a:lnTo>
                  <a:pt x="448" y="1961"/>
                </a:lnTo>
                <a:lnTo>
                  <a:pt x="558" y="1915"/>
                </a:lnTo>
                <a:lnTo>
                  <a:pt x="672" y="1853"/>
                </a:lnTo>
                <a:lnTo>
                  <a:pt x="782" y="1768"/>
                </a:lnTo>
                <a:lnTo>
                  <a:pt x="1009" y="1531"/>
                </a:lnTo>
                <a:lnTo>
                  <a:pt x="1230" y="1197"/>
                </a:lnTo>
                <a:lnTo>
                  <a:pt x="1454" y="798"/>
                </a:lnTo>
                <a:lnTo>
                  <a:pt x="1568" y="594"/>
                </a:lnTo>
                <a:lnTo>
                  <a:pt x="1678" y="402"/>
                </a:lnTo>
                <a:lnTo>
                  <a:pt x="1792" y="238"/>
                </a:lnTo>
                <a:lnTo>
                  <a:pt x="1902" y="110"/>
                </a:lnTo>
                <a:lnTo>
                  <a:pt x="2016" y="28"/>
                </a:lnTo>
                <a:lnTo>
                  <a:pt x="2126" y="0"/>
                </a:lnTo>
              </a:path>
            </a:pathLst>
          </a:custGeom>
          <a:noFill/>
          <a:ln w="587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1" name="Freeform 13"/>
          <p:cNvSpPr>
            <a:spLocks/>
          </p:cNvSpPr>
          <p:nvPr/>
        </p:nvSpPr>
        <p:spPr bwMode="auto">
          <a:xfrm>
            <a:off x="1357313" y="4243388"/>
            <a:ext cx="6877050" cy="1409700"/>
          </a:xfrm>
          <a:custGeom>
            <a:avLst/>
            <a:gdLst>
              <a:gd name="T0" fmla="*/ 0 w 4332"/>
              <a:gd name="T1" fmla="*/ 0 h 888"/>
              <a:gd name="T2" fmla="*/ 0 w 4332"/>
              <a:gd name="T3" fmla="*/ 2147483647 h 888"/>
              <a:gd name="T4" fmla="*/ 2147483647 w 4332"/>
              <a:gd name="T5" fmla="*/ 2147483647 h 888"/>
              <a:gd name="T6" fmla="*/ 0 60000 65536"/>
              <a:gd name="T7" fmla="*/ 0 60000 65536"/>
              <a:gd name="T8" fmla="*/ 0 60000 65536"/>
              <a:gd name="T9" fmla="*/ 0 w 4332"/>
              <a:gd name="T10" fmla="*/ 0 h 888"/>
              <a:gd name="T11" fmla="*/ 4332 w 4332"/>
              <a:gd name="T12" fmla="*/ 888 h 8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32" h="888">
                <a:moveTo>
                  <a:pt x="0" y="0"/>
                </a:moveTo>
                <a:lnTo>
                  <a:pt x="0" y="888"/>
                </a:lnTo>
                <a:lnTo>
                  <a:pt x="4332" y="888"/>
                </a:lnTo>
              </a:path>
            </a:pathLst>
          </a:cu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2" name="Line 14"/>
          <p:cNvSpPr>
            <a:spLocks noChangeShapeType="1"/>
          </p:cNvSpPr>
          <p:nvPr/>
        </p:nvSpPr>
        <p:spPr bwMode="auto">
          <a:xfrm>
            <a:off x="1273175" y="4243388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3" name="Line 15"/>
          <p:cNvSpPr>
            <a:spLocks noChangeShapeType="1"/>
          </p:cNvSpPr>
          <p:nvPr/>
        </p:nvSpPr>
        <p:spPr bwMode="auto">
          <a:xfrm>
            <a:off x="1273175" y="4381500"/>
            <a:ext cx="84138" cy="1588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4" name="Line 16"/>
          <p:cNvSpPr>
            <a:spLocks noChangeShapeType="1"/>
          </p:cNvSpPr>
          <p:nvPr/>
        </p:nvSpPr>
        <p:spPr bwMode="auto">
          <a:xfrm>
            <a:off x="1273175" y="4525963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5" name="Line 17"/>
          <p:cNvSpPr>
            <a:spLocks noChangeShapeType="1"/>
          </p:cNvSpPr>
          <p:nvPr/>
        </p:nvSpPr>
        <p:spPr bwMode="auto">
          <a:xfrm>
            <a:off x="1273175" y="4665663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6" name="Line 18"/>
          <p:cNvSpPr>
            <a:spLocks noChangeShapeType="1"/>
          </p:cNvSpPr>
          <p:nvPr/>
        </p:nvSpPr>
        <p:spPr bwMode="auto">
          <a:xfrm>
            <a:off x="1273175" y="4808538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7" name="Line 19"/>
          <p:cNvSpPr>
            <a:spLocks noChangeShapeType="1"/>
          </p:cNvSpPr>
          <p:nvPr/>
        </p:nvSpPr>
        <p:spPr bwMode="auto">
          <a:xfrm>
            <a:off x="1273175" y="4948238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8" name="Line 20"/>
          <p:cNvSpPr>
            <a:spLocks noChangeShapeType="1"/>
          </p:cNvSpPr>
          <p:nvPr/>
        </p:nvSpPr>
        <p:spPr bwMode="auto">
          <a:xfrm>
            <a:off x="1273175" y="5091113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9" name="Line 21"/>
          <p:cNvSpPr>
            <a:spLocks noChangeShapeType="1"/>
          </p:cNvSpPr>
          <p:nvPr/>
        </p:nvSpPr>
        <p:spPr bwMode="auto">
          <a:xfrm>
            <a:off x="1273175" y="5230813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0" name="Line 22"/>
          <p:cNvSpPr>
            <a:spLocks noChangeShapeType="1"/>
          </p:cNvSpPr>
          <p:nvPr/>
        </p:nvSpPr>
        <p:spPr bwMode="auto">
          <a:xfrm>
            <a:off x="1273175" y="5370513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1" name="Line 23"/>
          <p:cNvSpPr>
            <a:spLocks noChangeShapeType="1"/>
          </p:cNvSpPr>
          <p:nvPr/>
        </p:nvSpPr>
        <p:spPr bwMode="auto">
          <a:xfrm>
            <a:off x="1273175" y="5513388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2" name="Line 24"/>
          <p:cNvSpPr>
            <a:spLocks noChangeShapeType="1"/>
          </p:cNvSpPr>
          <p:nvPr/>
        </p:nvSpPr>
        <p:spPr bwMode="auto">
          <a:xfrm>
            <a:off x="8234363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3" name="Line 25"/>
          <p:cNvSpPr>
            <a:spLocks noChangeShapeType="1"/>
          </p:cNvSpPr>
          <p:nvPr/>
        </p:nvSpPr>
        <p:spPr bwMode="auto">
          <a:xfrm>
            <a:off x="7551738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4" name="Line 26"/>
          <p:cNvSpPr>
            <a:spLocks noChangeShapeType="1"/>
          </p:cNvSpPr>
          <p:nvPr/>
        </p:nvSpPr>
        <p:spPr bwMode="auto">
          <a:xfrm>
            <a:off x="6862763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5" name="Line 27"/>
          <p:cNvSpPr>
            <a:spLocks noChangeShapeType="1"/>
          </p:cNvSpPr>
          <p:nvPr/>
        </p:nvSpPr>
        <p:spPr bwMode="auto">
          <a:xfrm>
            <a:off x="6173788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6" name="Line 28"/>
          <p:cNvSpPr>
            <a:spLocks noChangeShapeType="1"/>
          </p:cNvSpPr>
          <p:nvPr/>
        </p:nvSpPr>
        <p:spPr bwMode="auto">
          <a:xfrm>
            <a:off x="5484813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7" name="Line 29"/>
          <p:cNvSpPr>
            <a:spLocks noChangeShapeType="1"/>
          </p:cNvSpPr>
          <p:nvPr/>
        </p:nvSpPr>
        <p:spPr bwMode="auto">
          <a:xfrm>
            <a:off x="4795838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8" name="Line 30"/>
          <p:cNvSpPr>
            <a:spLocks noChangeShapeType="1"/>
          </p:cNvSpPr>
          <p:nvPr/>
        </p:nvSpPr>
        <p:spPr bwMode="auto">
          <a:xfrm>
            <a:off x="4108450" y="5653088"/>
            <a:ext cx="1588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9" name="Line 31"/>
          <p:cNvSpPr>
            <a:spLocks noChangeShapeType="1"/>
          </p:cNvSpPr>
          <p:nvPr/>
        </p:nvSpPr>
        <p:spPr bwMode="auto">
          <a:xfrm>
            <a:off x="3424238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0" name="Line 32"/>
          <p:cNvSpPr>
            <a:spLocks noChangeShapeType="1"/>
          </p:cNvSpPr>
          <p:nvPr/>
        </p:nvSpPr>
        <p:spPr bwMode="auto">
          <a:xfrm>
            <a:off x="2735263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1" name="Line 33"/>
          <p:cNvSpPr>
            <a:spLocks noChangeShapeType="1"/>
          </p:cNvSpPr>
          <p:nvPr/>
        </p:nvSpPr>
        <p:spPr bwMode="auto">
          <a:xfrm>
            <a:off x="2046288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2" name="Rectangle 34"/>
          <p:cNvSpPr>
            <a:spLocks noChangeArrowheads="1"/>
          </p:cNvSpPr>
          <p:nvPr/>
        </p:nvSpPr>
        <p:spPr bwMode="auto">
          <a:xfrm>
            <a:off x="6642100" y="5816600"/>
            <a:ext cx="170338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</a:rPr>
              <a:t>Sample Mean</a:t>
            </a:r>
            <a:endParaRPr lang="en-US"/>
          </a:p>
        </p:txBody>
      </p:sp>
      <p:sp>
        <p:nvSpPr>
          <p:cNvPr id="55323" name="Rectangle 35"/>
          <p:cNvSpPr>
            <a:spLocks noChangeArrowheads="1"/>
          </p:cNvSpPr>
          <p:nvPr/>
        </p:nvSpPr>
        <p:spPr bwMode="auto">
          <a:xfrm>
            <a:off x="4468813" y="5721350"/>
            <a:ext cx="1968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70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m</a:t>
            </a:r>
            <a:endParaRPr lang="en-US"/>
          </a:p>
        </p:txBody>
      </p:sp>
      <p:sp>
        <p:nvSpPr>
          <p:cNvPr id="55324" name="Rectangle 36"/>
          <p:cNvSpPr>
            <a:spLocks noChangeArrowheads="1"/>
          </p:cNvSpPr>
          <p:nvPr/>
        </p:nvSpPr>
        <p:spPr bwMode="auto">
          <a:xfrm>
            <a:off x="4672013" y="5757863"/>
            <a:ext cx="7715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700">
                <a:solidFill>
                  <a:srgbClr val="000000"/>
                </a:solidFill>
              </a:rPr>
              <a:t> = 50</a:t>
            </a:r>
            <a:endParaRPr lang="en-US"/>
          </a:p>
        </p:txBody>
      </p:sp>
      <p:sp>
        <p:nvSpPr>
          <p:cNvPr id="791556" name="Rectangle 4"/>
          <p:cNvSpPr>
            <a:spLocks noChangeArrowheads="1"/>
          </p:cNvSpPr>
          <p:nvPr/>
        </p:nvSpPr>
        <p:spPr bwMode="auto">
          <a:xfrm>
            <a:off x="2644775" y="1652588"/>
            <a:ext cx="4111625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ampling Distribution</a:t>
            </a:r>
          </a:p>
        </p:txBody>
      </p:sp>
      <p:sp>
        <p:nvSpPr>
          <p:cNvPr id="791557" name="Rectangle 5"/>
          <p:cNvSpPr>
            <a:spLocks noChangeArrowheads="1"/>
          </p:cNvSpPr>
          <p:nvPr/>
        </p:nvSpPr>
        <p:spPr bwMode="auto">
          <a:xfrm>
            <a:off x="992188" y="2274888"/>
            <a:ext cx="2227262" cy="1914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t is unlikely that we would get a sample mean of this value ...</a:t>
            </a:r>
          </a:p>
        </p:txBody>
      </p:sp>
      <p:sp>
        <p:nvSpPr>
          <p:cNvPr id="791558" name="Rectangle 6"/>
          <p:cNvSpPr>
            <a:spLocks noChangeArrowheads="1"/>
          </p:cNvSpPr>
          <p:nvPr/>
        </p:nvSpPr>
        <p:spPr bwMode="auto">
          <a:xfrm>
            <a:off x="3201988" y="4433888"/>
            <a:ext cx="338455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... if in fact this were</a:t>
            </a:r>
            <a:b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</a:b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the population mean</a:t>
            </a:r>
          </a:p>
        </p:txBody>
      </p:sp>
      <p:sp>
        <p:nvSpPr>
          <p:cNvPr id="791559" name="Line 7"/>
          <p:cNvSpPr>
            <a:spLocks noChangeShapeType="1"/>
          </p:cNvSpPr>
          <p:nvPr/>
        </p:nvSpPr>
        <p:spPr bwMode="auto">
          <a:xfrm>
            <a:off x="2774950" y="4127500"/>
            <a:ext cx="0" cy="13208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91560" name="Line 8"/>
          <p:cNvSpPr>
            <a:spLocks noChangeShapeType="1"/>
          </p:cNvSpPr>
          <p:nvPr/>
        </p:nvSpPr>
        <p:spPr bwMode="auto">
          <a:xfrm>
            <a:off x="4800600" y="5295900"/>
            <a:ext cx="0" cy="330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5330" name="Text Box 38"/>
          <p:cNvSpPr txBox="1">
            <a:spLocks noChangeArrowheads="1"/>
          </p:cNvSpPr>
          <p:nvPr/>
        </p:nvSpPr>
        <p:spPr bwMode="auto">
          <a:xfrm>
            <a:off x="2524125" y="5715000"/>
            <a:ext cx="52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20</a:t>
            </a:r>
          </a:p>
        </p:txBody>
      </p:sp>
      <p:sp>
        <p:nvSpPr>
          <p:cNvPr id="55331" name="Text Box 39"/>
          <p:cNvSpPr txBox="1">
            <a:spLocks noChangeArrowheads="1"/>
          </p:cNvSpPr>
          <p:nvPr/>
        </p:nvSpPr>
        <p:spPr bwMode="auto">
          <a:xfrm>
            <a:off x="4648200" y="6096000"/>
            <a:ext cx="474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</a:t>
            </a:r>
            <a:r>
              <a:rPr lang="en-US" sz="1000"/>
              <a:t>0</a:t>
            </a:r>
            <a:endParaRPr lang="en-US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Basic Idea</a:t>
            </a:r>
          </a:p>
        </p:txBody>
      </p:sp>
      <p:sp>
        <p:nvSpPr>
          <p:cNvPr id="56323" name="Freeform 12"/>
          <p:cNvSpPr>
            <a:spLocks/>
          </p:cNvSpPr>
          <p:nvPr/>
        </p:nvSpPr>
        <p:spPr bwMode="auto">
          <a:xfrm>
            <a:off x="4724400" y="2414588"/>
            <a:ext cx="3375025" cy="3243262"/>
          </a:xfrm>
          <a:custGeom>
            <a:avLst/>
            <a:gdLst>
              <a:gd name="T0" fmla="*/ 2147483647 w 2126"/>
              <a:gd name="T1" fmla="*/ 2147483647 h 2043"/>
              <a:gd name="T2" fmla="*/ 2147483647 w 2126"/>
              <a:gd name="T3" fmla="*/ 2147483647 h 2043"/>
              <a:gd name="T4" fmla="*/ 2147483647 w 2126"/>
              <a:gd name="T5" fmla="*/ 2147483647 h 2043"/>
              <a:gd name="T6" fmla="*/ 2147483647 w 2126"/>
              <a:gd name="T7" fmla="*/ 2147483647 h 2043"/>
              <a:gd name="T8" fmla="*/ 2147483647 w 2126"/>
              <a:gd name="T9" fmla="*/ 2147483647 h 2043"/>
              <a:gd name="T10" fmla="*/ 2147483647 w 2126"/>
              <a:gd name="T11" fmla="*/ 2147483647 h 2043"/>
              <a:gd name="T12" fmla="*/ 2147483647 w 2126"/>
              <a:gd name="T13" fmla="*/ 2147483647 h 2043"/>
              <a:gd name="T14" fmla="*/ 2147483647 w 2126"/>
              <a:gd name="T15" fmla="*/ 2147483647 h 2043"/>
              <a:gd name="T16" fmla="*/ 2147483647 w 2126"/>
              <a:gd name="T17" fmla="*/ 2147483647 h 2043"/>
              <a:gd name="T18" fmla="*/ 2147483647 w 2126"/>
              <a:gd name="T19" fmla="*/ 2147483647 h 2043"/>
              <a:gd name="T20" fmla="*/ 2147483647 w 2126"/>
              <a:gd name="T21" fmla="*/ 2147483647 h 2043"/>
              <a:gd name="T22" fmla="*/ 2147483647 w 2126"/>
              <a:gd name="T23" fmla="*/ 2147483647 h 2043"/>
              <a:gd name="T24" fmla="*/ 2147483647 w 2126"/>
              <a:gd name="T25" fmla="*/ 2147483647 h 2043"/>
              <a:gd name="T26" fmla="*/ 2147483647 w 2126"/>
              <a:gd name="T27" fmla="*/ 2147483647 h 2043"/>
              <a:gd name="T28" fmla="*/ 2147483647 w 2126"/>
              <a:gd name="T29" fmla="*/ 2147483647 h 2043"/>
              <a:gd name="T30" fmla="*/ 0 w 2126"/>
              <a:gd name="T31" fmla="*/ 0 h 204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126"/>
              <a:gd name="T49" fmla="*/ 0 h 2043"/>
              <a:gd name="T50" fmla="*/ 2126 w 2126"/>
              <a:gd name="T51" fmla="*/ 2043 h 204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126" h="2043">
                <a:moveTo>
                  <a:pt x="2126" y="2043"/>
                </a:moveTo>
                <a:lnTo>
                  <a:pt x="1902" y="2017"/>
                </a:lnTo>
                <a:lnTo>
                  <a:pt x="1792" y="1995"/>
                </a:lnTo>
                <a:lnTo>
                  <a:pt x="1678" y="1961"/>
                </a:lnTo>
                <a:lnTo>
                  <a:pt x="1568" y="1915"/>
                </a:lnTo>
                <a:lnTo>
                  <a:pt x="1455" y="1853"/>
                </a:lnTo>
                <a:lnTo>
                  <a:pt x="1344" y="1768"/>
                </a:lnTo>
                <a:lnTo>
                  <a:pt x="1120" y="1531"/>
                </a:lnTo>
                <a:lnTo>
                  <a:pt x="896" y="1197"/>
                </a:lnTo>
                <a:lnTo>
                  <a:pt x="672" y="798"/>
                </a:lnTo>
                <a:lnTo>
                  <a:pt x="561" y="594"/>
                </a:lnTo>
                <a:lnTo>
                  <a:pt x="448" y="402"/>
                </a:lnTo>
                <a:lnTo>
                  <a:pt x="337" y="238"/>
                </a:lnTo>
                <a:lnTo>
                  <a:pt x="224" y="110"/>
                </a:lnTo>
                <a:lnTo>
                  <a:pt x="114" y="28"/>
                </a:lnTo>
                <a:lnTo>
                  <a:pt x="0" y="0"/>
                </a:lnTo>
              </a:path>
            </a:pathLst>
          </a:custGeom>
          <a:noFill/>
          <a:ln w="587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4" name="Freeform 13"/>
          <p:cNvSpPr>
            <a:spLocks/>
          </p:cNvSpPr>
          <p:nvPr/>
        </p:nvSpPr>
        <p:spPr bwMode="auto">
          <a:xfrm>
            <a:off x="1349375" y="2414588"/>
            <a:ext cx="3375025" cy="3243262"/>
          </a:xfrm>
          <a:custGeom>
            <a:avLst/>
            <a:gdLst>
              <a:gd name="T0" fmla="*/ 0 w 2126"/>
              <a:gd name="T1" fmla="*/ 2147483647 h 2043"/>
              <a:gd name="T2" fmla="*/ 2147483647 w 2126"/>
              <a:gd name="T3" fmla="*/ 2147483647 h 2043"/>
              <a:gd name="T4" fmla="*/ 2147483647 w 2126"/>
              <a:gd name="T5" fmla="*/ 2147483647 h 2043"/>
              <a:gd name="T6" fmla="*/ 2147483647 w 2126"/>
              <a:gd name="T7" fmla="*/ 2147483647 h 2043"/>
              <a:gd name="T8" fmla="*/ 2147483647 w 2126"/>
              <a:gd name="T9" fmla="*/ 2147483647 h 2043"/>
              <a:gd name="T10" fmla="*/ 2147483647 w 2126"/>
              <a:gd name="T11" fmla="*/ 2147483647 h 2043"/>
              <a:gd name="T12" fmla="*/ 2147483647 w 2126"/>
              <a:gd name="T13" fmla="*/ 2147483647 h 2043"/>
              <a:gd name="T14" fmla="*/ 2147483647 w 2126"/>
              <a:gd name="T15" fmla="*/ 2147483647 h 2043"/>
              <a:gd name="T16" fmla="*/ 2147483647 w 2126"/>
              <a:gd name="T17" fmla="*/ 2147483647 h 2043"/>
              <a:gd name="T18" fmla="*/ 2147483647 w 2126"/>
              <a:gd name="T19" fmla="*/ 2147483647 h 2043"/>
              <a:gd name="T20" fmla="*/ 2147483647 w 2126"/>
              <a:gd name="T21" fmla="*/ 2147483647 h 2043"/>
              <a:gd name="T22" fmla="*/ 2147483647 w 2126"/>
              <a:gd name="T23" fmla="*/ 2147483647 h 2043"/>
              <a:gd name="T24" fmla="*/ 2147483647 w 2126"/>
              <a:gd name="T25" fmla="*/ 2147483647 h 2043"/>
              <a:gd name="T26" fmla="*/ 2147483647 w 2126"/>
              <a:gd name="T27" fmla="*/ 2147483647 h 2043"/>
              <a:gd name="T28" fmla="*/ 2147483647 w 2126"/>
              <a:gd name="T29" fmla="*/ 2147483647 h 2043"/>
              <a:gd name="T30" fmla="*/ 2147483647 w 2126"/>
              <a:gd name="T31" fmla="*/ 0 h 204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126"/>
              <a:gd name="T49" fmla="*/ 0 h 2043"/>
              <a:gd name="T50" fmla="*/ 2126 w 2126"/>
              <a:gd name="T51" fmla="*/ 2043 h 204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126" h="2043">
                <a:moveTo>
                  <a:pt x="0" y="2043"/>
                </a:moveTo>
                <a:lnTo>
                  <a:pt x="224" y="2017"/>
                </a:lnTo>
                <a:lnTo>
                  <a:pt x="337" y="1995"/>
                </a:lnTo>
                <a:lnTo>
                  <a:pt x="448" y="1961"/>
                </a:lnTo>
                <a:lnTo>
                  <a:pt x="558" y="1915"/>
                </a:lnTo>
                <a:lnTo>
                  <a:pt x="672" y="1853"/>
                </a:lnTo>
                <a:lnTo>
                  <a:pt x="782" y="1768"/>
                </a:lnTo>
                <a:lnTo>
                  <a:pt x="1009" y="1531"/>
                </a:lnTo>
                <a:lnTo>
                  <a:pt x="1230" y="1197"/>
                </a:lnTo>
                <a:lnTo>
                  <a:pt x="1454" y="798"/>
                </a:lnTo>
                <a:lnTo>
                  <a:pt x="1568" y="594"/>
                </a:lnTo>
                <a:lnTo>
                  <a:pt x="1678" y="402"/>
                </a:lnTo>
                <a:lnTo>
                  <a:pt x="1792" y="238"/>
                </a:lnTo>
                <a:lnTo>
                  <a:pt x="1902" y="110"/>
                </a:lnTo>
                <a:lnTo>
                  <a:pt x="2016" y="28"/>
                </a:lnTo>
                <a:lnTo>
                  <a:pt x="2126" y="0"/>
                </a:lnTo>
              </a:path>
            </a:pathLst>
          </a:custGeom>
          <a:noFill/>
          <a:ln w="587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5" name="Freeform 14"/>
          <p:cNvSpPr>
            <a:spLocks/>
          </p:cNvSpPr>
          <p:nvPr/>
        </p:nvSpPr>
        <p:spPr bwMode="auto">
          <a:xfrm>
            <a:off x="1357313" y="4243388"/>
            <a:ext cx="6877050" cy="1409700"/>
          </a:xfrm>
          <a:custGeom>
            <a:avLst/>
            <a:gdLst>
              <a:gd name="T0" fmla="*/ 0 w 4332"/>
              <a:gd name="T1" fmla="*/ 0 h 888"/>
              <a:gd name="T2" fmla="*/ 0 w 4332"/>
              <a:gd name="T3" fmla="*/ 2147483647 h 888"/>
              <a:gd name="T4" fmla="*/ 2147483647 w 4332"/>
              <a:gd name="T5" fmla="*/ 2147483647 h 888"/>
              <a:gd name="T6" fmla="*/ 0 60000 65536"/>
              <a:gd name="T7" fmla="*/ 0 60000 65536"/>
              <a:gd name="T8" fmla="*/ 0 60000 65536"/>
              <a:gd name="T9" fmla="*/ 0 w 4332"/>
              <a:gd name="T10" fmla="*/ 0 h 888"/>
              <a:gd name="T11" fmla="*/ 4332 w 4332"/>
              <a:gd name="T12" fmla="*/ 888 h 8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32" h="888">
                <a:moveTo>
                  <a:pt x="0" y="0"/>
                </a:moveTo>
                <a:lnTo>
                  <a:pt x="0" y="888"/>
                </a:lnTo>
                <a:lnTo>
                  <a:pt x="4332" y="888"/>
                </a:lnTo>
              </a:path>
            </a:pathLst>
          </a:cu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6" name="Line 15"/>
          <p:cNvSpPr>
            <a:spLocks noChangeShapeType="1"/>
          </p:cNvSpPr>
          <p:nvPr/>
        </p:nvSpPr>
        <p:spPr bwMode="auto">
          <a:xfrm>
            <a:off x="1273175" y="4243388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7" name="Line 16"/>
          <p:cNvSpPr>
            <a:spLocks noChangeShapeType="1"/>
          </p:cNvSpPr>
          <p:nvPr/>
        </p:nvSpPr>
        <p:spPr bwMode="auto">
          <a:xfrm>
            <a:off x="1273175" y="4381500"/>
            <a:ext cx="84138" cy="1588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8" name="Line 17"/>
          <p:cNvSpPr>
            <a:spLocks noChangeShapeType="1"/>
          </p:cNvSpPr>
          <p:nvPr/>
        </p:nvSpPr>
        <p:spPr bwMode="auto">
          <a:xfrm>
            <a:off x="1273175" y="4525963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9" name="Line 18"/>
          <p:cNvSpPr>
            <a:spLocks noChangeShapeType="1"/>
          </p:cNvSpPr>
          <p:nvPr/>
        </p:nvSpPr>
        <p:spPr bwMode="auto">
          <a:xfrm>
            <a:off x="1273175" y="4665663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0" name="Line 19"/>
          <p:cNvSpPr>
            <a:spLocks noChangeShapeType="1"/>
          </p:cNvSpPr>
          <p:nvPr/>
        </p:nvSpPr>
        <p:spPr bwMode="auto">
          <a:xfrm>
            <a:off x="1273175" y="4808538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1" name="Line 20"/>
          <p:cNvSpPr>
            <a:spLocks noChangeShapeType="1"/>
          </p:cNvSpPr>
          <p:nvPr/>
        </p:nvSpPr>
        <p:spPr bwMode="auto">
          <a:xfrm>
            <a:off x="1273175" y="4948238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2" name="Line 21"/>
          <p:cNvSpPr>
            <a:spLocks noChangeShapeType="1"/>
          </p:cNvSpPr>
          <p:nvPr/>
        </p:nvSpPr>
        <p:spPr bwMode="auto">
          <a:xfrm>
            <a:off x="1273175" y="5091113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3" name="Line 22"/>
          <p:cNvSpPr>
            <a:spLocks noChangeShapeType="1"/>
          </p:cNvSpPr>
          <p:nvPr/>
        </p:nvSpPr>
        <p:spPr bwMode="auto">
          <a:xfrm>
            <a:off x="1273175" y="5230813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4" name="Line 23"/>
          <p:cNvSpPr>
            <a:spLocks noChangeShapeType="1"/>
          </p:cNvSpPr>
          <p:nvPr/>
        </p:nvSpPr>
        <p:spPr bwMode="auto">
          <a:xfrm>
            <a:off x="1273175" y="5370513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5" name="Line 24"/>
          <p:cNvSpPr>
            <a:spLocks noChangeShapeType="1"/>
          </p:cNvSpPr>
          <p:nvPr/>
        </p:nvSpPr>
        <p:spPr bwMode="auto">
          <a:xfrm>
            <a:off x="1273175" y="5513388"/>
            <a:ext cx="84138" cy="1587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6" name="Line 25"/>
          <p:cNvSpPr>
            <a:spLocks noChangeShapeType="1"/>
          </p:cNvSpPr>
          <p:nvPr/>
        </p:nvSpPr>
        <p:spPr bwMode="auto">
          <a:xfrm>
            <a:off x="8234363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7" name="Line 26"/>
          <p:cNvSpPr>
            <a:spLocks noChangeShapeType="1"/>
          </p:cNvSpPr>
          <p:nvPr/>
        </p:nvSpPr>
        <p:spPr bwMode="auto">
          <a:xfrm>
            <a:off x="7551738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8" name="Line 27"/>
          <p:cNvSpPr>
            <a:spLocks noChangeShapeType="1"/>
          </p:cNvSpPr>
          <p:nvPr/>
        </p:nvSpPr>
        <p:spPr bwMode="auto">
          <a:xfrm>
            <a:off x="6862763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9" name="Line 28"/>
          <p:cNvSpPr>
            <a:spLocks noChangeShapeType="1"/>
          </p:cNvSpPr>
          <p:nvPr/>
        </p:nvSpPr>
        <p:spPr bwMode="auto">
          <a:xfrm>
            <a:off x="6173788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0" name="Line 29"/>
          <p:cNvSpPr>
            <a:spLocks noChangeShapeType="1"/>
          </p:cNvSpPr>
          <p:nvPr/>
        </p:nvSpPr>
        <p:spPr bwMode="auto">
          <a:xfrm>
            <a:off x="5484813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1" name="Line 30"/>
          <p:cNvSpPr>
            <a:spLocks noChangeShapeType="1"/>
          </p:cNvSpPr>
          <p:nvPr/>
        </p:nvSpPr>
        <p:spPr bwMode="auto">
          <a:xfrm>
            <a:off x="4795838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2" name="Line 31"/>
          <p:cNvSpPr>
            <a:spLocks noChangeShapeType="1"/>
          </p:cNvSpPr>
          <p:nvPr/>
        </p:nvSpPr>
        <p:spPr bwMode="auto">
          <a:xfrm>
            <a:off x="4108450" y="5653088"/>
            <a:ext cx="1588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3" name="Line 32"/>
          <p:cNvSpPr>
            <a:spLocks noChangeShapeType="1"/>
          </p:cNvSpPr>
          <p:nvPr/>
        </p:nvSpPr>
        <p:spPr bwMode="auto">
          <a:xfrm>
            <a:off x="3424238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4" name="Line 33"/>
          <p:cNvSpPr>
            <a:spLocks noChangeShapeType="1"/>
          </p:cNvSpPr>
          <p:nvPr/>
        </p:nvSpPr>
        <p:spPr bwMode="auto">
          <a:xfrm>
            <a:off x="2735263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5" name="Line 34"/>
          <p:cNvSpPr>
            <a:spLocks noChangeShapeType="1"/>
          </p:cNvSpPr>
          <p:nvPr/>
        </p:nvSpPr>
        <p:spPr bwMode="auto">
          <a:xfrm>
            <a:off x="2046288" y="5653088"/>
            <a:ext cx="1587" cy="174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6" name="Rectangle 35"/>
          <p:cNvSpPr>
            <a:spLocks noChangeArrowheads="1"/>
          </p:cNvSpPr>
          <p:nvPr/>
        </p:nvSpPr>
        <p:spPr bwMode="auto">
          <a:xfrm>
            <a:off x="6642100" y="5816600"/>
            <a:ext cx="170338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</a:rPr>
              <a:t>Sample Mean</a:t>
            </a:r>
            <a:endParaRPr lang="en-US"/>
          </a:p>
        </p:txBody>
      </p:sp>
      <p:sp>
        <p:nvSpPr>
          <p:cNvPr id="56347" name="Rectangle 36"/>
          <p:cNvSpPr>
            <a:spLocks noChangeArrowheads="1"/>
          </p:cNvSpPr>
          <p:nvPr/>
        </p:nvSpPr>
        <p:spPr bwMode="auto">
          <a:xfrm>
            <a:off x="4468813" y="5721350"/>
            <a:ext cx="1968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70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m</a:t>
            </a:r>
            <a:endParaRPr lang="en-US"/>
          </a:p>
        </p:txBody>
      </p:sp>
      <p:sp>
        <p:nvSpPr>
          <p:cNvPr id="56348" name="Rectangle 37"/>
          <p:cNvSpPr>
            <a:spLocks noChangeArrowheads="1"/>
          </p:cNvSpPr>
          <p:nvPr/>
        </p:nvSpPr>
        <p:spPr bwMode="auto">
          <a:xfrm>
            <a:off x="4672013" y="5757863"/>
            <a:ext cx="7715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700">
                <a:solidFill>
                  <a:srgbClr val="000000"/>
                </a:solidFill>
              </a:rPr>
              <a:t> = 50</a:t>
            </a:r>
            <a:endParaRPr lang="en-US"/>
          </a:p>
        </p:txBody>
      </p:sp>
      <p:sp>
        <p:nvSpPr>
          <p:cNvPr id="793604" name="Rectangle 4"/>
          <p:cNvSpPr>
            <a:spLocks noChangeArrowheads="1"/>
          </p:cNvSpPr>
          <p:nvPr/>
        </p:nvSpPr>
        <p:spPr bwMode="auto">
          <a:xfrm>
            <a:off x="2644775" y="1652588"/>
            <a:ext cx="4111625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ampling Distribution</a:t>
            </a:r>
          </a:p>
        </p:txBody>
      </p:sp>
      <p:sp>
        <p:nvSpPr>
          <p:cNvPr id="793605" name="Rectangle 5"/>
          <p:cNvSpPr>
            <a:spLocks noChangeArrowheads="1"/>
          </p:cNvSpPr>
          <p:nvPr/>
        </p:nvSpPr>
        <p:spPr bwMode="auto">
          <a:xfrm>
            <a:off x="992188" y="2274888"/>
            <a:ext cx="2227262" cy="1914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t is unlikely that we would get a sample mean of this value ...</a:t>
            </a:r>
          </a:p>
        </p:txBody>
      </p:sp>
      <p:sp>
        <p:nvSpPr>
          <p:cNvPr id="793606" name="Rectangle 6"/>
          <p:cNvSpPr>
            <a:spLocks noChangeArrowheads="1"/>
          </p:cNvSpPr>
          <p:nvPr/>
        </p:nvSpPr>
        <p:spPr bwMode="auto">
          <a:xfrm>
            <a:off x="3201988" y="4433888"/>
            <a:ext cx="338455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... if in fact this were</a:t>
            </a:r>
            <a:b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</a:b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the population mean</a:t>
            </a:r>
          </a:p>
        </p:txBody>
      </p:sp>
      <p:sp>
        <p:nvSpPr>
          <p:cNvPr id="793607" name="Rectangle 7"/>
          <p:cNvSpPr>
            <a:spLocks noChangeArrowheads="1"/>
          </p:cNvSpPr>
          <p:nvPr/>
        </p:nvSpPr>
        <p:spPr bwMode="auto">
          <a:xfrm>
            <a:off x="6249988" y="2655888"/>
            <a:ext cx="2359025" cy="15668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ut, how unlikely is unlikely, is there a rule?</a:t>
            </a:r>
          </a:p>
        </p:txBody>
      </p:sp>
      <p:sp>
        <p:nvSpPr>
          <p:cNvPr id="793608" name="Line 8"/>
          <p:cNvSpPr>
            <a:spLocks noChangeShapeType="1"/>
          </p:cNvSpPr>
          <p:nvPr/>
        </p:nvSpPr>
        <p:spPr bwMode="auto">
          <a:xfrm>
            <a:off x="2774950" y="4127500"/>
            <a:ext cx="0" cy="13208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93609" name="Line 9"/>
          <p:cNvSpPr>
            <a:spLocks noChangeShapeType="1"/>
          </p:cNvSpPr>
          <p:nvPr/>
        </p:nvSpPr>
        <p:spPr bwMode="auto">
          <a:xfrm>
            <a:off x="4800600" y="5295900"/>
            <a:ext cx="0" cy="330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6355" name="Text Box 38"/>
          <p:cNvSpPr txBox="1">
            <a:spLocks noChangeArrowheads="1"/>
          </p:cNvSpPr>
          <p:nvPr/>
        </p:nvSpPr>
        <p:spPr bwMode="auto">
          <a:xfrm>
            <a:off x="2524125" y="5715000"/>
            <a:ext cx="52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20</a:t>
            </a:r>
          </a:p>
        </p:txBody>
      </p:sp>
      <p:sp>
        <p:nvSpPr>
          <p:cNvPr id="56356" name="Text Box 39"/>
          <p:cNvSpPr txBox="1">
            <a:spLocks noChangeArrowheads="1"/>
          </p:cNvSpPr>
          <p:nvPr/>
        </p:nvSpPr>
        <p:spPr bwMode="auto">
          <a:xfrm>
            <a:off x="4648200" y="6096000"/>
            <a:ext cx="474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</a:t>
            </a:r>
            <a:r>
              <a:rPr lang="en-US" sz="1000"/>
              <a:t>0</a:t>
            </a:r>
            <a:endParaRPr lang="en-US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Rejection Region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0488" tIns="44450" rIns="90488" bIns="44450"/>
          <a:lstStyle/>
          <a:p>
            <a:pPr marL="533400" indent="-533400" eaLnBrk="1" hangingPunct="1">
              <a:buFont typeface="Arial" charset="0"/>
              <a:buAutoNum type="arabicPeriod"/>
            </a:pPr>
            <a:r>
              <a:rPr lang="en-US" sz="2400" smtClean="0"/>
              <a:t>Def: the range of values of the test statistics xbar for which H</a:t>
            </a:r>
            <a:r>
              <a:rPr lang="en-US" sz="2400" baseline="-25000" smtClean="0"/>
              <a:t>0 </a:t>
            </a:r>
            <a:r>
              <a:rPr lang="en-US" sz="2400" smtClean="0"/>
              <a:t>is rejected</a:t>
            </a:r>
          </a:p>
          <a:p>
            <a:pPr marL="533400" indent="-533400" eaLnBrk="1" hangingPunct="1">
              <a:buFont typeface="Arial" charset="0"/>
              <a:buAutoNum type="arabicPeriod"/>
            </a:pPr>
            <a:r>
              <a:rPr lang="en-US" sz="2400" smtClean="0"/>
              <a:t>We need a critical (cut-off) value to decide if our sample mean is “too extreme” when null hypothesis is true.</a:t>
            </a:r>
          </a:p>
          <a:p>
            <a:pPr marL="533400" indent="-533400" eaLnBrk="1" hangingPunct="1">
              <a:buFont typeface="Arial" charset="0"/>
              <a:buAutoNum type="arabicPeriod"/>
            </a:pPr>
            <a:r>
              <a:rPr lang="en-US" sz="2400" smtClean="0"/>
              <a:t>Designated </a:t>
            </a:r>
            <a:r>
              <a:rPr lang="en-US" sz="2400" smtClean="0">
                <a:latin typeface="Symbol" pitchFamily="18" charset="2"/>
              </a:rPr>
              <a:t></a:t>
            </a:r>
            <a:r>
              <a:rPr lang="en-US" sz="2400" smtClean="0"/>
              <a:t>(alpha)</a:t>
            </a:r>
          </a:p>
          <a:p>
            <a:pPr marL="882650" lvl="1" indent="-457200" eaLnBrk="1" hangingPunct="1">
              <a:buFont typeface="Arial" charset="0"/>
              <a:buChar char="§"/>
            </a:pPr>
            <a:r>
              <a:rPr lang="en-US" smtClean="0"/>
              <a:t>Typical values are .01, .05, .10</a:t>
            </a:r>
          </a:p>
          <a:p>
            <a:pPr marL="882650" lvl="1" indent="-457200" eaLnBrk="1" hangingPunct="1">
              <a:buFont typeface="Arial" charset="0"/>
              <a:buChar char="§"/>
            </a:pPr>
            <a:r>
              <a:rPr lang="en-US" smtClean="0"/>
              <a:t>selected by researcher at start </a:t>
            </a:r>
          </a:p>
          <a:p>
            <a:pPr marL="882650" lvl="1" indent="-457200" eaLnBrk="1" hangingPunct="1">
              <a:buFont typeface="Arial" charset="0"/>
              <a:buChar char="§"/>
            </a:pPr>
            <a:r>
              <a:rPr lang="en-US" smtClean="0">
                <a:latin typeface="Symbol" pitchFamily="18" charset="2"/>
              </a:rPr>
              <a:t>= </a:t>
            </a:r>
            <a:r>
              <a:rPr lang="en-US" smtClean="0"/>
              <a:t>P(Rejecting H</a:t>
            </a:r>
            <a:r>
              <a:rPr lang="en-US" baseline="-25000" smtClean="0"/>
              <a:t>0 </a:t>
            </a:r>
            <a:r>
              <a:rPr lang="en-US" smtClean="0"/>
              <a:t>when H</a:t>
            </a:r>
            <a:r>
              <a:rPr lang="en-US" baseline="-25000" smtClean="0"/>
              <a:t>0 </a:t>
            </a:r>
            <a:r>
              <a:rPr lang="en-US" smtClean="0"/>
              <a:t>is true)</a:t>
            </a:r>
          </a:p>
          <a:p>
            <a:pPr marL="882650" lvl="1" indent="-457200" eaLnBrk="1" hangingPunct="1">
              <a:buFont typeface="Wingdings" pitchFamily="2" charset="2"/>
              <a:buNone/>
            </a:pPr>
            <a:r>
              <a:rPr lang="en-US" baseline="-25000" smtClean="0"/>
              <a:t>          </a:t>
            </a:r>
            <a:r>
              <a:rPr lang="en-US" smtClean="0"/>
              <a:t> = P(xbar&lt;c, when H</a:t>
            </a:r>
            <a:r>
              <a:rPr lang="en-US" baseline="-25000" smtClean="0"/>
              <a:t>0 </a:t>
            </a:r>
            <a:r>
              <a:rPr lang="en-US" smtClean="0"/>
              <a:t>is true) </a:t>
            </a:r>
            <a:endParaRPr lang="en-US" baseline="-25000" smtClean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Statistical Methods</a:t>
            </a:r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3630613" y="2071688"/>
            <a:ext cx="1730375" cy="908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4" name="Rectangle 7"/>
          <p:cNvSpPr>
            <a:spLocks noChangeArrowheads="1"/>
          </p:cNvSpPr>
          <p:nvPr/>
        </p:nvSpPr>
        <p:spPr bwMode="auto">
          <a:xfrm>
            <a:off x="3733800" y="2133600"/>
            <a:ext cx="14478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Statistical</a:t>
            </a:r>
          </a:p>
          <a:p>
            <a:r>
              <a:rPr lang="en-US">
                <a:solidFill>
                  <a:srgbClr val="000000"/>
                </a:solidFill>
              </a:rPr>
              <a:t>Methods</a:t>
            </a:r>
          </a:p>
        </p:txBody>
      </p:sp>
      <p:sp>
        <p:nvSpPr>
          <p:cNvPr id="40965" name="Rectangle 8"/>
          <p:cNvSpPr>
            <a:spLocks noChangeArrowheads="1"/>
          </p:cNvSpPr>
          <p:nvPr/>
        </p:nvSpPr>
        <p:spPr bwMode="auto">
          <a:xfrm>
            <a:off x="1295400" y="3429000"/>
            <a:ext cx="1731963" cy="9064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6" name="Rectangle 10"/>
          <p:cNvSpPr>
            <a:spLocks noChangeArrowheads="1"/>
          </p:cNvSpPr>
          <p:nvPr/>
        </p:nvSpPr>
        <p:spPr bwMode="auto">
          <a:xfrm>
            <a:off x="1371600" y="3505200"/>
            <a:ext cx="172878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Descriptive </a:t>
            </a:r>
          </a:p>
          <a:p>
            <a:r>
              <a:rPr lang="en-US">
                <a:solidFill>
                  <a:srgbClr val="000000"/>
                </a:solidFill>
              </a:rPr>
              <a:t>Statistics</a:t>
            </a:r>
            <a:endParaRPr lang="en-US" b="0">
              <a:solidFill>
                <a:srgbClr val="000000"/>
              </a:solidFill>
            </a:endParaRPr>
          </a:p>
        </p:txBody>
      </p:sp>
      <p:sp>
        <p:nvSpPr>
          <p:cNvPr id="40967" name="Rectangle 12"/>
          <p:cNvSpPr>
            <a:spLocks noChangeArrowheads="1"/>
          </p:cNvSpPr>
          <p:nvPr/>
        </p:nvSpPr>
        <p:spPr bwMode="auto">
          <a:xfrm>
            <a:off x="5029200" y="3429000"/>
            <a:ext cx="1730375" cy="90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8" name="Freeform 13"/>
          <p:cNvSpPr>
            <a:spLocks/>
          </p:cNvSpPr>
          <p:nvPr/>
        </p:nvSpPr>
        <p:spPr bwMode="auto">
          <a:xfrm>
            <a:off x="4973638" y="3421063"/>
            <a:ext cx="1731962" cy="908050"/>
          </a:xfrm>
          <a:custGeom>
            <a:avLst/>
            <a:gdLst>
              <a:gd name="T0" fmla="*/ 0 w 1091"/>
              <a:gd name="T1" fmla="*/ 2147483647 h 572"/>
              <a:gd name="T2" fmla="*/ 2147483647 w 1091"/>
              <a:gd name="T3" fmla="*/ 2147483647 h 572"/>
              <a:gd name="T4" fmla="*/ 2147483647 w 1091"/>
              <a:gd name="T5" fmla="*/ 0 h 572"/>
              <a:gd name="T6" fmla="*/ 0 w 1091"/>
              <a:gd name="T7" fmla="*/ 0 h 572"/>
              <a:gd name="T8" fmla="*/ 0 w 1091"/>
              <a:gd name="T9" fmla="*/ 2147483647 h 572"/>
              <a:gd name="T10" fmla="*/ 0 w 1091"/>
              <a:gd name="T11" fmla="*/ 2147483647 h 5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91"/>
              <a:gd name="T19" fmla="*/ 0 h 572"/>
              <a:gd name="T20" fmla="*/ 1091 w 1091"/>
              <a:gd name="T21" fmla="*/ 572 h 57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91" h="572">
                <a:moveTo>
                  <a:pt x="0" y="572"/>
                </a:moveTo>
                <a:lnTo>
                  <a:pt x="1091" y="572"/>
                </a:lnTo>
                <a:lnTo>
                  <a:pt x="1091" y="0"/>
                </a:lnTo>
                <a:lnTo>
                  <a:pt x="0" y="0"/>
                </a:lnTo>
                <a:lnTo>
                  <a:pt x="0" y="572"/>
                </a:lnTo>
                <a:close/>
              </a:path>
            </a:pathLst>
          </a:custGeom>
          <a:noFill/>
          <a:ln w="3175">
            <a:solidFill>
              <a:srgbClr val="1A1A1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9" name="Rectangle 14"/>
          <p:cNvSpPr>
            <a:spLocks noChangeArrowheads="1"/>
          </p:cNvSpPr>
          <p:nvPr/>
        </p:nvSpPr>
        <p:spPr bwMode="auto">
          <a:xfrm>
            <a:off x="5173663" y="3521075"/>
            <a:ext cx="14557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Inferential</a:t>
            </a:r>
            <a:endParaRPr lang="en-US"/>
          </a:p>
        </p:txBody>
      </p:sp>
      <p:sp>
        <p:nvSpPr>
          <p:cNvPr id="40970" name="Rectangle 15"/>
          <p:cNvSpPr>
            <a:spLocks noChangeArrowheads="1"/>
          </p:cNvSpPr>
          <p:nvPr/>
        </p:nvSpPr>
        <p:spPr bwMode="auto">
          <a:xfrm>
            <a:off x="5224463" y="3884613"/>
            <a:ext cx="13557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Statistics</a:t>
            </a:r>
            <a:endParaRPr lang="en-US"/>
          </a:p>
        </p:txBody>
      </p:sp>
      <p:sp>
        <p:nvSpPr>
          <p:cNvPr id="40971" name="Freeform 16"/>
          <p:cNvSpPr>
            <a:spLocks/>
          </p:cNvSpPr>
          <p:nvPr/>
        </p:nvSpPr>
        <p:spPr bwMode="auto">
          <a:xfrm>
            <a:off x="4478338" y="2960688"/>
            <a:ext cx="1320800" cy="311150"/>
          </a:xfrm>
          <a:custGeom>
            <a:avLst/>
            <a:gdLst>
              <a:gd name="T0" fmla="*/ 0 w 832"/>
              <a:gd name="T1" fmla="*/ 0 h 196"/>
              <a:gd name="T2" fmla="*/ 0 w 832"/>
              <a:gd name="T3" fmla="*/ 2147483647 h 196"/>
              <a:gd name="T4" fmla="*/ 2147483647 w 832"/>
              <a:gd name="T5" fmla="*/ 2147483647 h 196"/>
              <a:gd name="T6" fmla="*/ 2147483647 w 832"/>
              <a:gd name="T7" fmla="*/ 2147483647 h 196"/>
              <a:gd name="T8" fmla="*/ 0 60000 65536"/>
              <a:gd name="T9" fmla="*/ 0 60000 65536"/>
              <a:gd name="T10" fmla="*/ 0 60000 65536"/>
              <a:gd name="T11" fmla="*/ 0 60000 65536"/>
              <a:gd name="T12" fmla="*/ 0 w 832"/>
              <a:gd name="T13" fmla="*/ 0 h 196"/>
              <a:gd name="T14" fmla="*/ 832 w 832"/>
              <a:gd name="T15" fmla="*/ 196 h 1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2" h="196">
                <a:moveTo>
                  <a:pt x="0" y="0"/>
                </a:moveTo>
                <a:lnTo>
                  <a:pt x="0" y="143"/>
                </a:lnTo>
                <a:lnTo>
                  <a:pt x="832" y="143"/>
                </a:lnTo>
                <a:lnTo>
                  <a:pt x="832" y="196"/>
                </a:lnTo>
              </a:path>
            </a:pathLst>
          </a:cu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2" name="Freeform 17"/>
          <p:cNvSpPr>
            <a:spLocks/>
          </p:cNvSpPr>
          <p:nvPr/>
        </p:nvSpPr>
        <p:spPr bwMode="auto">
          <a:xfrm>
            <a:off x="5735638" y="3271838"/>
            <a:ext cx="160337" cy="161925"/>
          </a:xfrm>
          <a:custGeom>
            <a:avLst/>
            <a:gdLst>
              <a:gd name="T0" fmla="*/ 2147483647 w 101"/>
              <a:gd name="T1" fmla="*/ 0 h 102"/>
              <a:gd name="T2" fmla="*/ 2147483647 w 101"/>
              <a:gd name="T3" fmla="*/ 2147483647 h 102"/>
              <a:gd name="T4" fmla="*/ 0 w 101"/>
              <a:gd name="T5" fmla="*/ 0 h 102"/>
              <a:gd name="T6" fmla="*/ 2147483647 w 101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01"/>
              <a:gd name="T13" fmla="*/ 0 h 102"/>
              <a:gd name="T14" fmla="*/ 101 w 101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1" h="102">
                <a:moveTo>
                  <a:pt x="101" y="0"/>
                </a:moveTo>
                <a:lnTo>
                  <a:pt x="51" y="102"/>
                </a:lnTo>
                <a:lnTo>
                  <a:pt x="0" y="0"/>
                </a:lnTo>
                <a:lnTo>
                  <a:pt x="101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3" name="Freeform 18"/>
          <p:cNvSpPr>
            <a:spLocks/>
          </p:cNvSpPr>
          <p:nvPr/>
        </p:nvSpPr>
        <p:spPr bwMode="auto">
          <a:xfrm>
            <a:off x="2090738" y="3271838"/>
            <a:ext cx="160337" cy="161925"/>
          </a:xfrm>
          <a:custGeom>
            <a:avLst/>
            <a:gdLst>
              <a:gd name="T0" fmla="*/ 2147483647 w 101"/>
              <a:gd name="T1" fmla="*/ 0 h 102"/>
              <a:gd name="T2" fmla="*/ 2147483647 w 101"/>
              <a:gd name="T3" fmla="*/ 2147483647 h 102"/>
              <a:gd name="T4" fmla="*/ 0 w 101"/>
              <a:gd name="T5" fmla="*/ 0 h 102"/>
              <a:gd name="T6" fmla="*/ 2147483647 w 101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01"/>
              <a:gd name="T13" fmla="*/ 0 h 102"/>
              <a:gd name="T14" fmla="*/ 101 w 101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1" h="102">
                <a:moveTo>
                  <a:pt x="101" y="0"/>
                </a:moveTo>
                <a:lnTo>
                  <a:pt x="52" y="102"/>
                </a:lnTo>
                <a:lnTo>
                  <a:pt x="0" y="0"/>
                </a:lnTo>
                <a:lnTo>
                  <a:pt x="101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3630613" y="4794250"/>
            <a:ext cx="1779587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5" name="Freeform 20"/>
          <p:cNvSpPr>
            <a:spLocks/>
          </p:cNvSpPr>
          <p:nvPr/>
        </p:nvSpPr>
        <p:spPr bwMode="auto">
          <a:xfrm>
            <a:off x="2154238" y="2960688"/>
            <a:ext cx="2324100" cy="311150"/>
          </a:xfrm>
          <a:custGeom>
            <a:avLst/>
            <a:gdLst>
              <a:gd name="T0" fmla="*/ 2147483647 w 1464"/>
              <a:gd name="T1" fmla="*/ 0 h 196"/>
              <a:gd name="T2" fmla="*/ 2147483647 w 1464"/>
              <a:gd name="T3" fmla="*/ 2147483647 h 196"/>
              <a:gd name="T4" fmla="*/ 0 w 1464"/>
              <a:gd name="T5" fmla="*/ 2147483647 h 196"/>
              <a:gd name="T6" fmla="*/ 0 w 1464"/>
              <a:gd name="T7" fmla="*/ 2147483647 h 196"/>
              <a:gd name="T8" fmla="*/ 0 60000 65536"/>
              <a:gd name="T9" fmla="*/ 0 60000 65536"/>
              <a:gd name="T10" fmla="*/ 0 60000 65536"/>
              <a:gd name="T11" fmla="*/ 0 60000 65536"/>
              <a:gd name="T12" fmla="*/ 0 w 1464"/>
              <a:gd name="T13" fmla="*/ 0 h 196"/>
              <a:gd name="T14" fmla="*/ 1464 w 1464"/>
              <a:gd name="T15" fmla="*/ 196 h 1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64" h="196">
                <a:moveTo>
                  <a:pt x="1464" y="0"/>
                </a:moveTo>
                <a:lnTo>
                  <a:pt x="1464" y="143"/>
                </a:lnTo>
                <a:lnTo>
                  <a:pt x="0" y="143"/>
                </a:lnTo>
                <a:lnTo>
                  <a:pt x="0" y="196"/>
                </a:lnTo>
              </a:path>
            </a:pathLst>
          </a:custGeom>
          <a:noFill/>
          <a:ln w="31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6" name="Freeform 21"/>
          <p:cNvSpPr>
            <a:spLocks/>
          </p:cNvSpPr>
          <p:nvPr/>
        </p:nvSpPr>
        <p:spPr bwMode="auto">
          <a:xfrm>
            <a:off x="3617913" y="4783138"/>
            <a:ext cx="1868487" cy="908050"/>
          </a:xfrm>
          <a:custGeom>
            <a:avLst/>
            <a:gdLst>
              <a:gd name="T0" fmla="*/ 0 w 1091"/>
              <a:gd name="T1" fmla="*/ 2147483647 h 572"/>
              <a:gd name="T2" fmla="*/ 2147483647 w 1091"/>
              <a:gd name="T3" fmla="*/ 2147483647 h 572"/>
              <a:gd name="T4" fmla="*/ 2147483647 w 1091"/>
              <a:gd name="T5" fmla="*/ 0 h 572"/>
              <a:gd name="T6" fmla="*/ 0 w 1091"/>
              <a:gd name="T7" fmla="*/ 0 h 572"/>
              <a:gd name="T8" fmla="*/ 0 w 1091"/>
              <a:gd name="T9" fmla="*/ 2147483647 h 572"/>
              <a:gd name="T10" fmla="*/ 0 w 1091"/>
              <a:gd name="T11" fmla="*/ 2147483647 h 5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91"/>
              <a:gd name="T19" fmla="*/ 0 h 572"/>
              <a:gd name="T20" fmla="*/ 1091 w 1091"/>
              <a:gd name="T21" fmla="*/ 572 h 57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91" h="572">
                <a:moveTo>
                  <a:pt x="0" y="572"/>
                </a:moveTo>
                <a:lnTo>
                  <a:pt x="1091" y="572"/>
                </a:lnTo>
                <a:lnTo>
                  <a:pt x="1091" y="0"/>
                </a:lnTo>
                <a:lnTo>
                  <a:pt x="0" y="0"/>
                </a:lnTo>
                <a:lnTo>
                  <a:pt x="0" y="572"/>
                </a:lnTo>
                <a:close/>
              </a:path>
            </a:pathLst>
          </a:custGeom>
          <a:noFill/>
          <a:ln w="3175">
            <a:solidFill>
              <a:srgbClr val="1A1A1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7" name="Rectangle 22"/>
          <p:cNvSpPr>
            <a:spLocks noChangeArrowheads="1"/>
          </p:cNvSpPr>
          <p:nvPr/>
        </p:nvSpPr>
        <p:spPr bwMode="auto">
          <a:xfrm>
            <a:off x="3802063" y="5064125"/>
            <a:ext cx="15573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Estimation</a:t>
            </a:r>
            <a:endParaRPr lang="en-US"/>
          </a:p>
        </p:txBody>
      </p:sp>
      <p:sp>
        <p:nvSpPr>
          <p:cNvPr id="40978" name="Freeform 24"/>
          <p:cNvSpPr>
            <a:spLocks/>
          </p:cNvSpPr>
          <p:nvPr/>
        </p:nvSpPr>
        <p:spPr bwMode="auto">
          <a:xfrm>
            <a:off x="5715000" y="4800600"/>
            <a:ext cx="1847850" cy="908050"/>
          </a:xfrm>
          <a:custGeom>
            <a:avLst/>
            <a:gdLst>
              <a:gd name="T0" fmla="*/ 0 w 1091"/>
              <a:gd name="T1" fmla="*/ 2147483647 h 572"/>
              <a:gd name="T2" fmla="*/ 2147483647 w 1091"/>
              <a:gd name="T3" fmla="*/ 2147483647 h 572"/>
              <a:gd name="T4" fmla="*/ 2147483647 w 1091"/>
              <a:gd name="T5" fmla="*/ 0 h 572"/>
              <a:gd name="T6" fmla="*/ 0 w 1091"/>
              <a:gd name="T7" fmla="*/ 0 h 572"/>
              <a:gd name="T8" fmla="*/ 0 w 1091"/>
              <a:gd name="T9" fmla="*/ 2147483647 h 572"/>
              <a:gd name="T10" fmla="*/ 0 w 1091"/>
              <a:gd name="T11" fmla="*/ 2147483647 h 5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91"/>
              <a:gd name="T19" fmla="*/ 0 h 572"/>
              <a:gd name="T20" fmla="*/ 1091 w 1091"/>
              <a:gd name="T21" fmla="*/ 572 h 57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91" h="572">
                <a:moveTo>
                  <a:pt x="0" y="572"/>
                </a:moveTo>
                <a:lnTo>
                  <a:pt x="1091" y="572"/>
                </a:lnTo>
                <a:lnTo>
                  <a:pt x="1091" y="0"/>
                </a:lnTo>
                <a:lnTo>
                  <a:pt x="0" y="0"/>
                </a:lnTo>
                <a:lnTo>
                  <a:pt x="0" y="572"/>
                </a:lnTo>
                <a:close/>
              </a:path>
            </a:pathLst>
          </a:custGeom>
          <a:solidFill>
            <a:schemeClr val="hlink"/>
          </a:solidFill>
          <a:ln w="26988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9" name="Rectangle 25"/>
          <p:cNvSpPr>
            <a:spLocks noChangeArrowheads="1"/>
          </p:cNvSpPr>
          <p:nvPr/>
        </p:nvSpPr>
        <p:spPr bwMode="auto">
          <a:xfrm>
            <a:off x="5791200" y="4876800"/>
            <a:ext cx="16430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Hypothesis</a:t>
            </a:r>
            <a:endParaRPr lang="en-US"/>
          </a:p>
        </p:txBody>
      </p:sp>
      <p:sp>
        <p:nvSpPr>
          <p:cNvPr id="40980" name="Rectangle 26"/>
          <p:cNvSpPr>
            <a:spLocks noChangeArrowheads="1"/>
          </p:cNvSpPr>
          <p:nvPr/>
        </p:nvSpPr>
        <p:spPr bwMode="auto">
          <a:xfrm>
            <a:off x="6096000" y="5257800"/>
            <a:ext cx="10826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Testing</a:t>
            </a:r>
            <a:endParaRPr lang="en-US"/>
          </a:p>
        </p:txBody>
      </p:sp>
      <p:sp>
        <p:nvSpPr>
          <p:cNvPr id="40981" name="Freeform 27"/>
          <p:cNvSpPr>
            <a:spLocks/>
          </p:cNvSpPr>
          <p:nvPr/>
        </p:nvSpPr>
        <p:spPr bwMode="auto">
          <a:xfrm>
            <a:off x="5799138" y="4322763"/>
            <a:ext cx="1058862" cy="311150"/>
          </a:xfrm>
          <a:custGeom>
            <a:avLst/>
            <a:gdLst>
              <a:gd name="T0" fmla="*/ 0 w 861"/>
              <a:gd name="T1" fmla="*/ 0 h 196"/>
              <a:gd name="T2" fmla="*/ 0 w 861"/>
              <a:gd name="T3" fmla="*/ 2147483647 h 196"/>
              <a:gd name="T4" fmla="*/ 2147483647 w 861"/>
              <a:gd name="T5" fmla="*/ 2147483647 h 196"/>
              <a:gd name="T6" fmla="*/ 2147483647 w 861"/>
              <a:gd name="T7" fmla="*/ 2147483647 h 196"/>
              <a:gd name="T8" fmla="*/ 0 60000 65536"/>
              <a:gd name="T9" fmla="*/ 0 60000 65536"/>
              <a:gd name="T10" fmla="*/ 0 60000 65536"/>
              <a:gd name="T11" fmla="*/ 0 60000 65536"/>
              <a:gd name="T12" fmla="*/ 0 w 861"/>
              <a:gd name="T13" fmla="*/ 0 h 196"/>
              <a:gd name="T14" fmla="*/ 861 w 861"/>
              <a:gd name="T15" fmla="*/ 196 h 1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1" h="196">
                <a:moveTo>
                  <a:pt x="0" y="0"/>
                </a:moveTo>
                <a:lnTo>
                  <a:pt x="0" y="143"/>
                </a:lnTo>
                <a:lnTo>
                  <a:pt x="861" y="143"/>
                </a:lnTo>
                <a:lnTo>
                  <a:pt x="861" y="196"/>
                </a:lnTo>
              </a:path>
            </a:pathLst>
          </a:cu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2" name="Freeform 28"/>
          <p:cNvSpPr>
            <a:spLocks/>
          </p:cNvSpPr>
          <p:nvPr/>
        </p:nvSpPr>
        <p:spPr bwMode="auto">
          <a:xfrm>
            <a:off x="6781800" y="4648200"/>
            <a:ext cx="161925" cy="160338"/>
          </a:xfrm>
          <a:custGeom>
            <a:avLst/>
            <a:gdLst>
              <a:gd name="T0" fmla="*/ 2147483647 w 102"/>
              <a:gd name="T1" fmla="*/ 0 h 101"/>
              <a:gd name="T2" fmla="*/ 2147483647 w 102"/>
              <a:gd name="T3" fmla="*/ 2147483647 h 101"/>
              <a:gd name="T4" fmla="*/ 0 w 102"/>
              <a:gd name="T5" fmla="*/ 0 h 101"/>
              <a:gd name="T6" fmla="*/ 2147483647 w 102"/>
              <a:gd name="T7" fmla="*/ 0 h 101"/>
              <a:gd name="T8" fmla="*/ 0 60000 65536"/>
              <a:gd name="T9" fmla="*/ 0 60000 65536"/>
              <a:gd name="T10" fmla="*/ 0 60000 65536"/>
              <a:gd name="T11" fmla="*/ 0 60000 65536"/>
              <a:gd name="T12" fmla="*/ 0 w 102"/>
              <a:gd name="T13" fmla="*/ 0 h 101"/>
              <a:gd name="T14" fmla="*/ 102 w 102"/>
              <a:gd name="T15" fmla="*/ 101 h 1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2" h="101">
                <a:moveTo>
                  <a:pt x="102" y="0"/>
                </a:moveTo>
                <a:lnTo>
                  <a:pt x="52" y="101"/>
                </a:lnTo>
                <a:lnTo>
                  <a:pt x="0" y="0"/>
                </a:lnTo>
                <a:lnTo>
                  <a:pt x="102" y="0"/>
                </a:lnTo>
                <a:close/>
              </a:path>
            </a:pathLst>
          </a:custGeom>
          <a:solidFill>
            <a:schemeClr val="tx1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3" name="Freeform 29"/>
          <p:cNvSpPr>
            <a:spLocks/>
          </p:cNvSpPr>
          <p:nvPr/>
        </p:nvSpPr>
        <p:spPr bwMode="auto">
          <a:xfrm>
            <a:off x="4413250" y="4633913"/>
            <a:ext cx="161925" cy="160337"/>
          </a:xfrm>
          <a:custGeom>
            <a:avLst/>
            <a:gdLst>
              <a:gd name="T0" fmla="*/ 2147483647 w 102"/>
              <a:gd name="T1" fmla="*/ 0 h 101"/>
              <a:gd name="T2" fmla="*/ 2147483647 w 102"/>
              <a:gd name="T3" fmla="*/ 2147483647 h 101"/>
              <a:gd name="T4" fmla="*/ 0 w 102"/>
              <a:gd name="T5" fmla="*/ 0 h 101"/>
              <a:gd name="T6" fmla="*/ 2147483647 w 102"/>
              <a:gd name="T7" fmla="*/ 0 h 101"/>
              <a:gd name="T8" fmla="*/ 0 60000 65536"/>
              <a:gd name="T9" fmla="*/ 0 60000 65536"/>
              <a:gd name="T10" fmla="*/ 0 60000 65536"/>
              <a:gd name="T11" fmla="*/ 0 60000 65536"/>
              <a:gd name="T12" fmla="*/ 0 w 102"/>
              <a:gd name="T13" fmla="*/ 0 h 101"/>
              <a:gd name="T14" fmla="*/ 102 w 102"/>
              <a:gd name="T15" fmla="*/ 101 h 1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2" h="101">
                <a:moveTo>
                  <a:pt x="102" y="0"/>
                </a:moveTo>
                <a:lnTo>
                  <a:pt x="52" y="101"/>
                </a:lnTo>
                <a:lnTo>
                  <a:pt x="0" y="0"/>
                </a:lnTo>
                <a:lnTo>
                  <a:pt x="102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4" name="Freeform 30"/>
          <p:cNvSpPr>
            <a:spLocks/>
          </p:cNvSpPr>
          <p:nvPr/>
        </p:nvSpPr>
        <p:spPr bwMode="auto">
          <a:xfrm>
            <a:off x="4478338" y="4322763"/>
            <a:ext cx="1320800" cy="311150"/>
          </a:xfrm>
          <a:custGeom>
            <a:avLst/>
            <a:gdLst>
              <a:gd name="T0" fmla="*/ 2147483647 w 832"/>
              <a:gd name="T1" fmla="*/ 0 h 196"/>
              <a:gd name="T2" fmla="*/ 2147483647 w 832"/>
              <a:gd name="T3" fmla="*/ 2147483647 h 196"/>
              <a:gd name="T4" fmla="*/ 0 w 832"/>
              <a:gd name="T5" fmla="*/ 2147483647 h 196"/>
              <a:gd name="T6" fmla="*/ 0 w 832"/>
              <a:gd name="T7" fmla="*/ 2147483647 h 196"/>
              <a:gd name="T8" fmla="*/ 0 60000 65536"/>
              <a:gd name="T9" fmla="*/ 0 60000 65536"/>
              <a:gd name="T10" fmla="*/ 0 60000 65536"/>
              <a:gd name="T11" fmla="*/ 0 60000 65536"/>
              <a:gd name="T12" fmla="*/ 0 w 832"/>
              <a:gd name="T13" fmla="*/ 0 h 196"/>
              <a:gd name="T14" fmla="*/ 832 w 832"/>
              <a:gd name="T15" fmla="*/ 196 h 1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2" h="196">
                <a:moveTo>
                  <a:pt x="832" y="0"/>
                </a:moveTo>
                <a:lnTo>
                  <a:pt x="832" y="143"/>
                </a:lnTo>
                <a:lnTo>
                  <a:pt x="0" y="143"/>
                </a:lnTo>
                <a:lnTo>
                  <a:pt x="0" y="196"/>
                </a:lnTo>
              </a:path>
            </a:pathLst>
          </a:cu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5" name="Freeform 27"/>
          <p:cNvSpPr>
            <a:spLocks/>
          </p:cNvSpPr>
          <p:nvPr/>
        </p:nvSpPr>
        <p:spPr bwMode="auto">
          <a:xfrm>
            <a:off x="5791200" y="4343400"/>
            <a:ext cx="2667000" cy="290513"/>
          </a:xfrm>
          <a:custGeom>
            <a:avLst/>
            <a:gdLst>
              <a:gd name="T0" fmla="*/ 0 w 861"/>
              <a:gd name="T1" fmla="*/ 0 h 196"/>
              <a:gd name="T2" fmla="*/ 0 w 861"/>
              <a:gd name="T3" fmla="*/ 2147483647 h 196"/>
              <a:gd name="T4" fmla="*/ 2147483647 w 861"/>
              <a:gd name="T5" fmla="*/ 2147483647 h 196"/>
              <a:gd name="T6" fmla="*/ 2147483647 w 861"/>
              <a:gd name="T7" fmla="*/ 2147483647 h 196"/>
              <a:gd name="T8" fmla="*/ 0 60000 65536"/>
              <a:gd name="T9" fmla="*/ 0 60000 65536"/>
              <a:gd name="T10" fmla="*/ 0 60000 65536"/>
              <a:gd name="T11" fmla="*/ 0 60000 65536"/>
              <a:gd name="T12" fmla="*/ 0 w 861"/>
              <a:gd name="T13" fmla="*/ 0 h 196"/>
              <a:gd name="T14" fmla="*/ 861 w 861"/>
              <a:gd name="T15" fmla="*/ 196 h 1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1" h="196">
                <a:moveTo>
                  <a:pt x="0" y="0"/>
                </a:moveTo>
                <a:lnTo>
                  <a:pt x="0" y="143"/>
                </a:lnTo>
                <a:lnTo>
                  <a:pt x="861" y="143"/>
                </a:lnTo>
                <a:lnTo>
                  <a:pt x="861" y="196"/>
                </a:lnTo>
              </a:path>
            </a:pathLst>
          </a:cu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6" name="Freeform 28"/>
          <p:cNvSpPr>
            <a:spLocks/>
          </p:cNvSpPr>
          <p:nvPr/>
        </p:nvSpPr>
        <p:spPr bwMode="auto">
          <a:xfrm>
            <a:off x="8382000" y="4648200"/>
            <a:ext cx="161925" cy="160338"/>
          </a:xfrm>
          <a:custGeom>
            <a:avLst/>
            <a:gdLst>
              <a:gd name="T0" fmla="*/ 2147483647 w 102"/>
              <a:gd name="T1" fmla="*/ 0 h 101"/>
              <a:gd name="T2" fmla="*/ 2147483647 w 102"/>
              <a:gd name="T3" fmla="*/ 2147483647 h 101"/>
              <a:gd name="T4" fmla="*/ 0 w 102"/>
              <a:gd name="T5" fmla="*/ 0 h 101"/>
              <a:gd name="T6" fmla="*/ 2147483647 w 102"/>
              <a:gd name="T7" fmla="*/ 0 h 101"/>
              <a:gd name="T8" fmla="*/ 0 60000 65536"/>
              <a:gd name="T9" fmla="*/ 0 60000 65536"/>
              <a:gd name="T10" fmla="*/ 0 60000 65536"/>
              <a:gd name="T11" fmla="*/ 0 60000 65536"/>
              <a:gd name="T12" fmla="*/ 0 w 102"/>
              <a:gd name="T13" fmla="*/ 0 h 101"/>
              <a:gd name="T14" fmla="*/ 102 w 102"/>
              <a:gd name="T15" fmla="*/ 101 h 1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2" h="101">
                <a:moveTo>
                  <a:pt x="102" y="0"/>
                </a:moveTo>
                <a:lnTo>
                  <a:pt x="52" y="101"/>
                </a:lnTo>
                <a:lnTo>
                  <a:pt x="0" y="0"/>
                </a:lnTo>
                <a:lnTo>
                  <a:pt x="102" y="0"/>
                </a:lnTo>
                <a:close/>
              </a:path>
            </a:pathLst>
          </a:custGeom>
          <a:solidFill>
            <a:schemeClr val="tx1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7" name="Freeform 21"/>
          <p:cNvSpPr>
            <a:spLocks/>
          </p:cNvSpPr>
          <p:nvPr/>
        </p:nvSpPr>
        <p:spPr bwMode="auto">
          <a:xfrm>
            <a:off x="7772400" y="4800600"/>
            <a:ext cx="1219200" cy="908050"/>
          </a:xfrm>
          <a:custGeom>
            <a:avLst/>
            <a:gdLst>
              <a:gd name="T0" fmla="*/ 0 w 1091"/>
              <a:gd name="T1" fmla="*/ 2147483647 h 572"/>
              <a:gd name="T2" fmla="*/ 2147483647 w 1091"/>
              <a:gd name="T3" fmla="*/ 2147483647 h 572"/>
              <a:gd name="T4" fmla="*/ 2147483647 w 1091"/>
              <a:gd name="T5" fmla="*/ 0 h 572"/>
              <a:gd name="T6" fmla="*/ 0 w 1091"/>
              <a:gd name="T7" fmla="*/ 0 h 572"/>
              <a:gd name="T8" fmla="*/ 0 w 1091"/>
              <a:gd name="T9" fmla="*/ 2147483647 h 572"/>
              <a:gd name="T10" fmla="*/ 0 w 1091"/>
              <a:gd name="T11" fmla="*/ 2147483647 h 5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91"/>
              <a:gd name="T19" fmla="*/ 0 h 572"/>
              <a:gd name="T20" fmla="*/ 1091 w 1091"/>
              <a:gd name="T21" fmla="*/ 572 h 57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91" h="572">
                <a:moveTo>
                  <a:pt x="0" y="572"/>
                </a:moveTo>
                <a:lnTo>
                  <a:pt x="1091" y="572"/>
                </a:lnTo>
                <a:lnTo>
                  <a:pt x="1091" y="0"/>
                </a:lnTo>
                <a:lnTo>
                  <a:pt x="0" y="0"/>
                </a:lnTo>
                <a:lnTo>
                  <a:pt x="0" y="572"/>
                </a:lnTo>
                <a:close/>
              </a:path>
            </a:pathLst>
          </a:custGeom>
          <a:noFill/>
          <a:ln w="3175">
            <a:solidFill>
              <a:srgbClr val="1A1A1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8" name="TextBox 30"/>
          <p:cNvSpPr txBox="1">
            <a:spLocks noChangeArrowheads="1"/>
          </p:cNvSpPr>
          <p:nvPr/>
        </p:nvSpPr>
        <p:spPr bwMode="auto">
          <a:xfrm>
            <a:off x="7772400" y="4953000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Others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z="3200" smtClean="0"/>
              <a:t>Rejection Region </a:t>
            </a:r>
            <a:br>
              <a:rPr lang="en-US" sz="3200" smtClean="0"/>
            </a:br>
            <a:r>
              <a:rPr lang="en-US" sz="3200" smtClean="0"/>
              <a:t>(One-Sided Test) </a:t>
            </a:r>
          </a:p>
        </p:txBody>
      </p:sp>
      <p:sp>
        <p:nvSpPr>
          <p:cNvPr id="797700" name="Rectangle 4"/>
          <p:cNvSpPr>
            <a:spLocks noChangeArrowheads="1"/>
          </p:cNvSpPr>
          <p:nvPr/>
        </p:nvSpPr>
        <p:spPr bwMode="auto">
          <a:xfrm>
            <a:off x="1588" y="1830388"/>
            <a:ext cx="3959225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ampling Distribution</a:t>
            </a:r>
          </a:p>
        </p:txBody>
      </p:sp>
      <p:grpSp>
        <p:nvGrpSpPr>
          <p:cNvPr id="58372" name="Group 51"/>
          <p:cNvGrpSpPr>
            <a:grpSpLocks/>
          </p:cNvGrpSpPr>
          <p:nvPr/>
        </p:nvGrpSpPr>
        <p:grpSpPr bwMode="auto">
          <a:xfrm>
            <a:off x="1198563" y="2058988"/>
            <a:ext cx="7513637" cy="4343400"/>
            <a:chOff x="755" y="1297"/>
            <a:chExt cx="4733" cy="2736"/>
          </a:xfrm>
        </p:grpSpPr>
        <p:sp>
          <p:nvSpPr>
            <p:cNvPr id="58373" name="Freeform 8"/>
            <p:cNvSpPr>
              <a:spLocks/>
            </p:cNvSpPr>
            <p:nvPr/>
          </p:nvSpPr>
          <p:spPr bwMode="auto">
            <a:xfrm>
              <a:off x="804" y="1864"/>
              <a:ext cx="3955" cy="1464"/>
            </a:xfrm>
            <a:custGeom>
              <a:avLst/>
              <a:gdLst>
                <a:gd name="T0" fmla="*/ 0 w 3955"/>
                <a:gd name="T1" fmla="*/ 0 h 1464"/>
                <a:gd name="T2" fmla="*/ 0 w 3955"/>
                <a:gd name="T3" fmla="*/ 1464 h 1464"/>
                <a:gd name="T4" fmla="*/ 3955 w 3955"/>
                <a:gd name="T5" fmla="*/ 1464 h 1464"/>
                <a:gd name="T6" fmla="*/ 0 60000 65536"/>
                <a:gd name="T7" fmla="*/ 0 60000 65536"/>
                <a:gd name="T8" fmla="*/ 0 60000 65536"/>
                <a:gd name="T9" fmla="*/ 0 w 3955"/>
                <a:gd name="T10" fmla="*/ 0 h 1464"/>
                <a:gd name="T11" fmla="*/ 3955 w 3955"/>
                <a:gd name="T12" fmla="*/ 1464 h 14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55" h="1464">
                  <a:moveTo>
                    <a:pt x="0" y="0"/>
                  </a:moveTo>
                  <a:lnTo>
                    <a:pt x="0" y="1464"/>
                  </a:lnTo>
                  <a:lnTo>
                    <a:pt x="3955" y="1464"/>
                  </a:lnTo>
                </a:path>
              </a:pathLst>
            </a:cu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74" name="Line 9"/>
            <p:cNvSpPr>
              <a:spLocks noChangeShapeType="1"/>
            </p:cNvSpPr>
            <p:nvPr/>
          </p:nvSpPr>
          <p:spPr bwMode="auto">
            <a:xfrm>
              <a:off x="755" y="1864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75" name="Line 10"/>
            <p:cNvSpPr>
              <a:spLocks noChangeShapeType="1"/>
            </p:cNvSpPr>
            <p:nvPr/>
          </p:nvSpPr>
          <p:spPr bwMode="auto">
            <a:xfrm>
              <a:off x="755" y="2011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76" name="Line 11"/>
            <p:cNvSpPr>
              <a:spLocks noChangeShapeType="1"/>
            </p:cNvSpPr>
            <p:nvPr/>
          </p:nvSpPr>
          <p:spPr bwMode="auto">
            <a:xfrm>
              <a:off x="755" y="2158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77" name="Line 12"/>
            <p:cNvSpPr>
              <a:spLocks noChangeShapeType="1"/>
            </p:cNvSpPr>
            <p:nvPr/>
          </p:nvSpPr>
          <p:spPr bwMode="auto">
            <a:xfrm>
              <a:off x="755" y="2303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78" name="Line 13"/>
            <p:cNvSpPr>
              <a:spLocks noChangeShapeType="1"/>
            </p:cNvSpPr>
            <p:nvPr/>
          </p:nvSpPr>
          <p:spPr bwMode="auto">
            <a:xfrm>
              <a:off x="755" y="2450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79" name="Line 14"/>
            <p:cNvSpPr>
              <a:spLocks noChangeShapeType="1"/>
            </p:cNvSpPr>
            <p:nvPr/>
          </p:nvSpPr>
          <p:spPr bwMode="auto">
            <a:xfrm>
              <a:off x="755" y="2597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0" name="Line 15"/>
            <p:cNvSpPr>
              <a:spLocks noChangeShapeType="1"/>
            </p:cNvSpPr>
            <p:nvPr/>
          </p:nvSpPr>
          <p:spPr bwMode="auto">
            <a:xfrm>
              <a:off x="755" y="2744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1" name="Line 16"/>
            <p:cNvSpPr>
              <a:spLocks noChangeShapeType="1"/>
            </p:cNvSpPr>
            <p:nvPr/>
          </p:nvSpPr>
          <p:spPr bwMode="auto">
            <a:xfrm>
              <a:off x="755" y="2889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2" name="Line 17"/>
            <p:cNvSpPr>
              <a:spLocks noChangeShapeType="1"/>
            </p:cNvSpPr>
            <p:nvPr/>
          </p:nvSpPr>
          <p:spPr bwMode="auto">
            <a:xfrm>
              <a:off x="755" y="3036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3" name="Line 18"/>
            <p:cNvSpPr>
              <a:spLocks noChangeShapeType="1"/>
            </p:cNvSpPr>
            <p:nvPr/>
          </p:nvSpPr>
          <p:spPr bwMode="auto">
            <a:xfrm>
              <a:off x="755" y="3183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4" name="Line 19"/>
            <p:cNvSpPr>
              <a:spLocks noChangeShapeType="1"/>
            </p:cNvSpPr>
            <p:nvPr/>
          </p:nvSpPr>
          <p:spPr bwMode="auto">
            <a:xfrm>
              <a:off x="4759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5" name="Line 20"/>
            <p:cNvSpPr>
              <a:spLocks noChangeShapeType="1"/>
            </p:cNvSpPr>
            <p:nvPr/>
          </p:nvSpPr>
          <p:spPr bwMode="auto">
            <a:xfrm>
              <a:off x="4365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6" name="Line 21"/>
            <p:cNvSpPr>
              <a:spLocks noChangeShapeType="1"/>
            </p:cNvSpPr>
            <p:nvPr/>
          </p:nvSpPr>
          <p:spPr bwMode="auto">
            <a:xfrm>
              <a:off x="3969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7" name="Line 22"/>
            <p:cNvSpPr>
              <a:spLocks noChangeShapeType="1"/>
            </p:cNvSpPr>
            <p:nvPr/>
          </p:nvSpPr>
          <p:spPr bwMode="auto">
            <a:xfrm>
              <a:off x="3573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8" name="Line 23"/>
            <p:cNvSpPr>
              <a:spLocks noChangeShapeType="1"/>
            </p:cNvSpPr>
            <p:nvPr/>
          </p:nvSpPr>
          <p:spPr bwMode="auto">
            <a:xfrm>
              <a:off x="3177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9" name="Line 24"/>
            <p:cNvSpPr>
              <a:spLocks noChangeShapeType="1"/>
            </p:cNvSpPr>
            <p:nvPr/>
          </p:nvSpPr>
          <p:spPr bwMode="auto">
            <a:xfrm>
              <a:off x="2781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90" name="Line 25"/>
            <p:cNvSpPr>
              <a:spLocks noChangeShapeType="1"/>
            </p:cNvSpPr>
            <p:nvPr/>
          </p:nvSpPr>
          <p:spPr bwMode="auto">
            <a:xfrm>
              <a:off x="2385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91" name="Line 26"/>
            <p:cNvSpPr>
              <a:spLocks noChangeShapeType="1"/>
            </p:cNvSpPr>
            <p:nvPr/>
          </p:nvSpPr>
          <p:spPr bwMode="auto">
            <a:xfrm>
              <a:off x="1992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92" name="Line 27"/>
            <p:cNvSpPr>
              <a:spLocks noChangeShapeType="1"/>
            </p:cNvSpPr>
            <p:nvPr/>
          </p:nvSpPr>
          <p:spPr bwMode="auto">
            <a:xfrm>
              <a:off x="1596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93" name="Line 28"/>
            <p:cNvSpPr>
              <a:spLocks noChangeShapeType="1"/>
            </p:cNvSpPr>
            <p:nvPr/>
          </p:nvSpPr>
          <p:spPr bwMode="auto">
            <a:xfrm>
              <a:off x="1200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94" name="Freeform 29"/>
            <p:cNvSpPr>
              <a:spLocks/>
            </p:cNvSpPr>
            <p:nvPr/>
          </p:nvSpPr>
          <p:spPr bwMode="auto">
            <a:xfrm>
              <a:off x="888" y="2594"/>
              <a:ext cx="1128" cy="734"/>
            </a:xfrm>
            <a:custGeom>
              <a:avLst/>
              <a:gdLst>
                <a:gd name="T0" fmla="*/ 1128 w 1128"/>
                <a:gd name="T1" fmla="*/ 0 h 734"/>
                <a:gd name="T2" fmla="*/ 1128 w 1128"/>
                <a:gd name="T3" fmla="*/ 734 h 734"/>
                <a:gd name="T4" fmla="*/ 0 w 1128"/>
                <a:gd name="T5" fmla="*/ 734 h 734"/>
                <a:gd name="T6" fmla="*/ 124 w 1128"/>
                <a:gd name="T7" fmla="*/ 698 h 734"/>
                <a:gd name="T8" fmla="*/ 245 w 1128"/>
                <a:gd name="T9" fmla="*/ 656 h 734"/>
                <a:gd name="T10" fmla="*/ 362 w 1128"/>
                <a:gd name="T11" fmla="*/ 610 h 734"/>
                <a:gd name="T12" fmla="*/ 473 w 1128"/>
                <a:gd name="T13" fmla="*/ 558 h 734"/>
                <a:gd name="T14" fmla="*/ 579 w 1128"/>
                <a:gd name="T15" fmla="*/ 504 h 734"/>
                <a:gd name="T16" fmla="*/ 680 w 1128"/>
                <a:gd name="T17" fmla="*/ 442 h 734"/>
                <a:gd name="T18" fmla="*/ 773 w 1128"/>
                <a:gd name="T19" fmla="*/ 377 h 734"/>
                <a:gd name="T20" fmla="*/ 859 w 1128"/>
                <a:gd name="T21" fmla="*/ 308 h 734"/>
                <a:gd name="T22" fmla="*/ 939 w 1128"/>
                <a:gd name="T23" fmla="*/ 235 h 734"/>
                <a:gd name="T24" fmla="*/ 1009 w 1128"/>
                <a:gd name="T25" fmla="*/ 160 h 734"/>
                <a:gd name="T26" fmla="*/ 1074 w 1128"/>
                <a:gd name="T27" fmla="*/ 80 h 734"/>
                <a:gd name="T28" fmla="*/ 1128 w 1128"/>
                <a:gd name="T29" fmla="*/ 0 h 73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128"/>
                <a:gd name="T46" fmla="*/ 0 h 734"/>
                <a:gd name="T47" fmla="*/ 1128 w 1128"/>
                <a:gd name="T48" fmla="*/ 734 h 73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128" h="734">
                  <a:moveTo>
                    <a:pt x="1128" y="0"/>
                  </a:moveTo>
                  <a:lnTo>
                    <a:pt x="1128" y="734"/>
                  </a:lnTo>
                  <a:lnTo>
                    <a:pt x="0" y="734"/>
                  </a:lnTo>
                  <a:lnTo>
                    <a:pt x="124" y="698"/>
                  </a:lnTo>
                  <a:lnTo>
                    <a:pt x="245" y="656"/>
                  </a:lnTo>
                  <a:lnTo>
                    <a:pt x="362" y="610"/>
                  </a:lnTo>
                  <a:lnTo>
                    <a:pt x="473" y="558"/>
                  </a:lnTo>
                  <a:lnTo>
                    <a:pt x="579" y="504"/>
                  </a:lnTo>
                  <a:lnTo>
                    <a:pt x="680" y="442"/>
                  </a:lnTo>
                  <a:lnTo>
                    <a:pt x="773" y="377"/>
                  </a:lnTo>
                  <a:lnTo>
                    <a:pt x="859" y="308"/>
                  </a:lnTo>
                  <a:lnTo>
                    <a:pt x="939" y="235"/>
                  </a:lnTo>
                  <a:lnTo>
                    <a:pt x="1009" y="160"/>
                  </a:lnTo>
                  <a:lnTo>
                    <a:pt x="1074" y="80"/>
                  </a:lnTo>
                  <a:lnTo>
                    <a:pt x="1128" y="0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95" name="Rectangle 30"/>
            <p:cNvSpPr>
              <a:spLocks noChangeArrowheads="1"/>
            </p:cNvSpPr>
            <p:nvPr/>
          </p:nvSpPr>
          <p:spPr bwMode="auto">
            <a:xfrm>
              <a:off x="2673" y="3341"/>
              <a:ext cx="26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Ho</a:t>
              </a:r>
              <a:endParaRPr lang="en-US"/>
            </a:p>
          </p:txBody>
        </p:sp>
        <p:sp>
          <p:nvSpPr>
            <p:cNvPr id="58396" name="Rectangle 31"/>
            <p:cNvSpPr>
              <a:spLocks noChangeArrowheads="1"/>
            </p:cNvSpPr>
            <p:nvPr/>
          </p:nvSpPr>
          <p:spPr bwMode="auto">
            <a:xfrm>
              <a:off x="2540" y="3573"/>
              <a:ext cx="5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Value</a:t>
              </a:r>
              <a:endParaRPr lang="en-US"/>
            </a:p>
          </p:txBody>
        </p:sp>
        <p:sp>
          <p:nvSpPr>
            <p:cNvPr id="58397" name="Rectangle 32"/>
            <p:cNvSpPr>
              <a:spLocks noChangeArrowheads="1"/>
            </p:cNvSpPr>
            <p:nvPr/>
          </p:nvSpPr>
          <p:spPr bwMode="auto">
            <a:xfrm>
              <a:off x="1647" y="3561"/>
              <a:ext cx="67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Critical</a:t>
              </a:r>
              <a:endParaRPr lang="en-US"/>
            </a:p>
          </p:txBody>
        </p:sp>
        <p:sp>
          <p:nvSpPr>
            <p:cNvPr id="58398" name="Rectangle 33"/>
            <p:cNvSpPr>
              <a:spLocks noChangeArrowheads="1"/>
            </p:cNvSpPr>
            <p:nvPr/>
          </p:nvSpPr>
          <p:spPr bwMode="auto">
            <a:xfrm>
              <a:off x="1720" y="3793"/>
              <a:ext cx="5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Value</a:t>
              </a:r>
              <a:endParaRPr lang="en-US"/>
            </a:p>
          </p:txBody>
        </p:sp>
        <p:sp>
          <p:nvSpPr>
            <p:cNvPr id="58399" name="Rectangle 34"/>
            <p:cNvSpPr>
              <a:spLocks noChangeArrowheads="1"/>
            </p:cNvSpPr>
            <p:nvPr/>
          </p:nvSpPr>
          <p:spPr bwMode="auto">
            <a:xfrm>
              <a:off x="1378" y="2264"/>
              <a:ext cx="167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300">
                  <a:solidFill>
                    <a:schemeClr val="tx2"/>
                  </a:solidFill>
                  <a:latin typeface="Symbol" pitchFamily="18" charset="2"/>
                  <a:sym typeface="Symbol" pitchFamily="18" charset="2"/>
                </a:rPr>
                <a:t>a</a:t>
              </a:r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8400" name="Rectangle 35"/>
            <p:cNvSpPr>
              <a:spLocks noChangeArrowheads="1"/>
            </p:cNvSpPr>
            <p:nvPr/>
          </p:nvSpPr>
          <p:spPr bwMode="auto">
            <a:xfrm>
              <a:off x="3913" y="3398"/>
              <a:ext cx="154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Sample Statistic</a:t>
              </a:r>
              <a:endParaRPr lang="en-US"/>
            </a:p>
          </p:txBody>
        </p:sp>
        <p:sp>
          <p:nvSpPr>
            <p:cNvPr id="58401" name="Line 36"/>
            <p:cNvSpPr>
              <a:spLocks noChangeShapeType="1"/>
            </p:cNvSpPr>
            <p:nvPr/>
          </p:nvSpPr>
          <p:spPr bwMode="auto">
            <a:xfrm flipV="1">
              <a:off x="2031" y="3421"/>
              <a:ext cx="1" cy="90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02" name="Freeform 37"/>
            <p:cNvSpPr>
              <a:spLocks/>
            </p:cNvSpPr>
            <p:nvPr/>
          </p:nvSpPr>
          <p:spPr bwMode="auto">
            <a:xfrm>
              <a:off x="1997" y="3356"/>
              <a:ext cx="85" cy="85"/>
            </a:xfrm>
            <a:custGeom>
              <a:avLst/>
              <a:gdLst>
                <a:gd name="T0" fmla="*/ 0 w 85"/>
                <a:gd name="T1" fmla="*/ 85 h 85"/>
                <a:gd name="T2" fmla="*/ 44 w 85"/>
                <a:gd name="T3" fmla="*/ 0 h 85"/>
                <a:gd name="T4" fmla="*/ 85 w 85"/>
                <a:gd name="T5" fmla="*/ 85 h 85"/>
                <a:gd name="T6" fmla="*/ 0 w 85"/>
                <a:gd name="T7" fmla="*/ 85 h 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"/>
                <a:gd name="T13" fmla="*/ 0 h 85"/>
                <a:gd name="T14" fmla="*/ 85 w 85"/>
                <a:gd name="T15" fmla="*/ 85 h 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5" h="85">
                  <a:moveTo>
                    <a:pt x="0" y="85"/>
                  </a:moveTo>
                  <a:lnTo>
                    <a:pt x="44" y="0"/>
                  </a:lnTo>
                  <a:lnTo>
                    <a:pt x="85" y="85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03" name="Rectangle 38"/>
            <p:cNvSpPr>
              <a:spLocks noChangeArrowheads="1"/>
            </p:cNvSpPr>
            <p:nvPr/>
          </p:nvSpPr>
          <p:spPr bwMode="auto">
            <a:xfrm>
              <a:off x="1197" y="1642"/>
              <a:ext cx="90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chemeClr val="tx2"/>
                  </a:solidFill>
                </a:rPr>
                <a:t>Rejection</a:t>
              </a:r>
            </a:p>
            <a:p>
              <a:r>
                <a:rPr lang="en-US" sz="2500">
                  <a:solidFill>
                    <a:schemeClr val="tx2"/>
                  </a:solidFill>
                </a:rPr>
                <a:t>Region</a:t>
              </a:r>
              <a:endParaRPr lang="en-US" sz="2500">
                <a:solidFill>
                  <a:srgbClr val="000000"/>
                </a:solidFill>
              </a:endParaRPr>
            </a:p>
          </p:txBody>
        </p:sp>
        <p:sp>
          <p:nvSpPr>
            <p:cNvPr id="58404" name="Rectangle 40"/>
            <p:cNvSpPr>
              <a:spLocks noChangeArrowheads="1"/>
            </p:cNvSpPr>
            <p:nvPr/>
          </p:nvSpPr>
          <p:spPr bwMode="auto">
            <a:xfrm>
              <a:off x="2200" y="2525"/>
              <a:ext cx="122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chemeClr val="tx2"/>
                  </a:solidFill>
                </a:rPr>
                <a:t>Nonrejection</a:t>
              </a:r>
            </a:p>
            <a:p>
              <a:r>
                <a:rPr lang="en-US" sz="2500">
                  <a:solidFill>
                    <a:schemeClr val="tx2"/>
                  </a:solidFill>
                </a:rPr>
                <a:t>Region</a:t>
              </a:r>
            </a:p>
          </p:txBody>
        </p:sp>
        <p:sp>
          <p:nvSpPr>
            <p:cNvPr id="58405" name="Freeform 42"/>
            <p:cNvSpPr>
              <a:spLocks/>
            </p:cNvSpPr>
            <p:nvPr/>
          </p:nvSpPr>
          <p:spPr bwMode="auto">
            <a:xfrm>
              <a:off x="2740" y="1858"/>
              <a:ext cx="1941" cy="1428"/>
            </a:xfrm>
            <a:custGeom>
              <a:avLst/>
              <a:gdLst>
                <a:gd name="T0" fmla="*/ 1941 w 1941"/>
                <a:gd name="T1" fmla="*/ 1428 h 1428"/>
                <a:gd name="T2" fmla="*/ 1736 w 1941"/>
                <a:gd name="T3" fmla="*/ 1410 h 1428"/>
                <a:gd name="T4" fmla="*/ 1635 w 1941"/>
                <a:gd name="T5" fmla="*/ 1395 h 1428"/>
                <a:gd name="T6" fmla="*/ 1532 w 1941"/>
                <a:gd name="T7" fmla="*/ 1372 h 1428"/>
                <a:gd name="T8" fmla="*/ 1431 w 1941"/>
                <a:gd name="T9" fmla="*/ 1341 h 1428"/>
                <a:gd name="T10" fmla="*/ 1328 w 1941"/>
                <a:gd name="T11" fmla="*/ 1297 h 1428"/>
                <a:gd name="T12" fmla="*/ 1227 w 1941"/>
                <a:gd name="T13" fmla="*/ 1237 h 1428"/>
                <a:gd name="T14" fmla="*/ 1022 w 1941"/>
                <a:gd name="T15" fmla="*/ 1072 h 1428"/>
                <a:gd name="T16" fmla="*/ 818 w 1941"/>
                <a:gd name="T17" fmla="*/ 837 h 1428"/>
                <a:gd name="T18" fmla="*/ 613 w 1941"/>
                <a:gd name="T19" fmla="*/ 558 h 1428"/>
                <a:gd name="T20" fmla="*/ 512 w 1941"/>
                <a:gd name="T21" fmla="*/ 416 h 1428"/>
                <a:gd name="T22" fmla="*/ 409 w 1941"/>
                <a:gd name="T23" fmla="*/ 282 h 1428"/>
                <a:gd name="T24" fmla="*/ 308 w 1941"/>
                <a:gd name="T25" fmla="*/ 166 h 1428"/>
                <a:gd name="T26" fmla="*/ 204 w 1941"/>
                <a:gd name="T27" fmla="*/ 78 h 1428"/>
                <a:gd name="T28" fmla="*/ 103 w 1941"/>
                <a:gd name="T29" fmla="*/ 21 h 1428"/>
                <a:gd name="T30" fmla="*/ 0 w 1941"/>
                <a:gd name="T31" fmla="*/ 0 h 142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1"/>
                <a:gd name="T49" fmla="*/ 0 h 1428"/>
                <a:gd name="T50" fmla="*/ 1941 w 1941"/>
                <a:gd name="T51" fmla="*/ 1428 h 142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1" h="1428">
                  <a:moveTo>
                    <a:pt x="1941" y="1428"/>
                  </a:moveTo>
                  <a:lnTo>
                    <a:pt x="1736" y="1410"/>
                  </a:lnTo>
                  <a:lnTo>
                    <a:pt x="1635" y="1395"/>
                  </a:lnTo>
                  <a:lnTo>
                    <a:pt x="1532" y="1372"/>
                  </a:lnTo>
                  <a:lnTo>
                    <a:pt x="1431" y="1341"/>
                  </a:lnTo>
                  <a:lnTo>
                    <a:pt x="1328" y="1297"/>
                  </a:lnTo>
                  <a:lnTo>
                    <a:pt x="1227" y="1237"/>
                  </a:lnTo>
                  <a:lnTo>
                    <a:pt x="1022" y="1072"/>
                  </a:lnTo>
                  <a:lnTo>
                    <a:pt x="818" y="837"/>
                  </a:lnTo>
                  <a:lnTo>
                    <a:pt x="613" y="558"/>
                  </a:lnTo>
                  <a:lnTo>
                    <a:pt x="512" y="416"/>
                  </a:lnTo>
                  <a:lnTo>
                    <a:pt x="409" y="282"/>
                  </a:lnTo>
                  <a:lnTo>
                    <a:pt x="308" y="166"/>
                  </a:lnTo>
                  <a:lnTo>
                    <a:pt x="204" y="78"/>
                  </a:lnTo>
                  <a:lnTo>
                    <a:pt x="103" y="21"/>
                  </a:lnTo>
                  <a:lnTo>
                    <a:pt x="0" y="0"/>
                  </a:lnTo>
                </a:path>
              </a:pathLst>
            </a:custGeom>
            <a:noFill/>
            <a:ln w="539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06" name="Freeform 43"/>
            <p:cNvSpPr>
              <a:spLocks/>
            </p:cNvSpPr>
            <p:nvPr/>
          </p:nvSpPr>
          <p:spPr bwMode="auto">
            <a:xfrm>
              <a:off x="799" y="1858"/>
              <a:ext cx="1941" cy="1428"/>
            </a:xfrm>
            <a:custGeom>
              <a:avLst/>
              <a:gdLst>
                <a:gd name="T0" fmla="*/ 0 w 1941"/>
                <a:gd name="T1" fmla="*/ 1428 h 1428"/>
                <a:gd name="T2" fmla="*/ 204 w 1941"/>
                <a:gd name="T3" fmla="*/ 1410 h 1428"/>
                <a:gd name="T4" fmla="*/ 308 w 1941"/>
                <a:gd name="T5" fmla="*/ 1395 h 1428"/>
                <a:gd name="T6" fmla="*/ 409 w 1941"/>
                <a:gd name="T7" fmla="*/ 1372 h 1428"/>
                <a:gd name="T8" fmla="*/ 510 w 1941"/>
                <a:gd name="T9" fmla="*/ 1341 h 1428"/>
                <a:gd name="T10" fmla="*/ 613 w 1941"/>
                <a:gd name="T11" fmla="*/ 1297 h 1428"/>
                <a:gd name="T12" fmla="*/ 714 w 1941"/>
                <a:gd name="T13" fmla="*/ 1237 h 1428"/>
                <a:gd name="T14" fmla="*/ 921 w 1941"/>
                <a:gd name="T15" fmla="*/ 1072 h 1428"/>
                <a:gd name="T16" fmla="*/ 1123 w 1941"/>
                <a:gd name="T17" fmla="*/ 837 h 1428"/>
                <a:gd name="T18" fmla="*/ 1327 w 1941"/>
                <a:gd name="T19" fmla="*/ 558 h 1428"/>
                <a:gd name="T20" fmla="*/ 1431 w 1941"/>
                <a:gd name="T21" fmla="*/ 416 h 1428"/>
                <a:gd name="T22" fmla="*/ 1532 w 1941"/>
                <a:gd name="T23" fmla="*/ 282 h 1428"/>
                <a:gd name="T24" fmla="*/ 1635 w 1941"/>
                <a:gd name="T25" fmla="*/ 166 h 1428"/>
                <a:gd name="T26" fmla="*/ 1736 w 1941"/>
                <a:gd name="T27" fmla="*/ 78 h 1428"/>
                <a:gd name="T28" fmla="*/ 1840 w 1941"/>
                <a:gd name="T29" fmla="*/ 21 h 1428"/>
                <a:gd name="T30" fmla="*/ 1941 w 1941"/>
                <a:gd name="T31" fmla="*/ 0 h 142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1"/>
                <a:gd name="T49" fmla="*/ 0 h 1428"/>
                <a:gd name="T50" fmla="*/ 1941 w 1941"/>
                <a:gd name="T51" fmla="*/ 1428 h 142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1" h="1428">
                  <a:moveTo>
                    <a:pt x="0" y="1428"/>
                  </a:moveTo>
                  <a:lnTo>
                    <a:pt x="204" y="1410"/>
                  </a:lnTo>
                  <a:lnTo>
                    <a:pt x="308" y="1395"/>
                  </a:lnTo>
                  <a:lnTo>
                    <a:pt x="409" y="1372"/>
                  </a:lnTo>
                  <a:lnTo>
                    <a:pt x="510" y="1341"/>
                  </a:lnTo>
                  <a:lnTo>
                    <a:pt x="613" y="1297"/>
                  </a:lnTo>
                  <a:lnTo>
                    <a:pt x="714" y="1237"/>
                  </a:lnTo>
                  <a:lnTo>
                    <a:pt x="921" y="1072"/>
                  </a:lnTo>
                  <a:lnTo>
                    <a:pt x="1123" y="837"/>
                  </a:lnTo>
                  <a:lnTo>
                    <a:pt x="1327" y="558"/>
                  </a:lnTo>
                  <a:lnTo>
                    <a:pt x="1431" y="416"/>
                  </a:lnTo>
                  <a:lnTo>
                    <a:pt x="1532" y="282"/>
                  </a:lnTo>
                  <a:lnTo>
                    <a:pt x="1635" y="166"/>
                  </a:lnTo>
                  <a:lnTo>
                    <a:pt x="1736" y="78"/>
                  </a:lnTo>
                  <a:lnTo>
                    <a:pt x="1840" y="21"/>
                  </a:lnTo>
                  <a:lnTo>
                    <a:pt x="1941" y="0"/>
                  </a:lnTo>
                </a:path>
              </a:pathLst>
            </a:custGeom>
            <a:noFill/>
            <a:ln w="539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07" name="Line 44"/>
            <p:cNvSpPr>
              <a:spLocks noChangeShapeType="1"/>
            </p:cNvSpPr>
            <p:nvPr/>
          </p:nvSpPr>
          <p:spPr bwMode="auto">
            <a:xfrm>
              <a:off x="1344" y="2160"/>
              <a:ext cx="672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08" name="Freeform 45"/>
            <p:cNvSpPr>
              <a:spLocks/>
            </p:cNvSpPr>
            <p:nvPr/>
          </p:nvSpPr>
          <p:spPr bwMode="auto">
            <a:xfrm>
              <a:off x="1252" y="2106"/>
              <a:ext cx="116" cy="117"/>
            </a:xfrm>
            <a:custGeom>
              <a:avLst/>
              <a:gdLst>
                <a:gd name="T0" fmla="*/ 116 w 116"/>
                <a:gd name="T1" fmla="*/ 117 h 117"/>
                <a:gd name="T2" fmla="*/ 0 w 116"/>
                <a:gd name="T3" fmla="*/ 60 h 117"/>
                <a:gd name="T4" fmla="*/ 116 w 116"/>
                <a:gd name="T5" fmla="*/ 0 h 117"/>
                <a:gd name="T6" fmla="*/ 116 w 116"/>
                <a:gd name="T7" fmla="*/ 117 h 1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6"/>
                <a:gd name="T13" fmla="*/ 0 h 117"/>
                <a:gd name="T14" fmla="*/ 116 w 116"/>
                <a:gd name="T15" fmla="*/ 117 h 1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6" h="117">
                  <a:moveTo>
                    <a:pt x="116" y="117"/>
                  </a:moveTo>
                  <a:lnTo>
                    <a:pt x="0" y="60"/>
                  </a:lnTo>
                  <a:lnTo>
                    <a:pt x="116" y="0"/>
                  </a:lnTo>
                  <a:lnTo>
                    <a:pt x="116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09" name="Line 46"/>
            <p:cNvSpPr>
              <a:spLocks noChangeShapeType="1"/>
            </p:cNvSpPr>
            <p:nvPr/>
          </p:nvSpPr>
          <p:spPr bwMode="auto">
            <a:xfrm flipV="1">
              <a:off x="2031" y="2155"/>
              <a:ext cx="1" cy="1173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10" name="Line 47"/>
            <p:cNvSpPr>
              <a:spLocks noChangeShapeType="1"/>
            </p:cNvSpPr>
            <p:nvPr/>
          </p:nvSpPr>
          <p:spPr bwMode="auto">
            <a:xfrm>
              <a:off x="2067" y="3111"/>
              <a:ext cx="1667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11" name="Freeform 48"/>
            <p:cNvSpPr>
              <a:spLocks/>
            </p:cNvSpPr>
            <p:nvPr/>
          </p:nvSpPr>
          <p:spPr bwMode="auto">
            <a:xfrm>
              <a:off x="3731" y="3072"/>
              <a:ext cx="101" cy="101"/>
            </a:xfrm>
            <a:custGeom>
              <a:avLst/>
              <a:gdLst>
                <a:gd name="T0" fmla="*/ 0 w 101"/>
                <a:gd name="T1" fmla="*/ 0 h 101"/>
                <a:gd name="T2" fmla="*/ 101 w 101"/>
                <a:gd name="T3" fmla="*/ 49 h 101"/>
                <a:gd name="T4" fmla="*/ 0 w 101"/>
                <a:gd name="T5" fmla="*/ 101 h 101"/>
                <a:gd name="T6" fmla="*/ 0 w 101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101"/>
                <a:gd name="T14" fmla="*/ 101 w 101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101">
                  <a:moveTo>
                    <a:pt x="0" y="0"/>
                  </a:moveTo>
                  <a:lnTo>
                    <a:pt x="101" y="49"/>
                  </a:lnTo>
                  <a:lnTo>
                    <a:pt x="0" y="1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12" name="Freeform 49"/>
            <p:cNvSpPr>
              <a:spLocks/>
            </p:cNvSpPr>
            <p:nvPr/>
          </p:nvSpPr>
          <p:spPr bwMode="auto">
            <a:xfrm>
              <a:off x="1676" y="3077"/>
              <a:ext cx="109" cy="98"/>
            </a:xfrm>
            <a:custGeom>
              <a:avLst/>
              <a:gdLst>
                <a:gd name="T0" fmla="*/ 21 w 109"/>
                <a:gd name="T1" fmla="*/ 0 h 98"/>
                <a:gd name="T2" fmla="*/ 109 w 109"/>
                <a:gd name="T3" fmla="*/ 67 h 98"/>
                <a:gd name="T4" fmla="*/ 0 w 109"/>
                <a:gd name="T5" fmla="*/ 98 h 98"/>
                <a:gd name="T6" fmla="*/ 21 w 109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9"/>
                <a:gd name="T13" fmla="*/ 0 h 98"/>
                <a:gd name="T14" fmla="*/ 109 w 109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9" h="98">
                  <a:moveTo>
                    <a:pt x="21" y="0"/>
                  </a:moveTo>
                  <a:lnTo>
                    <a:pt x="109" y="67"/>
                  </a:lnTo>
                  <a:lnTo>
                    <a:pt x="0" y="98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13" name="Freeform 50"/>
            <p:cNvSpPr>
              <a:spLocks/>
            </p:cNvSpPr>
            <p:nvPr/>
          </p:nvSpPr>
          <p:spPr bwMode="auto">
            <a:xfrm>
              <a:off x="1386" y="2553"/>
              <a:ext cx="303" cy="566"/>
            </a:xfrm>
            <a:custGeom>
              <a:avLst/>
              <a:gdLst>
                <a:gd name="T0" fmla="*/ 0 w 303"/>
                <a:gd name="T1" fmla="*/ 0 h 566"/>
                <a:gd name="T2" fmla="*/ 47 w 303"/>
                <a:gd name="T3" fmla="*/ 5 h 566"/>
                <a:gd name="T4" fmla="*/ 91 w 303"/>
                <a:gd name="T5" fmla="*/ 18 h 566"/>
                <a:gd name="T6" fmla="*/ 130 w 303"/>
                <a:gd name="T7" fmla="*/ 44 h 566"/>
                <a:gd name="T8" fmla="*/ 163 w 303"/>
                <a:gd name="T9" fmla="*/ 75 h 566"/>
                <a:gd name="T10" fmla="*/ 189 w 303"/>
                <a:gd name="T11" fmla="*/ 114 h 566"/>
                <a:gd name="T12" fmla="*/ 207 w 303"/>
                <a:gd name="T13" fmla="*/ 155 h 566"/>
                <a:gd name="T14" fmla="*/ 212 w 303"/>
                <a:gd name="T15" fmla="*/ 201 h 566"/>
                <a:gd name="T16" fmla="*/ 210 w 303"/>
                <a:gd name="T17" fmla="*/ 248 h 566"/>
                <a:gd name="T18" fmla="*/ 194 w 303"/>
                <a:gd name="T19" fmla="*/ 292 h 566"/>
                <a:gd name="T20" fmla="*/ 181 w 303"/>
                <a:gd name="T21" fmla="*/ 331 h 566"/>
                <a:gd name="T22" fmla="*/ 176 w 303"/>
                <a:gd name="T23" fmla="*/ 372 h 566"/>
                <a:gd name="T24" fmla="*/ 181 w 303"/>
                <a:gd name="T25" fmla="*/ 411 h 566"/>
                <a:gd name="T26" fmla="*/ 192 w 303"/>
                <a:gd name="T27" fmla="*/ 452 h 566"/>
                <a:gd name="T28" fmla="*/ 210 w 303"/>
                <a:gd name="T29" fmla="*/ 488 h 566"/>
                <a:gd name="T30" fmla="*/ 236 w 303"/>
                <a:gd name="T31" fmla="*/ 519 h 566"/>
                <a:gd name="T32" fmla="*/ 267 w 303"/>
                <a:gd name="T33" fmla="*/ 545 h 566"/>
                <a:gd name="T34" fmla="*/ 303 w 303"/>
                <a:gd name="T35" fmla="*/ 566 h 56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303"/>
                <a:gd name="T55" fmla="*/ 0 h 566"/>
                <a:gd name="T56" fmla="*/ 303 w 303"/>
                <a:gd name="T57" fmla="*/ 566 h 56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303" h="566">
                  <a:moveTo>
                    <a:pt x="0" y="0"/>
                  </a:moveTo>
                  <a:lnTo>
                    <a:pt x="47" y="5"/>
                  </a:lnTo>
                  <a:lnTo>
                    <a:pt x="91" y="18"/>
                  </a:lnTo>
                  <a:lnTo>
                    <a:pt x="130" y="44"/>
                  </a:lnTo>
                  <a:lnTo>
                    <a:pt x="163" y="75"/>
                  </a:lnTo>
                  <a:lnTo>
                    <a:pt x="189" y="114"/>
                  </a:lnTo>
                  <a:lnTo>
                    <a:pt x="207" y="155"/>
                  </a:lnTo>
                  <a:lnTo>
                    <a:pt x="212" y="201"/>
                  </a:lnTo>
                  <a:lnTo>
                    <a:pt x="210" y="248"/>
                  </a:lnTo>
                  <a:lnTo>
                    <a:pt x="194" y="292"/>
                  </a:lnTo>
                  <a:lnTo>
                    <a:pt x="181" y="331"/>
                  </a:lnTo>
                  <a:lnTo>
                    <a:pt x="176" y="372"/>
                  </a:lnTo>
                  <a:lnTo>
                    <a:pt x="181" y="411"/>
                  </a:lnTo>
                  <a:lnTo>
                    <a:pt x="192" y="452"/>
                  </a:lnTo>
                  <a:lnTo>
                    <a:pt x="210" y="488"/>
                  </a:lnTo>
                  <a:lnTo>
                    <a:pt x="236" y="519"/>
                  </a:lnTo>
                  <a:lnTo>
                    <a:pt x="267" y="545"/>
                  </a:lnTo>
                  <a:lnTo>
                    <a:pt x="303" y="566"/>
                  </a:lnTo>
                </a:path>
              </a:pathLst>
            </a:custGeom>
            <a:noFill/>
            <a:ln w="36513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7701" name="Rectangle 5"/>
            <p:cNvSpPr>
              <a:spLocks noChangeArrowheads="1"/>
            </p:cNvSpPr>
            <p:nvPr/>
          </p:nvSpPr>
          <p:spPr bwMode="auto">
            <a:xfrm>
              <a:off x="2257" y="2161"/>
              <a:ext cx="958" cy="3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- </a:t>
              </a:r>
              <a:r>
                <a:rPr lang="en-US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</a:t>
              </a:r>
            </a:p>
          </p:txBody>
        </p:sp>
        <p:sp>
          <p:nvSpPr>
            <p:cNvPr id="797702" name="Line 6"/>
            <p:cNvSpPr>
              <a:spLocks noChangeShapeType="1"/>
            </p:cNvSpPr>
            <p:nvPr/>
          </p:nvSpPr>
          <p:spPr bwMode="auto">
            <a:xfrm flipH="1">
              <a:off x="2776" y="1448"/>
              <a:ext cx="736" cy="70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797703" name="Rectangle 7"/>
            <p:cNvSpPr>
              <a:spLocks noChangeArrowheads="1"/>
            </p:cNvSpPr>
            <p:nvPr/>
          </p:nvSpPr>
          <p:spPr bwMode="auto">
            <a:xfrm>
              <a:off x="3505" y="1297"/>
              <a:ext cx="1983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  <a:defRPr/>
              </a:pPr>
              <a:r>
                <a:rPr lang="en-US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Level of Confidence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Rejection Region </a:t>
            </a:r>
            <a:br>
              <a:rPr lang="en-US" smtClean="0"/>
            </a:br>
            <a:r>
              <a:rPr lang="en-US" smtClean="0"/>
              <a:t>(One-Sided Test)</a:t>
            </a:r>
          </a:p>
        </p:txBody>
      </p:sp>
      <p:sp>
        <p:nvSpPr>
          <p:cNvPr id="5124" name="Line 22"/>
          <p:cNvSpPr>
            <a:spLocks noChangeShapeType="1"/>
          </p:cNvSpPr>
          <p:nvPr/>
        </p:nvSpPr>
        <p:spPr bwMode="auto">
          <a:xfrm>
            <a:off x="7554913" y="5283200"/>
            <a:ext cx="1587" cy="28575"/>
          </a:xfrm>
          <a:prstGeom prst="line">
            <a:avLst/>
          </a:prstGeom>
          <a:noFill/>
          <a:ln w="365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Rectangle 38"/>
          <p:cNvSpPr>
            <a:spLocks noChangeArrowheads="1"/>
          </p:cNvSpPr>
          <p:nvPr/>
        </p:nvSpPr>
        <p:spPr bwMode="auto">
          <a:xfrm>
            <a:off x="6211888" y="5394325"/>
            <a:ext cx="24542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500">
                <a:solidFill>
                  <a:srgbClr val="000000"/>
                </a:solidFill>
              </a:rPr>
              <a:t>Sample Statistic</a:t>
            </a:r>
            <a:endParaRPr lang="en-US"/>
          </a:p>
        </p:txBody>
      </p:sp>
      <p:sp>
        <p:nvSpPr>
          <p:cNvPr id="799748" name="Rectangle 4"/>
          <p:cNvSpPr>
            <a:spLocks noChangeArrowheads="1"/>
          </p:cNvSpPr>
          <p:nvPr/>
        </p:nvSpPr>
        <p:spPr bwMode="auto">
          <a:xfrm>
            <a:off x="1588" y="1830388"/>
            <a:ext cx="3959225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ampling Distribution</a:t>
            </a:r>
          </a:p>
        </p:txBody>
      </p:sp>
      <p:sp>
        <p:nvSpPr>
          <p:cNvPr id="799753" name="Rectangle 9"/>
          <p:cNvSpPr>
            <a:spLocks noChangeArrowheads="1"/>
          </p:cNvSpPr>
          <p:nvPr/>
        </p:nvSpPr>
        <p:spPr bwMode="auto">
          <a:xfrm>
            <a:off x="3267075" y="6132513"/>
            <a:ext cx="46466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Observed sample statistic</a:t>
            </a:r>
          </a:p>
        </p:txBody>
      </p:sp>
      <p:graphicFrame>
        <p:nvGraphicFramePr>
          <p:cNvPr id="5122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6624638" y="2609850"/>
          <a:ext cx="1381125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Microsoft ClipArt Gallery" r:id="rId4" imgW="2246040" imgH="3305160" progId="MS_ClipArt_Gallery">
                  <p:embed/>
                </p:oleObj>
              </mc:Choice>
              <mc:Fallback>
                <p:oleObj name="Microsoft ClipArt Gallery" r:id="rId4" imgW="2246040" imgH="3305160" progId="MS_ClipArt_Gallery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2609850"/>
                        <a:ext cx="1381125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8" name="Group 54"/>
          <p:cNvGrpSpPr>
            <a:grpSpLocks/>
          </p:cNvGrpSpPr>
          <p:nvPr/>
        </p:nvGrpSpPr>
        <p:grpSpPr bwMode="auto">
          <a:xfrm>
            <a:off x="1198563" y="2058988"/>
            <a:ext cx="7513637" cy="4343400"/>
            <a:chOff x="755" y="1297"/>
            <a:chExt cx="4733" cy="2736"/>
          </a:xfrm>
        </p:grpSpPr>
        <p:sp>
          <p:nvSpPr>
            <p:cNvPr id="5130" name="Freeform 55"/>
            <p:cNvSpPr>
              <a:spLocks/>
            </p:cNvSpPr>
            <p:nvPr/>
          </p:nvSpPr>
          <p:spPr bwMode="auto">
            <a:xfrm>
              <a:off x="804" y="1864"/>
              <a:ext cx="3955" cy="1464"/>
            </a:xfrm>
            <a:custGeom>
              <a:avLst/>
              <a:gdLst>
                <a:gd name="T0" fmla="*/ 0 w 3955"/>
                <a:gd name="T1" fmla="*/ 0 h 1464"/>
                <a:gd name="T2" fmla="*/ 0 w 3955"/>
                <a:gd name="T3" fmla="*/ 1464 h 1464"/>
                <a:gd name="T4" fmla="*/ 3955 w 3955"/>
                <a:gd name="T5" fmla="*/ 1464 h 1464"/>
                <a:gd name="T6" fmla="*/ 0 60000 65536"/>
                <a:gd name="T7" fmla="*/ 0 60000 65536"/>
                <a:gd name="T8" fmla="*/ 0 60000 65536"/>
                <a:gd name="T9" fmla="*/ 0 w 3955"/>
                <a:gd name="T10" fmla="*/ 0 h 1464"/>
                <a:gd name="T11" fmla="*/ 3955 w 3955"/>
                <a:gd name="T12" fmla="*/ 1464 h 14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55" h="1464">
                  <a:moveTo>
                    <a:pt x="0" y="0"/>
                  </a:moveTo>
                  <a:lnTo>
                    <a:pt x="0" y="1464"/>
                  </a:lnTo>
                  <a:lnTo>
                    <a:pt x="3955" y="1464"/>
                  </a:lnTo>
                </a:path>
              </a:pathLst>
            </a:cu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Line 56"/>
            <p:cNvSpPr>
              <a:spLocks noChangeShapeType="1"/>
            </p:cNvSpPr>
            <p:nvPr/>
          </p:nvSpPr>
          <p:spPr bwMode="auto">
            <a:xfrm>
              <a:off x="755" y="1864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Line 57"/>
            <p:cNvSpPr>
              <a:spLocks noChangeShapeType="1"/>
            </p:cNvSpPr>
            <p:nvPr/>
          </p:nvSpPr>
          <p:spPr bwMode="auto">
            <a:xfrm>
              <a:off x="755" y="2011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Line 58"/>
            <p:cNvSpPr>
              <a:spLocks noChangeShapeType="1"/>
            </p:cNvSpPr>
            <p:nvPr/>
          </p:nvSpPr>
          <p:spPr bwMode="auto">
            <a:xfrm>
              <a:off x="755" y="2158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Line 59"/>
            <p:cNvSpPr>
              <a:spLocks noChangeShapeType="1"/>
            </p:cNvSpPr>
            <p:nvPr/>
          </p:nvSpPr>
          <p:spPr bwMode="auto">
            <a:xfrm>
              <a:off x="755" y="2303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5" name="Line 60"/>
            <p:cNvSpPr>
              <a:spLocks noChangeShapeType="1"/>
            </p:cNvSpPr>
            <p:nvPr/>
          </p:nvSpPr>
          <p:spPr bwMode="auto">
            <a:xfrm>
              <a:off x="755" y="2450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Line 61"/>
            <p:cNvSpPr>
              <a:spLocks noChangeShapeType="1"/>
            </p:cNvSpPr>
            <p:nvPr/>
          </p:nvSpPr>
          <p:spPr bwMode="auto">
            <a:xfrm>
              <a:off x="755" y="2597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Line 62"/>
            <p:cNvSpPr>
              <a:spLocks noChangeShapeType="1"/>
            </p:cNvSpPr>
            <p:nvPr/>
          </p:nvSpPr>
          <p:spPr bwMode="auto">
            <a:xfrm>
              <a:off x="755" y="2744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Line 63"/>
            <p:cNvSpPr>
              <a:spLocks noChangeShapeType="1"/>
            </p:cNvSpPr>
            <p:nvPr/>
          </p:nvSpPr>
          <p:spPr bwMode="auto">
            <a:xfrm>
              <a:off x="755" y="2889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Line 64"/>
            <p:cNvSpPr>
              <a:spLocks noChangeShapeType="1"/>
            </p:cNvSpPr>
            <p:nvPr/>
          </p:nvSpPr>
          <p:spPr bwMode="auto">
            <a:xfrm>
              <a:off x="755" y="3036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Line 65"/>
            <p:cNvSpPr>
              <a:spLocks noChangeShapeType="1"/>
            </p:cNvSpPr>
            <p:nvPr/>
          </p:nvSpPr>
          <p:spPr bwMode="auto">
            <a:xfrm>
              <a:off x="755" y="3183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Line 66"/>
            <p:cNvSpPr>
              <a:spLocks noChangeShapeType="1"/>
            </p:cNvSpPr>
            <p:nvPr/>
          </p:nvSpPr>
          <p:spPr bwMode="auto">
            <a:xfrm>
              <a:off x="4759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Line 67"/>
            <p:cNvSpPr>
              <a:spLocks noChangeShapeType="1"/>
            </p:cNvSpPr>
            <p:nvPr/>
          </p:nvSpPr>
          <p:spPr bwMode="auto">
            <a:xfrm>
              <a:off x="4365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Line 68"/>
            <p:cNvSpPr>
              <a:spLocks noChangeShapeType="1"/>
            </p:cNvSpPr>
            <p:nvPr/>
          </p:nvSpPr>
          <p:spPr bwMode="auto">
            <a:xfrm>
              <a:off x="3969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Line 69"/>
            <p:cNvSpPr>
              <a:spLocks noChangeShapeType="1"/>
            </p:cNvSpPr>
            <p:nvPr/>
          </p:nvSpPr>
          <p:spPr bwMode="auto">
            <a:xfrm>
              <a:off x="3573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70"/>
            <p:cNvSpPr>
              <a:spLocks noChangeShapeType="1"/>
            </p:cNvSpPr>
            <p:nvPr/>
          </p:nvSpPr>
          <p:spPr bwMode="auto">
            <a:xfrm>
              <a:off x="3177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Line 71"/>
            <p:cNvSpPr>
              <a:spLocks noChangeShapeType="1"/>
            </p:cNvSpPr>
            <p:nvPr/>
          </p:nvSpPr>
          <p:spPr bwMode="auto">
            <a:xfrm>
              <a:off x="2781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Line 72"/>
            <p:cNvSpPr>
              <a:spLocks noChangeShapeType="1"/>
            </p:cNvSpPr>
            <p:nvPr/>
          </p:nvSpPr>
          <p:spPr bwMode="auto">
            <a:xfrm>
              <a:off x="2385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Line 73"/>
            <p:cNvSpPr>
              <a:spLocks noChangeShapeType="1"/>
            </p:cNvSpPr>
            <p:nvPr/>
          </p:nvSpPr>
          <p:spPr bwMode="auto">
            <a:xfrm>
              <a:off x="1992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Line 74"/>
            <p:cNvSpPr>
              <a:spLocks noChangeShapeType="1"/>
            </p:cNvSpPr>
            <p:nvPr/>
          </p:nvSpPr>
          <p:spPr bwMode="auto">
            <a:xfrm>
              <a:off x="1596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Line 75"/>
            <p:cNvSpPr>
              <a:spLocks noChangeShapeType="1"/>
            </p:cNvSpPr>
            <p:nvPr/>
          </p:nvSpPr>
          <p:spPr bwMode="auto">
            <a:xfrm>
              <a:off x="1200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Freeform 76"/>
            <p:cNvSpPr>
              <a:spLocks/>
            </p:cNvSpPr>
            <p:nvPr/>
          </p:nvSpPr>
          <p:spPr bwMode="auto">
            <a:xfrm>
              <a:off x="888" y="2594"/>
              <a:ext cx="1128" cy="734"/>
            </a:xfrm>
            <a:custGeom>
              <a:avLst/>
              <a:gdLst>
                <a:gd name="T0" fmla="*/ 1128 w 1128"/>
                <a:gd name="T1" fmla="*/ 0 h 734"/>
                <a:gd name="T2" fmla="*/ 1128 w 1128"/>
                <a:gd name="T3" fmla="*/ 734 h 734"/>
                <a:gd name="T4" fmla="*/ 0 w 1128"/>
                <a:gd name="T5" fmla="*/ 734 h 734"/>
                <a:gd name="T6" fmla="*/ 124 w 1128"/>
                <a:gd name="T7" fmla="*/ 698 h 734"/>
                <a:gd name="T8" fmla="*/ 245 w 1128"/>
                <a:gd name="T9" fmla="*/ 656 h 734"/>
                <a:gd name="T10" fmla="*/ 362 w 1128"/>
                <a:gd name="T11" fmla="*/ 610 h 734"/>
                <a:gd name="T12" fmla="*/ 473 w 1128"/>
                <a:gd name="T13" fmla="*/ 558 h 734"/>
                <a:gd name="T14" fmla="*/ 579 w 1128"/>
                <a:gd name="T15" fmla="*/ 504 h 734"/>
                <a:gd name="T16" fmla="*/ 680 w 1128"/>
                <a:gd name="T17" fmla="*/ 442 h 734"/>
                <a:gd name="T18" fmla="*/ 773 w 1128"/>
                <a:gd name="T19" fmla="*/ 377 h 734"/>
                <a:gd name="T20" fmla="*/ 859 w 1128"/>
                <a:gd name="T21" fmla="*/ 308 h 734"/>
                <a:gd name="T22" fmla="*/ 939 w 1128"/>
                <a:gd name="T23" fmla="*/ 235 h 734"/>
                <a:gd name="T24" fmla="*/ 1009 w 1128"/>
                <a:gd name="T25" fmla="*/ 160 h 734"/>
                <a:gd name="T26" fmla="*/ 1074 w 1128"/>
                <a:gd name="T27" fmla="*/ 80 h 734"/>
                <a:gd name="T28" fmla="*/ 1128 w 1128"/>
                <a:gd name="T29" fmla="*/ 0 h 73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128"/>
                <a:gd name="T46" fmla="*/ 0 h 734"/>
                <a:gd name="T47" fmla="*/ 1128 w 1128"/>
                <a:gd name="T48" fmla="*/ 734 h 73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128" h="734">
                  <a:moveTo>
                    <a:pt x="1128" y="0"/>
                  </a:moveTo>
                  <a:lnTo>
                    <a:pt x="1128" y="734"/>
                  </a:lnTo>
                  <a:lnTo>
                    <a:pt x="0" y="734"/>
                  </a:lnTo>
                  <a:lnTo>
                    <a:pt x="124" y="698"/>
                  </a:lnTo>
                  <a:lnTo>
                    <a:pt x="245" y="656"/>
                  </a:lnTo>
                  <a:lnTo>
                    <a:pt x="362" y="610"/>
                  </a:lnTo>
                  <a:lnTo>
                    <a:pt x="473" y="558"/>
                  </a:lnTo>
                  <a:lnTo>
                    <a:pt x="579" y="504"/>
                  </a:lnTo>
                  <a:lnTo>
                    <a:pt x="680" y="442"/>
                  </a:lnTo>
                  <a:lnTo>
                    <a:pt x="773" y="377"/>
                  </a:lnTo>
                  <a:lnTo>
                    <a:pt x="859" y="308"/>
                  </a:lnTo>
                  <a:lnTo>
                    <a:pt x="939" y="235"/>
                  </a:lnTo>
                  <a:lnTo>
                    <a:pt x="1009" y="160"/>
                  </a:lnTo>
                  <a:lnTo>
                    <a:pt x="1074" y="80"/>
                  </a:lnTo>
                  <a:lnTo>
                    <a:pt x="1128" y="0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Rectangle 77"/>
            <p:cNvSpPr>
              <a:spLocks noChangeArrowheads="1"/>
            </p:cNvSpPr>
            <p:nvPr/>
          </p:nvSpPr>
          <p:spPr bwMode="auto">
            <a:xfrm>
              <a:off x="2673" y="3341"/>
              <a:ext cx="26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Ho</a:t>
              </a:r>
              <a:endParaRPr lang="en-US"/>
            </a:p>
          </p:txBody>
        </p:sp>
        <p:sp>
          <p:nvSpPr>
            <p:cNvPr id="5153" name="Rectangle 78"/>
            <p:cNvSpPr>
              <a:spLocks noChangeArrowheads="1"/>
            </p:cNvSpPr>
            <p:nvPr/>
          </p:nvSpPr>
          <p:spPr bwMode="auto">
            <a:xfrm>
              <a:off x="2540" y="3573"/>
              <a:ext cx="5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Value</a:t>
              </a:r>
              <a:endParaRPr lang="en-US"/>
            </a:p>
          </p:txBody>
        </p:sp>
        <p:sp>
          <p:nvSpPr>
            <p:cNvPr id="5154" name="Rectangle 79"/>
            <p:cNvSpPr>
              <a:spLocks noChangeArrowheads="1"/>
            </p:cNvSpPr>
            <p:nvPr/>
          </p:nvSpPr>
          <p:spPr bwMode="auto">
            <a:xfrm>
              <a:off x="1647" y="3561"/>
              <a:ext cx="67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Critical</a:t>
              </a:r>
              <a:endParaRPr lang="en-US"/>
            </a:p>
          </p:txBody>
        </p:sp>
        <p:sp>
          <p:nvSpPr>
            <p:cNvPr id="5155" name="Rectangle 80"/>
            <p:cNvSpPr>
              <a:spLocks noChangeArrowheads="1"/>
            </p:cNvSpPr>
            <p:nvPr/>
          </p:nvSpPr>
          <p:spPr bwMode="auto">
            <a:xfrm>
              <a:off x="1720" y="3793"/>
              <a:ext cx="5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Value</a:t>
              </a:r>
              <a:endParaRPr lang="en-US"/>
            </a:p>
          </p:txBody>
        </p:sp>
        <p:sp>
          <p:nvSpPr>
            <p:cNvPr id="5156" name="Rectangle 81"/>
            <p:cNvSpPr>
              <a:spLocks noChangeArrowheads="1"/>
            </p:cNvSpPr>
            <p:nvPr/>
          </p:nvSpPr>
          <p:spPr bwMode="auto">
            <a:xfrm>
              <a:off x="1378" y="2264"/>
              <a:ext cx="167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300">
                  <a:solidFill>
                    <a:schemeClr val="tx2"/>
                  </a:solidFill>
                  <a:latin typeface="Symbol" pitchFamily="18" charset="2"/>
                  <a:sym typeface="Symbol" pitchFamily="18" charset="2"/>
                </a:rPr>
                <a:t>a</a:t>
              </a:r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157" name="Rectangle 82"/>
            <p:cNvSpPr>
              <a:spLocks noChangeArrowheads="1"/>
            </p:cNvSpPr>
            <p:nvPr/>
          </p:nvSpPr>
          <p:spPr bwMode="auto">
            <a:xfrm>
              <a:off x="3913" y="3398"/>
              <a:ext cx="154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Sample Statistic</a:t>
              </a:r>
              <a:endParaRPr lang="en-US"/>
            </a:p>
          </p:txBody>
        </p:sp>
        <p:sp>
          <p:nvSpPr>
            <p:cNvPr id="5158" name="Line 83"/>
            <p:cNvSpPr>
              <a:spLocks noChangeShapeType="1"/>
            </p:cNvSpPr>
            <p:nvPr/>
          </p:nvSpPr>
          <p:spPr bwMode="auto">
            <a:xfrm flipV="1">
              <a:off x="2031" y="3421"/>
              <a:ext cx="1" cy="90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Freeform 84"/>
            <p:cNvSpPr>
              <a:spLocks/>
            </p:cNvSpPr>
            <p:nvPr/>
          </p:nvSpPr>
          <p:spPr bwMode="auto">
            <a:xfrm>
              <a:off x="1997" y="3356"/>
              <a:ext cx="85" cy="85"/>
            </a:xfrm>
            <a:custGeom>
              <a:avLst/>
              <a:gdLst>
                <a:gd name="T0" fmla="*/ 0 w 85"/>
                <a:gd name="T1" fmla="*/ 85 h 85"/>
                <a:gd name="T2" fmla="*/ 44 w 85"/>
                <a:gd name="T3" fmla="*/ 0 h 85"/>
                <a:gd name="T4" fmla="*/ 85 w 85"/>
                <a:gd name="T5" fmla="*/ 85 h 85"/>
                <a:gd name="T6" fmla="*/ 0 w 85"/>
                <a:gd name="T7" fmla="*/ 85 h 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"/>
                <a:gd name="T13" fmla="*/ 0 h 85"/>
                <a:gd name="T14" fmla="*/ 85 w 85"/>
                <a:gd name="T15" fmla="*/ 85 h 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5" h="85">
                  <a:moveTo>
                    <a:pt x="0" y="85"/>
                  </a:moveTo>
                  <a:lnTo>
                    <a:pt x="44" y="0"/>
                  </a:lnTo>
                  <a:lnTo>
                    <a:pt x="85" y="85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Rectangle 85"/>
            <p:cNvSpPr>
              <a:spLocks noChangeArrowheads="1"/>
            </p:cNvSpPr>
            <p:nvPr/>
          </p:nvSpPr>
          <p:spPr bwMode="auto">
            <a:xfrm>
              <a:off x="1197" y="1642"/>
              <a:ext cx="90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chemeClr val="tx2"/>
                  </a:solidFill>
                </a:rPr>
                <a:t>Rejection</a:t>
              </a:r>
            </a:p>
            <a:p>
              <a:r>
                <a:rPr lang="en-US" sz="2500">
                  <a:solidFill>
                    <a:schemeClr val="tx2"/>
                  </a:solidFill>
                </a:rPr>
                <a:t>Region</a:t>
              </a:r>
              <a:endParaRPr lang="en-US" sz="2500">
                <a:solidFill>
                  <a:srgbClr val="000000"/>
                </a:solidFill>
              </a:endParaRPr>
            </a:p>
          </p:txBody>
        </p:sp>
        <p:sp>
          <p:nvSpPr>
            <p:cNvPr id="5161" name="Rectangle 86"/>
            <p:cNvSpPr>
              <a:spLocks noChangeArrowheads="1"/>
            </p:cNvSpPr>
            <p:nvPr/>
          </p:nvSpPr>
          <p:spPr bwMode="auto">
            <a:xfrm>
              <a:off x="2200" y="2525"/>
              <a:ext cx="122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chemeClr val="tx2"/>
                  </a:solidFill>
                </a:rPr>
                <a:t>Nonrejection</a:t>
              </a:r>
            </a:p>
            <a:p>
              <a:r>
                <a:rPr lang="en-US" sz="2500">
                  <a:solidFill>
                    <a:schemeClr val="tx2"/>
                  </a:solidFill>
                </a:rPr>
                <a:t>Region</a:t>
              </a:r>
            </a:p>
          </p:txBody>
        </p:sp>
        <p:sp>
          <p:nvSpPr>
            <p:cNvPr id="5162" name="Freeform 87"/>
            <p:cNvSpPr>
              <a:spLocks/>
            </p:cNvSpPr>
            <p:nvPr/>
          </p:nvSpPr>
          <p:spPr bwMode="auto">
            <a:xfrm>
              <a:off x="2740" y="1858"/>
              <a:ext cx="1941" cy="1428"/>
            </a:xfrm>
            <a:custGeom>
              <a:avLst/>
              <a:gdLst>
                <a:gd name="T0" fmla="*/ 1941 w 1941"/>
                <a:gd name="T1" fmla="*/ 1428 h 1428"/>
                <a:gd name="T2" fmla="*/ 1736 w 1941"/>
                <a:gd name="T3" fmla="*/ 1410 h 1428"/>
                <a:gd name="T4" fmla="*/ 1635 w 1941"/>
                <a:gd name="T5" fmla="*/ 1395 h 1428"/>
                <a:gd name="T6" fmla="*/ 1532 w 1941"/>
                <a:gd name="T7" fmla="*/ 1372 h 1428"/>
                <a:gd name="T8" fmla="*/ 1431 w 1941"/>
                <a:gd name="T9" fmla="*/ 1341 h 1428"/>
                <a:gd name="T10" fmla="*/ 1328 w 1941"/>
                <a:gd name="T11" fmla="*/ 1297 h 1428"/>
                <a:gd name="T12" fmla="*/ 1227 w 1941"/>
                <a:gd name="T13" fmla="*/ 1237 h 1428"/>
                <a:gd name="T14" fmla="*/ 1022 w 1941"/>
                <a:gd name="T15" fmla="*/ 1072 h 1428"/>
                <a:gd name="T16" fmla="*/ 818 w 1941"/>
                <a:gd name="T17" fmla="*/ 837 h 1428"/>
                <a:gd name="T18" fmla="*/ 613 w 1941"/>
                <a:gd name="T19" fmla="*/ 558 h 1428"/>
                <a:gd name="T20" fmla="*/ 512 w 1941"/>
                <a:gd name="T21" fmla="*/ 416 h 1428"/>
                <a:gd name="T22" fmla="*/ 409 w 1941"/>
                <a:gd name="T23" fmla="*/ 282 h 1428"/>
                <a:gd name="T24" fmla="*/ 308 w 1941"/>
                <a:gd name="T25" fmla="*/ 166 h 1428"/>
                <a:gd name="T26" fmla="*/ 204 w 1941"/>
                <a:gd name="T27" fmla="*/ 78 h 1428"/>
                <a:gd name="T28" fmla="*/ 103 w 1941"/>
                <a:gd name="T29" fmla="*/ 21 h 1428"/>
                <a:gd name="T30" fmla="*/ 0 w 1941"/>
                <a:gd name="T31" fmla="*/ 0 h 142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1"/>
                <a:gd name="T49" fmla="*/ 0 h 1428"/>
                <a:gd name="T50" fmla="*/ 1941 w 1941"/>
                <a:gd name="T51" fmla="*/ 1428 h 142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1" h="1428">
                  <a:moveTo>
                    <a:pt x="1941" y="1428"/>
                  </a:moveTo>
                  <a:lnTo>
                    <a:pt x="1736" y="1410"/>
                  </a:lnTo>
                  <a:lnTo>
                    <a:pt x="1635" y="1395"/>
                  </a:lnTo>
                  <a:lnTo>
                    <a:pt x="1532" y="1372"/>
                  </a:lnTo>
                  <a:lnTo>
                    <a:pt x="1431" y="1341"/>
                  </a:lnTo>
                  <a:lnTo>
                    <a:pt x="1328" y="1297"/>
                  </a:lnTo>
                  <a:lnTo>
                    <a:pt x="1227" y="1237"/>
                  </a:lnTo>
                  <a:lnTo>
                    <a:pt x="1022" y="1072"/>
                  </a:lnTo>
                  <a:lnTo>
                    <a:pt x="818" y="837"/>
                  </a:lnTo>
                  <a:lnTo>
                    <a:pt x="613" y="558"/>
                  </a:lnTo>
                  <a:lnTo>
                    <a:pt x="512" y="416"/>
                  </a:lnTo>
                  <a:lnTo>
                    <a:pt x="409" y="282"/>
                  </a:lnTo>
                  <a:lnTo>
                    <a:pt x="308" y="166"/>
                  </a:lnTo>
                  <a:lnTo>
                    <a:pt x="204" y="78"/>
                  </a:lnTo>
                  <a:lnTo>
                    <a:pt x="103" y="21"/>
                  </a:lnTo>
                  <a:lnTo>
                    <a:pt x="0" y="0"/>
                  </a:lnTo>
                </a:path>
              </a:pathLst>
            </a:custGeom>
            <a:noFill/>
            <a:ln w="539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Freeform 88"/>
            <p:cNvSpPr>
              <a:spLocks/>
            </p:cNvSpPr>
            <p:nvPr/>
          </p:nvSpPr>
          <p:spPr bwMode="auto">
            <a:xfrm>
              <a:off x="799" y="1858"/>
              <a:ext cx="1941" cy="1428"/>
            </a:xfrm>
            <a:custGeom>
              <a:avLst/>
              <a:gdLst>
                <a:gd name="T0" fmla="*/ 0 w 1941"/>
                <a:gd name="T1" fmla="*/ 1428 h 1428"/>
                <a:gd name="T2" fmla="*/ 204 w 1941"/>
                <a:gd name="T3" fmla="*/ 1410 h 1428"/>
                <a:gd name="T4" fmla="*/ 308 w 1941"/>
                <a:gd name="T5" fmla="*/ 1395 h 1428"/>
                <a:gd name="T6" fmla="*/ 409 w 1941"/>
                <a:gd name="T7" fmla="*/ 1372 h 1428"/>
                <a:gd name="T8" fmla="*/ 510 w 1941"/>
                <a:gd name="T9" fmla="*/ 1341 h 1428"/>
                <a:gd name="T10" fmla="*/ 613 w 1941"/>
                <a:gd name="T11" fmla="*/ 1297 h 1428"/>
                <a:gd name="T12" fmla="*/ 714 w 1941"/>
                <a:gd name="T13" fmla="*/ 1237 h 1428"/>
                <a:gd name="T14" fmla="*/ 921 w 1941"/>
                <a:gd name="T15" fmla="*/ 1072 h 1428"/>
                <a:gd name="T16" fmla="*/ 1123 w 1941"/>
                <a:gd name="T17" fmla="*/ 837 h 1428"/>
                <a:gd name="T18" fmla="*/ 1327 w 1941"/>
                <a:gd name="T19" fmla="*/ 558 h 1428"/>
                <a:gd name="T20" fmla="*/ 1431 w 1941"/>
                <a:gd name="T21" fmla="*/ 416 h 1428"/>
                <a:gd name="T22" fmla="*/ 1532 w 1941"/>
                <a:gd name="T23" fmla="*/ 282 h 1428"/>
                <a:gd name="T24" fmla="*/ 1635 w 1941"/>
                <a:gd name="T25" fmla="*/ 166 h 1428"/>
                <a:gd name="T26" fmla="*/ 1736 w 1941"/>
                <a:gd name="T27" fmla="*/ 78 h 1428"/>
                <a:gd name="T28" fmla="*/ 1840 w 1941"/>
                <a:gd name="T29" fmla="*/ 21 h 1428"/>
                <a:gd name="T30" fmla="*/ 1941 w 1941"/>
                <a:gd name="T31" fmla="*/ 0 h 142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1"/>
                <a:gd name="T49" fmla="*/ 0 h 1428"/>
                <a:gd name="T50" fmla="*/ 1941 w 1941"/>
                <a:gd name="T51" fmla="*/ 1428 h 142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1" h="1428">
                  <a:moveTo>
                    <a:pt x="0" y="1428"/>
                  </a:moveTo>
                  <a:lnTo>
                    <a:pt x="204" y="1410"/>
                  </a:lnTo>
                  <a:lnTo>
                    <a:pt x="308" y="1395"/>
                  </a:lnTo>
                  <a:lnTo>
                    <a:pt x="409" y="1372"/>
                  </a:lnTo>
                  <a:lnTo>
                    <a:pt x="510" y="1341"/>
                  </a:lnTo>
                  <a:lnTo>
                    <a:pt x="613" y="1297"/>
                  </a:lnTo>
                  <a:lnTo>
                    <a:pt x="714" y="1237"/>
                  </a:lnTo>
                  <a:lnTo>
                    <a:pt x="921" y="1072"/>
                  </a:lnTo>
                  <a:lnTo>
                    <a:pt x="1123" y="837"/>
                  </a:lnTo>
                  <a:lnTo>
                    <a:pt x="1327" y="558"/>
                  </a:lnTo>
                  <a:lnTo>
                    <a:pt x="1431" y="416"/>
                  </a:lnTo>
                  <a:lnTo>
                    <a:pt x="1532" y="282"/>
                  </a:lnTo>
                  <a:lnTo>
                    <a:pt x="1635" y="166"/>
                  </a:lnTo>
                  <a:lnTo>
                    <a:pt x="1736" y="78"/>
                  </a:lnTo>
                  <a:lnTo>
                    <a:pt x="1840" y="21"/>
                  </a:lnTo>
                  <a:lnTo>
                    <a:pt x="1941" y="0"/>
                  </a:lnTo>
                </a:path>
              </a:pathLst>
            </a:custGeom>
            <a:noFill/>
            <a:ln w="539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Line 89"/>
            <p:cNvSpPr>
              <a:spLocks noChangeShapeType="1"/>
            </p:cNvSpPr>
            <p:nvPr/>
          </p:nvSpPr>
          <p:spPr bwMode="auto">
            <a:xfrm>
              <a:off x="1344" y="2160"/>
              <a:ext cx="672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Freeform 90"/>
            <p:cNvSpPr>
              <a:spLocks/>
            </p:cNvSpPr>
            <p:nvPr/>
          </p:nvSpPr>
          <p:spPr bwMode="auto">
            <a:xfrm>
              <a:off x="1252" y="2106"/>
              <a:ext cx="116" cy="117"/>
            </a:xfrm>
            <a:custGeom>
              <a:avLst/>
              <a:gdLst>
                <a:gd name="T0" fmla="*/ 116 w 116"/>
                <a:gd name="T1" fmla="*/ 117 h 117"/>
                <a:gd name="T2" fmla="*/ 0 w 116"/>
                <a:gd name="T3" fmla="*/ 60 h 117"/>
                <a:gd name="T4" fmla="*/ 116 w 116"/>
                <a:gd name="T5" fmla="*/ 0 h 117"/>
                <a:gd name="T6" fmla="*/ 116 w 116"/>
                <a:gd name="T7" fmla="*/ 117 h 1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6"/>
                <a:gd name="T13" fmla="*/ 0 h 117"/>
                <a:gd name="T14" fmla="*/ 116 w 116"/>
                <a:gd name="T15" fmla="*/ 117 h 1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6" h="117">
                  <a:moveTo>
                    <a:pt x="116" y="117"/>
                  </a:moveTo>
                  <a:lnTo>
                    <a:pt x="0" y="60"/>
                  </a:lnTo>
                  <a:lnTo>
                    <a:pt x="116" y="0"/>
                  </a:lnTo>
                  <a:lnTo>
                    <a:pt x="116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Line 91"/>
            <p:cNvSpPr>
              <a:spLocks noChangeShapeType="1"/>
            </p:cNvSpPr>
            <p:nvPr/>
          </p:nvSpPr>
          <p:spPr bwMode="auto">
            <a:xfrm flipV="1">
              <a:off x="2031" y="2155"/>
              <a:ext cx="1" cy="1173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Line 92"/>
            <p:cNvSpPr>
              <a:spLocks noChangeShapeType="1"/>
            </p:cNvSpPr>
            <p:nvPr/>
          </p:nvSpPr>
          <p:spPr bwMode="auto">
            <a:xfrm>
              <a:off x="2067" y="3111"/>
              <a:ext cx="1667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Freeform 93"/>
            <p:cNvSpPr>
              <a:spLocks/>
            </p:cNvSpPr>
            <p:nvPr/>
          </p:nvSpPr>
          <p:spPr bwMode="auto">
            <a:xfrm>
              <a:off x="3731" y="3072"/>
              <a:ext cx="101" cy="101"/>
            </a:xfrm>
            <a:custGeom>
              <a:avLst/>
              <a:gdLst>
                <a:gd name="T0" fmla="*/ 0 w 101"/>
                <a:gd name="T1" fmla="*/ 0 h 101"/>
                <a:gd name="T2" fmla="*/ 101 w 101"/>
                <a:gd name="T3" fmla="*/ 49 h 101"/>
                <a:gd name="T4" fmla="*/ 0 w 101"/>
                <a:gd name="T5" fmla="*/ 101 h 101"/>
                <a:gd name="T6" fmla="*/ 0 w 101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101"/>
                <a:gd name="T14" fmla="*/ 101 w 101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101">
                  <a:moveTo>
                    <a:pt x="0" y="0"/>
                  </a:moveTo>
                  <a:lnTo>
                    <a:pt x="101" y="49"/>
                  </a:lnTo>
                  <a:lnTo>
                    <a:pt x="0" y="1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Freeform 94"/>
            <p:cNvSpPr>
              <a:spLocks/>
            </p:cNvSpPr>
            <p:nvPr/>
          </p:nvSpPr>
          <p:spPr bwMode="auto">
            <a:xfrm>
              <a:off x="1676" y="3077"/>
              <a:ext cx="109" cy="98"/>
            </a:xfrm>
            <a:custGeom>
              <a:avLst/>
              <a:gdLst>
                <a:gd name="T0" fmla="*/ 21 w 109"/>
                <a:gd name="T1" fmla="*/ 0 h 98"/>
                <a:gd name="T2" fmla="*/ 109 w 109"/>
                <a:gd name="T3" fmla="*/ 67 h 98"/>
                <a:gd name="T4" fmla="*/ 0 w 109"/>
                <a:gd name="T5" fmla="*/ 98 h 98"/>
                <a:gd name="T6" fmla="*/ 21 w 109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9"/>
                <a:gd name="T13" fmla="*/ 0 h 98"/>
                <a:gd name="T14" fmla="*/ 109 w 109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9" h="98">
                  <a:moveTo>
                    <a:pt x="21" y="0"/>
                  </a:moveTo>
                  <a:lnTo>
                    <a:pt x="109" y="67"/>
                  </a:lnTo>
                  <a:lnTo>
                    <a:pt x="0" y="98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0" name="Freeform 95"/>
            <p:cNvSpPr>
              <a:spLocks/>
            </p:cNvSpPr>
            <p:nvPr/>
          </p:nvSpPr>
          <p:spPr bwMode="auto">
            <a:xfrm>
              <a:off x="1386" y="2553"/>
              <a:ext cx="303" cy="566"/>
            </a:xfrm>
            <a:custGeom>
              <a:avLst/>
              <a:gdLst>
                <a:gd name="T0" fmla="*/ 0 w 303"/>
                <a:gd name="T1" fmla="*/ 0 h 566"/>
                <a:gd name="T2" fmla="*/ 47 w 303"/>
                <a:gd name="T3" fmla="*/ 5 h 566"/>
                <a:gd name="T4" fmla="*/ 91 w 303"/>
                <a:gd name="T5" fmla="*/ 18 h 566"/>
                <a:gd name="T6" fmla="*/ 130 w 303"/>
                <a:gd name="T7" fmla="*/ 44 h 566"/>
                <a:gd name="T8" fmla="*/ 163 w 303"/>
                <a:gd name="T9" fmla="*/ 75 h 566"/>
                <a:gd name="T10" fmla="*/ 189 w 303"/>
                <a:gd name="T11" fmla="*/ 114 h 566"/>
                <a:gd name="T12" fmla="*/ 207 w 303"/>
                <a:gd name="T13" fmla="*/ 155 h 566"/>
                <a:gd name="T14" fmla="*/ 212 w 303"/>
                <a:gd name="T15" fmla="*/ 201 h 566"/>
                <a:gd name="T16" fmla="*/ 210 w 303"/>
                <a:gd name="T17" fmla="*/ 248 h 566"/>
                <a:gd name="T18" fmla="*/ 194 w 303"/>
                <a:gd name="T19" fmla="*/ 292 h 566"/>
                <a:gd name="T20" fmla="*/ 181 w 303"/>
                <a:gd name="T21" fmla="*/ 331 h 566"/>
                <a:gd name="T22" fmla="*/ 176 w 303"/>
                <a:gd name="T23" fmla="*/ 372 h 566"/>
                <a:gd name="T24" fmla="*/ 181 w 303"/>
                <a:gd name="T25" fmla="*/ 411 h 566"/>
                <a:gd name="T26" fmla="*/ 192 w 303"/>
                <a:gd name="T27" fmla="*/ 452 h 566"/>
                <a:gd name="T28" fmla="*/ 210 w 303"/>
                <a:gd name="T29" fmla="*/ 488 h 566"/>
                <a:gd name="T30" fmla="*/ 236 w 303"/>
                <a:gd name="T31" fmla="*/ 519 h 566"/>
                <a:gd name="T32" fmla="*/ 267 w 303"/>
                <a:gd name="T33" fmla="*/ 545 h 566"/>
                <a:gd name="T34" fmla="*/ 303 w 303"/>
                <a:gd name="T35" fmla="*/ 566 h 56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303"/>
                <a:gd name="T55" fmla="*/ 0 h 566"/>
                <a:gd name="T56" fmla="*/ 303 w 303"/>
                <a:gd name="T57" fmla="*/ 566 h 56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303" h="566">
                  <a:moveTo>
                    <a:pt x="0" y="0"/>
                  </a:moveTo>
                  <a:lnTo>
                    <a:pt x="47" y="5"/>
                  </a:lnTo>
                  <a:lnTo>
                    <a:pt x="91" y="18"/>
                  </a:lnTo>
                  <a:lnTo>
                    <a:pt x="130" y="44"/>
                  </a:lnTo>
                  <a:lnTo>
                    <a:pt x="163" y="75"/>
                  </a:lnTo>
                  <a:lnTo>
                    <a:pt x="189" y="114"/>
                  </a:lnTo>
                  <a:lnTo>
                    <a:pt x="207" y="155"/>
                  </a:lnTo>
                  <a:lnTo>
                    <a:pt x="212" y="201"/>
                  </a:lnTo>
                  <a:lnTo>
                    <a:pt x="210" y="248"/>
                  </a:lnTo>
                  <a:lnTo>
                    <a:pt x="194" y="292"/>
                  </a:lnTo>
                  <a:lnTo>
                    <a:pt x="181" y="331"/>
                  </a:lnTo>
                  <a:lnTo>
                    <a:pt x="176" y="372"/>
                  </a:lnTo>
                  <a:lnTo>
                    <a:pt x="181" y="411"/>
                  </a:lnTo>
                  <a:lnTo>
                    <a:pt x="192" y="452"/>
                  </a:lnTo>
                  <a:lnTo>
                    <a:pt x="210" y="488"/>
                  </a:lnTo>
                  <a:lnTo>
                    <a:pt x="236" y="519"/>
                  </a:lnTo>
                  <a:lnTo>
                    <a:pt x="267" y="545"/>
                  </a:lnTo>
                  <a:lnTo>
                    <a:pt x="303" y="566"/>
                  </a:lnTo>
                </a:path>
              </a:pathLst>
            </a:custGeom>
            <a:noFill/>
            <a:ln w="36513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9840" name="Rectangle 96"/>
            <p:cNvSpPr>
              <a:spLocks noChangeArrowheads="1"/>
            </p:cNvSpPr>
            <p:nvPr/>
          </p:nvSpPr>
          <p:spPr bwMode="auto">
            <a:xfrm>
              <a:off x="2257" y="2161"/>
              <a:ext cx="958" cy="3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- </a:t>
              </a:r>
              <a:r>
                <a:rPr lang="en-US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</a:t>
              </a:r>
            </a:p>
          </p:txBody>
        </p:sp>
        <p:sp>
          <p:nvSpPr>
            <p:cNvPr id="799841" name="Line 97"/>
            <p:cNvSpPr>
              <a:spLocks noChangeShapeType="1"/>
            </p:cNvSpPr>
            <p:nvPr/>
          </p:nvSpPr>
          <p:spPr bwMode="auto">
            <a:xfrm flipH="1">
              <a:off x="2776" y="1448"/>
              <a:ext cx="736" cy="70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799842" name="Rectangle 98"/>
            <p:cNvSpPr>
              <a:spLocks noChangeArrowheads="1"/>
            </p:cNvSpPr>
            <p:nvPr/>
          </p:nvSpPr>
          <p:spPr bwMode="auto">
            <a:xfrm>
              <a:off x="3505" y="1297"/>
              <a:ext cx="1983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  <a:defRPr/>
              </a:pPr>
              <a:r>
                <a:rPr lang="en-US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Level of Confidence</a:t>
              </a:r>
            </a:p>
          </p:txBody>
        </p:sp>
      </p:grpSp>
      <p:sp>
        <p:nvSpPr>
          <p:cNvPr id="799843" name="AutoShape 99"/>
          <p:cNvSpPr>
            <a:spLocks noChangeArrowheads="1"/>
          </p:cNvSpPr>
          <p:nvPr/>
        </p:nvSpPr>
        <p:spPr bwMode="auto">
          <a:xfrm rot="16200000">
            <a:off x="5143500" y="5373688"/>
            <a:ext cx="739775" cy="717550"/>
          </a:xfrm>
          <a:prstGeom prst="rightArrow">
            <a:avLst>
              <a:gd name="adj1" fmla="val 50000"/>
              <a:gd name="adj2" fmla="val 51553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Rejection Region </a:t>
            </a:r>
            <a:br>
              <a:rPr lang="en-US" smtClean="0"/>
            </a:br>
            <a:r>
              <a:rPr lang="en-US" smtClean="0"/>
              <a:t>(One-Sided Test)</a:t>
            </a:r>
          </a:p>
        </p:txBody>
      </p:sp>
      <p:sp>
        <p:nvSpPr>
          <p:cNvPr id="801796" name="Rectangle 4"/>
          <p:cNvSpPr>
            <a:spLocks noChangeArrowheads="1"/>
          </p:cNvSpPr>
          <p:nvPr/>
        </p:nvSpPr>
        <p:spPr bwMode="auto">
          <a:xfrm>
            <a:off x="1588" y="1830388"/>
            <a:ext cx="3959225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ampling Distribution</a:t>
            </a:r>
          </a:p>
        </p:txBody>
      </p:sp>
      <p:sp>
        <p:nvSpPr>
          <p:cNvPr id="801797" name="Rectangle 5"/>
          <p:cNvSpPr>
            <a:spLocks noChangeArrowheads="1"/>
          </p:cNvSpPr>
          <p:nvPr/>
        </p:nvSpPr>
        <p:spPr bwMode="auto">
          <a:xfrm>
            <a:off x="3582988" y="3430588"/>
            <a:ext cx="1520825" cy="485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1 -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801798" name="Line 6"/>
          <p:cNvSpPr>
            <a:spLocks noChangeShapeType="1"/>
          </p:cNvSpPr>
          <p:nvPr/>
        </p:nvSpPr>
        <p:spPr bwMode="auto">
          <a:xfrm flipH="1">
            <a:off x="4406900" y="2298700"/>
            <a:ext cx="1168400" cy="11176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01799" name="Rectangle 7"/>
          <p:cNvSpPr>
            <a:spLocks noChangeArrowheads="1"/>
          </p:cNvSpPr>
          <p:nvPr/>
        </p:nvSpPr>
        <p:spPr bwMode="auto">
          <a:xfrm>
            <a:off x="5564188" y="2058988"/>
            <a:ext cx="31480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evel of Confidence</a:t>
            </a:r>
          </a:p>
        </p:txBody>
      </p:sp>
      <p:sp>
        <p:nvSpPr>
          <p:cNvPr id="801800" name="AutoShape 8"/>
          <p:cNvSpPr>
            <a:spLocks noChangeArrowheads="1"/>
          </p:cNvSpPr>
          <p:nvPr/>
        </p:nvSpPr>
        <p:spPr bwMode="auto">
          <a:xfrm rot="16200000">
            <a:off x="1752600" y="5373688"/>
            <a:ext cx="739775" cy="717550"/>
          </a:xfrm>
          <a:prstGeom prst="rightArrow">
            <a:avLst>
              <a:gd name="adj1" fmla="val 50000"/>
              <a:gd name="adj2" fmla="val 51553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6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97588" y="2633663"/>
          <a:ext cx="2171700" cy="216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ClipArt" r:id="rId4" imgW="2436480" imgH="2428560" progId="MS_ClipArt_Gallery.2">
                  <p:embed/>
                </p:oleObj>
              </mc:Choice>
              <mc:Fallback>
                <p:oleObj name="ClipArt" r:id="rId4" imgW="2436480" imgH="2428560" progId="MS_ClipArt_Gallery.2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2633663"/>
                        <a:ext cx="2171700" cy="216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3" name="Group 11"/>
          <p:cNvGrpSpPr>
            <a:grpSpLocks/>
          </p:cNvGrpSpPr>
          <p:nvPr/>
        </p:nvGrpSpPr>
        <p:grpSpPr bwMode="auto">
          <a:xfrm>
            <a:off x="1198563" y="2058988"/>
            <a:ext cx="7513637" cy="4343400"/>
            <a:chOff x="755" y="1297"/>
            <a:chExt cx="4733" cy="2736"/>
          </a:xfrm>
        </p:grpSpPr>
        <p:sp>
          <p:nvSpPr>
            <p:cNvPr id="6154" name="Freeform 12"/>
            <p:cNvSpPr>
              <a:spLocks/>
            </p:cNvSpPr>
            <p:nvPr/>
          </p:nvSpPr>
          <p:spPr bwMode="auto">
            <a:xfrm>
              <a:off x="804" y="1864"/>
              <a:ext cx="3955" cy="1464"/>
            </a:xfrm>
            <a:custGeom>
              <a:avLst/>
              <a:gdLst>
                <a:gd name="T0" fmla="*/ 0 w 3955"/>
                <a:gd name="T1" fmla="*/ 0 h 1464"/>
                <a:gd name="T2" fmla="*/ 0 w 3955"/>
                <a:gd name="T3" fmla="*/ 1464 h 1464"/>
                <a:gd name="T4" fmla="*/ 3955 w 3955"/>
                <a:gd name="T5" fmla="*/ 1464 h 1464"/>
                <a:gd name="T6" fmla="*/ 0 60000 65536"/>
                <a:gd name="T7" fmla="*/ 0 60000 65536"/>
                <a:gd name="T8" fmla="*/ 0 60000 65536"/>
                <a:gd name="T9" fmla="*/ 0 w 3955"/>
                <a:gd name="T10" fmla="*/ 0 h 1464"/>
                <a:gd name="T11" fmla="*/ 3955 w 3955"/>
                <a:gd name="T12" fmla="*/ 1464 h 14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55" h="1464">
                  <a:moveTo>
                    <a:pt x="0" y="0"/>
                  </a:moveTo>
                  <a:lnTo>
                    <a:pt x="0" y="1464"/>
                  </a:lnTo>
                  <a:lnTo>
                    <a:pt x="3955" y="1464"/>
                  </a:lnTo>
                </a:path>
              </a:pathLst>
            </a:cu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5" name="Line 13"/>
            <p:cNvSpPr>
              <a:spLocks noChangeShapeType="1"/>
            </p:cNvSpPr>
            <p:nvPr/>
          </p:nvSpPr>
          <p:spPr bwMode="auto">
            <a:xfrm>
              <a:off x="755" y="1864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6" name="Line 14"/>
            <p:cNvSpPr>
              <a:spLocks noChangeShapeType="1"/>
            </p:cNvSpPr>
            <p:nvPr/>
          </p:nvSpPr>
          <p:spPr bwMode="auto">
            <a:xfrm>
              <a:off x="755" y="2011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7" name="Line 15"/>
            <p:cNvSpPr>
              <a:spLocks noChangeShapeType="1"/>
            </p:cNvSpPr>
            <p:nvPr/>
          </p:nvSpPr>
          <p:spPr bwMode="auto">
            <a:xfrm>
              <a:off x="755" y="2158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8" name="Line 16"/>
            <p:cNvSpPr>
              <a:spLocks noChangeShapeType="1"/>
            </p:cNvSpPr>
            <p:nvPr/>
          </p:nvSpPr>
          <p:spPr bwMode="auto">
            <a:xfrm>
              <a:off x="755" y="2303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9" name="Line 17"/>
            <p:cNvSpPr>
              <a:spLocks noChangeShapeType="1"/>
            </p:cNvSpPr>
            <p:nvPr/>
          </p:nvSpPr>
          <p:spPr bwMode="auto">
            <a:xfrm>
              <a:off x="755" y="2450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0" name="Line 18"/>
            <p:cNvSpPr>
              <a:spLocks noChangeShapeType="1"/>
            </p:cNvSpPr>
            <p:nvPr/>
          </p:nvSpPr>
          <p:spPr bwMode="auto">
            <a:xfrm>
              <a:off x="755" y="2597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1" name="Line 19"/>
            <p:cNvSpPr>
              <a:spLocks noChangeShapeType="1"/>
            </p:cNvSpPr>
            <p:nvPr/>
          </p:nvSpPr>
          <p:spPr bwMode="auto">
            <a:xfrm>
              <a:off x="755" y="2744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2" name="Line 20"/>
            <p:cNvSpPr>
              <a:spLocks noChangeShapeType="1"/>
            </p:cNvSpPr>
            <p:nvPr/>
          </p:nvSpPr>
          <p:spPr bwMode="auto">
            <a:xfrm>
              <a:off x="755" y="2889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3" name="Line 21"/>
            <p:cNvSpPr>
              <a:spLocks noChangeShapeType="1"/>
            </p:cNvSpPr>
            <p:nvPr/>
          </p:nvSpPr>
          <p:spPr bwMode="auto">
            <a:xfrm>
              <a:off x="755" y="3036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" name="Line 22"/>
            <p:cNvSpPr>
              <a:spLocks noChangeShapeType="1"/>
            </p:cNvSpPr>
            <p:nvPr/>
          </p:nvSpPr>
          <p:spPr bwMode="auto">
            <a:xfrm>
              <a:off x="755" y="3183"/>
              <a:ext cx="49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23"/>
            <p:cNvSpPr>
              <a:spLocks noChangeShapeType="1"/>
            </p:cNvSpPr>
            <p:nvPr/>
          </p:nvSpPr>
          <p:spPr bwMode="auto">
            <a:xfrm>
              <a:off x="4759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6" name="Line 24"/>
            <p:cNvSpPr>
              <a:spLocks noChangeShapeType="1"/>
            </p:cNvSpPr>
            <p:nvPr/>
          </p:nvSpPr>
          <p:spPr bwMode="auto">
            <a:xfrm>
              <a:off x="4365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Line 25"/>
            <p:cNvSpPr>
              <a:spLocks noChangeShapeType="1"/>
            </p:cNvSpPr>
            <p:nvPr/>
          </p:nvSpPr>
          <p:spPr bwMode="auto">
            <a:xfrm>
              <a:off x="3969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8" name="Line 26"/>
            <p:cNvSpPr>
              <a:spLocks noChangeShapeType="1"/>
            </p:cNvSpPr>
            <p:nvPr/>
          </p:nvSpPr>
          <p:spPr bwMode="auto">
            <a:xfrm>
              <a:off x="3573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9" name="Line 27"/>
            <p:cNvSpPr>
              <a:spLocks noChangeShapeType="1"/>
            </p:cNvSpPr>
            <p:nvPr/>
          </p:nvSpPr>
          <p:spPr bwMode="auto">
            <a:xfrm>
              <a:off x="3177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0" name="Line 28"/>
            <p:cNvSpPr>
              <a:spLocks noChangeShapeType="1"/>
            </p:cNvSpPr>
            <p:nvPr/>
          </p:nvSpPr>
          <p:spPr bwMode="auto">
            <a:xfrm>
              <a:off x="2781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1" name="Line 29"/>
            <p:cNvSpPr>
              <a:spLocks noChangeShapeType="1"/>
            </p:cNvSpPr>
            <p:nvPr/>
          </p:nvSpPr>
          <p:spPr bwMode="auto">
            <a:xfrm>
              <a:off x="2385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2" name="Line 30"/>
            <p:cNvSpPr>
              <a:spLocks noChangeShapeType="1"/>
            </p:cNvSpPr>
            <p:nvPr/>
          </p:nvSpPr>
          <p:spPr bwMode="auto">
            <a:xfrm>
              <a:off x="1992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3" name="Line 31"/>
            <p:cNvSpPr>
              <a:spLocks noChangeShapeType="1"/>
            </p:cNvSpPr>
            <p:nvPr/>
          </p:nvSpPr>
          <p:spPr bwMode="auto">
            <a:xfrm>
              <a:off x="1596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4" name="Line 32"/>
            <p:cNvSpPr>
              <a:spLocks noChangeShapeType="1"/>
            </p:cNvSpPr>
            <p:nvPr/>
          </p:nvSpPr>
          <p:spPr bwMode="auto">
            <a:xfrm>
              <a:off x="1200" y="3328"/>
              <a:ext cx="1" cy="18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5" name="Freeform 33"/>
            <p:cNvSpPr>
              <a:spLocks/>
            </p:cNvSpPr>
            <p:nvPr/>
          </p:nvSpPr>
          <p:spPr bwMode="auto">
            <a:xfrm>
              <a:off x="888" y="2594"/>
              <a:ext cx="1128" cy="734"/>
            </a:xfrm>
            <a:custGeom>
              <a:avLst/>
              <a:gdLst>
                <a:gd name="T0" fmla="*/ 1128 w 1128"/>
                <a:gd name="T1" fmla="*/ 0 h 734"/>
                <a:gd name="T2" fmla="*/ 1128 w 1128"/>
                <a:gd name="T3" fmla="*/ 734 h 734"/>
                <a:gd name="T4" fmla="*/ 0 w 1128"/>
                <a:gd name="T5" fmla="*/ 734 h 734"/>
                <a:gd name="T6" fmla="*/ 124 w 1128"/>
                <a:gd name="T7" fmla="*/ 698 h 734"/>
                <a:gd name="T8" fmla="*/ 245 w 1128"/>
                <a:gd name="T9" fmla="*/ 656 h 734"/>
                <a:gd name="T10" fmla="*/ 362 w 1128"/>
                <a:gd name="T11" fmla="*/ 610 h 734"/>
                <a:gd name="T12" fmla="*/ 473 w 1128"/>
                <a:gd name="T13" fmla="*/ 558 h 734"/>
                <a:gd name="T14" fmla="*/ 579 w 1128"/>
                <a:gd name="T15" fmla="*/ 504 h 734"/>
                <a:gd name="T16" fmla="*/ 680 w 1128"/>
                <a:gd name="T17" fmla="*/ 442 h 734"/>
                <a:gd name="T18" fmla="*/ 773 w 1128"/>
                <a:gd name="T19" fmla="*/ 377 h 734"/>
                <a:gd name="T20" fmla="*/ 859 w 1128"/>
                <a:gd name="T21" fmla="*/ 308 h 734"/>
                <a:gd name="T22" fmla="*/ 939 w 1128"/>
                <a:gd name="T23" fmla="*/ 235 h 734"/>
                <a:gd name="T24" fmla="*/ 1009 w 1128"/>
                <a:gd name="T25" fmla="*/ 160 h 734"/>
                <a:gd name="T26" fmla="*/ 1074 w 1128"/>
                <a:gd name="T27" fmla="*/ 80 h 734"/>
                <a:gd name="T28" fmla="*/ 1128 w 1128"/>
                <a:gd name="T29" fmla="*/ 0 h 73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128"/>
                <a:gd name="T46" fmla="*/ 0 h 734"/>
                <a:gd name="T47" fmla="*/ 1128 w 1128"/>
                <a:gd name="T48" fmla="*/ 734 h 73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128" h="734">
                  <a:moveTo>
                    <a:pt x="1128" y="0"/>
                  </a:moveTo>
                  <a:lnTo>
                    <a:pt x="1128" y="734"/>
                  </a:lnTo>
                  <a:lnTo>
                    <a:pt x="0" y="734"/>
                  </a:lnTo>
                  <a:lnTo>
                    <a:pt x="124" y="698"/>
                  </a:lnTo>
                  <a:lnTo>
                    <a:pt x="245" y="656"/>
                  </a:lnTo>
                  <a:lnTo>
                    <a:pt x="362" y="610"/>
                  </a:lnTo>
                  <a:lnTo>
                    <a:pt x="473" y="558"/>
                  </a:lnTo>
                  <a:lnTo>
                    <a:pt x="579" y="504"/>
                  </a:lnTo>
                  <a:lnTo>
                    <a:pt x="680" y="442"/>
                  </a:lnTo>
                  <a:lnTo>
                    <a:pt x="773" y="377"/>
                  </a:lnTo>
                  <a:lnTo>
                    <a:pt x="859" y="308"/>
                  </a:lnTo>
                  <a:lnTo>
                    <a:pt x="939" y="235"/>
                  </a:lnTo>
                  <a:lnTo>
                    <a:pt x="1009" y="160"/>
                  </a:lnTo>
                  <a:lnTo>
                    <a:pt x="1074" y="80"/>
                  </a:lnTo>
                  <a:lnTo>
                    <a:pt x="1128" y="0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6" name="Rectangle 34"/>
            <p:cNvSpPr>
              <a:spLocks noChangeArrowheads="1"/>
            </p:cNvSpPr>
            <p:nvPr/>
          </p:nvSpPr>
          <p:spPr bwMode="auto">
            <a:xfrm>
              <a:off x="2673" y="3341"/>
              <a:ext cx="26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Ho</a:t>
              </a:r>
              <a:endParaRPr lang="en-US"/>
            </a:p>
          </p:txBody>
        </p:sp>
        <p:sp>
          <p:nvSpPr>
            <p:cNvPr id="6177" name="Rectangle 35"/>
            <p:cNvSpPr>
              <a:spLocks noChangeArrowheads="1"/>
            </p:cNvSpPr>
            <p:nvPr/>
          </p:nvSpPr>
          <p:spPr bwMode="auto">
            <a:xfrm>
              <a:off x="2540" y="3573"/>
              <a:ext cx="5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Value</a:t>
              </a:r>
              <a:endParaRPr lang="en-US"/>
            </a:p>
          </p:txBody>
        </p:sp>
        <p:sp>
          <p:nvSpPr>
            <p:cNvPr id="6178" name="Rectangle 36"/>
            <p:cNvSpPr>
              <a:spLocks noChangeArrowheads="1"/>
            </p:cNvSpPr>
            <p:nvPr/>
          </p:nvSpPr>
          <p:spPr bwMode="auto">
            <a:xfrm>
              <a:off x="1647" y="3561"/>
              <a:ext cx="67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Critical</a:t>
              </a:r>
              <a:endParaRPr lang="en-US"/>
            </a:p>
          </p:txBody>
        </p:sp>
        <p:sp>
          <p:nvSpPr>
            <p:cNvPr id="6179" name="Rectangle 37"/>
            <p:cNvSpPr>
              <a:spLocks noChangeArrowheads="1"/>
            </p:cNvSpPr>
            <p:nvPr/>
          </p:nvSpPr>
          <p:spPr bwMode="auto">
            <a:xfrm>
              <a:off x="1720" y="3793"/>
              <a:ext cx="5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Value</a:t>
              </a:r>
              <a:endParaRPr lang="en-US"/>
            </a:p>
          </p:txBody>
        </p:sp>
        <p:sp>
          <p:nvSpPr>
            <p:cNvPr id="6180" name="Rectangle 38"/>
            <p:cNvSpPr>
              <a:spLocks noChangeArrowheads="1"/>
            </p:cNvSpPr>
            <p:nvPr/>
          </p:nvSpPr>
          <p:spPr bwMode="auto">
            <a:xfrm>
              <a:off x="1378" y="2264"/>
              <a:ext cx="167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300">
                  <a:solidFill>
                    <a:schemeClr val="tx2"/>
                  </a:solidFill>
                  <a:latin typeface="Symbol" pitchFamily="18" charset="2"/>
                  <a:sym typeface="Symbol" pitchFamily="18" charset="2"/>
                </a:rPr>
                <a:t>a</a:t>
              </a:r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6181" name="Rectangle 39"/>
            <p:cNvSpPr>
              <a:spLocks noChangeArrowheads="1"/>
            </p:cNvSpPr>
            <p:nvPr/>
          </p:nvSpPr>
          <p:spPr bwMode="auto">
            <a:xfrm>
              <a:off x="3913" y="3398"/>
              <a:ext cx="154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Sample Statistic</a:t>
              </a:r>
              <a:endParaRPr lang="en-US"/>
            </a:p>
          </p:txBody>
        </p:sp>
        <p:sp>
          <p:nvSpPr>
            <p:cNvPr id="6182" name="Line 40"/>
            <p:cNvSpPr>
              <a:spLocks noChangeShapeType="1"/>
            </p:cNvSpPr>
            <p:nvPr/>
          </p:nvSpPr>
          <p:spPr bwMode="auto">
            <a:xfrm flipV="1">
              <a:off x="2031" y="3421"/>
              <a:ext cx="1" cy="90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3" name="Freeform 41"/>
            <p:cNvSpPr>
              <a:spLocks/>
            </p:cNvSpPr>
            <p:nvPr/>
          </p:nvSpPr>
          <p:spPr bwMode="auto">
            <a:xfrm>
              <a:off x="1997" y="3356"/>
              <a:ext cx="85" cy="85"/>
            </a:xfrm>
            <a:custGeom>
              <a:avLst/>
              <a:gdLst>
                <a:gd name="T0" fmla="*/ 0 w 85"/>
                <a:gd name="T1" fmla="*/ 85 h 85"/>
                <a:gd name="T2" fmla="*/ 44 w 85"/>
                <a:gd name="T3" fmla="*/ 0 h 85"/>
                <a:gd name="T4" fmla="*/ 85 w 85"/>
                <a:gd name="T5" fmla="*/ 85 h 85"/>
                <a:gd name="T6" fmla="*/ 0 w 85"/>
                <a:gd name="T7" fmla="*/ 85 h 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"/>
                <a:gd name="T13" fmla="*/ 0 h 85"/>
                <a:gd name="T14" fmla="*/ 85 w 85"/>
                <a:gd name="T15" fmla="*/ 85 h 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5" h="85">
                  <a:moveTo>
                    <a:pt x="0" y="85"/>
                  </a:moveTo>
                  <a:lnTo>
                    <a:pt x="44" y="0"/>
                  </a:lnTo>
                  <a:lnTo>
                    <a:pt x="85" y="85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4" name="Rectangle 42"/>
            <p:cNvSpPr>
              <a:spLocks noChangeArrowheads="1"/>
            </p:cNvSpPr>
            <p:nvPr/>
          </p:nvSpPr>
          <p:spPr bwMode="auto">
            <a:xfrm>
              <a:off x="1197" y="1642"/>
              <a:ext cx="90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chemeClr val="tx2"/>
                  </a:solidFill>
                </a:rPr>
                <a:t>Rejection</a:t>
              </a:r>
            </a:p>
            <a:p>
              <a:r>
                <a:rPr lang="en-US" sz="2500">
                  <a:solidFill>
                    <a:schemeClr val="tx2"/>
                  </a:solidFill>
                </a:rPr>
                <a:t>Region</a:t>
              </a:r>
              <a:endParaRPr lang="en-US" sz="2500">
                <a:solidFill>
                  <a:srgbClr val="000000"/>
                </a:solidFill>
              </a:endParaRPr>
            </a:p>
          </p:txBody>
        </p:sp>
        <p:sp>
          <p:nvSpPr>
            <p:cNvPr id="6185" name="Rectangle 43"/>
            <p:cNvSpPr>
              <a:spLocks noChangeArrowheads="1"/>
            </p:cNvSpPr>
            <p:nvPr/>
          </p:nvSpPr>
          <p:spPr bwMode="auto">
            <a:xfrm>
              <a:off x="2200" y="2525"/>
              <a:ext cx="122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chemeClr val="tx2"/>
                  </a:solidFill>
                </a:rPr>
                <a:t>Nonrejection</a:t>
              </a:r>
            </a:p>
            <a:p>
              <a:r>
                <a:rPr lang="en-US" sz="2500">
                  <a:solidFill>
                    <a:schemeClr val="tx2"/>
                  </a:solidFill>
                </a:rPr>
                <a:t>Region</a:t>
              </a:r>
            </a:p>
          </p:txBody>
        </p:sp>
        <p:sp>
          <p:nvSpPr>
            <p:cNvPr id="6186" name="Freeform 44"/>
            <p:cNvSpPr>
              <a:spLocks/>
            </p:cNvSpPr>
            <p:nvPr/>
          </p:nvSpPr>
          <p:spPr bwMode="auto">
            <a:xfrm>
              <a:off x="2740" y="1858"/>
              <a:ext cx="1941" cy="1428"/>
            </a:xfrm>
            <a:custGeom>
              <a:avLst/>
              <a:gdLst>
                <a:gd name="T0" fmla="*/ 1941 w 1941"/>
                <a:gd name="T1" fmla="*/ 1428 h 1428"/>
                <a:gd name="T2" fmla="*/ 1736 w 1941"/>
                <a:gd name="T3" fmla="*/ 1410 h 1428"/>
                <a:gd name="T4" fmla="*/ 1635 w 1941"/>
                <a:gd name="T5" fmla="*/ 1395 h 1428"/>
                <a:gd name="T6" fmla="*/ 1532 w 1941"/>
                <a:gd name="T7" fmla="*/ 1372 h 1428"/>
                <a:gd name="T8" fmla="*/ 1431 w 1941"/>
                <a:gd name="T9" fmla="*/ 1341 h 1428"/>
                <a:gd name="T10" fmla="*/ 1328 w 1941"/>
                <a:gd name="T11" fmla="*/ 1297 h 1428"/>
                <a:gd name="T12" fmla="*/ 1227 w 1941"/>
                <a:gd name="T13" fmla="*/ 1237 h 1428"/>
                <a:gd name="T14" fmla="*/ 1022 w 1941"/>
                <a:gd name="T15" fmla="*/ 1072 h 1428"/>
                <a:gd name="T16" fmla="*/ 818 w 1941"/>
                <a:gd name="T17" fmla="*/ 837 h 1428"/>
                <a:gd name="T18" fmla="*/ 613 w 1941"/>
                <a:gd name="T19" fmla="*/ 558 h 1428"/>
                <a:gd name="T20" fmla="*/ 512 w 1941"/>
                <a:gd name="T21" fmla="*/ 416 h 1428"/>
                <a:gd name="T22" fmla="*/ 409 w 1941"/>
                <a:gd name="T23" fmla="*/ 282 h 1428"/>
                <a:gd name="T24" fmla="*/ 308 w 1941"/>
                <a:gd name="T25" fmla="*/ 166 h 1428"/>
                <a:gd name="T26" fmla="*/ 204 w 1941"/>
                <a:gd name="T27" fmla="*/ 78 h 1428"/>
                <a:gd name="T28" fmla="*/ 103 w 1941"/>
                <a:gd name="T29" fmla="*/ 21 h 1428"/>
                <a:gd name="T30" fmla="*/ 0 w 1941"/>
                <a:gd name="T31" fmla="*/ 0 h 142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1"/>
                <a:gd name="T49" fmla="*/ 0 h 1428"/>
                <a:gd name="T50" fmla="*/ 1941 w 1941"/>
                <a:gd name="T51" fmla="*/ 1428 h 142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1" h="1428">
                  <a:moveTo>
                    <a:pt x="1941" y="1428"/>
                  </a:moveTo>
                  <a:lnTo>
                    <a:pt x="1736" y="1410"/>
                  </a:lnTo>
                  <a:lnTo>
                    <a:pt x="1635" y="1395"/>
                  </a:lnTo>
                  <a:lnTo>
                    <a:pt x="1532" y="1372"/>
                  </a:lnTo>
                  <a:lnTo>
                    <a:pt x="1431" y="1341"/>
                  </a:lnTo>
                  <a:lnTo>
                    <a:pt x="1328" y="1297"/>
                  </a:lnTo>
                  <a:lnTo>
                    <a:pt x="1227" y="1237"/>
                  </a:lnTo>
                  <a:lnTo>
                    <a:pt x="1022" y="1072"/>
                  </a:lnTo>
                  <a:lnTo>
                    <a:pt x="818" y="837"/>
                  </a:lnTo>
                  <a:lnTo>
                    <a:pt x="613" y="558"/>
                  </a:lnTo>
                  <a:lnTo>
                    <a:pt x="512" y="416"/>
                  </a:lnTo>
                  <a:lnTo>
                    <a:pt x="409" y="282"/>
                  </a:lnTo>
                  <a:lnTo>
                    <a:pt x="308" y="166"/>
                  </a:lnTo>
                  <a:lnTo>
                    <a:pt x="204" y="78"/>
                  </a:lnTo>
                  <a:lnTo>
                    <a:pt x="103" y="21"/>
                  </a:lnTo>
                  <a:lnTo>
                    <a:pt x="0" y="0"/>
                  </a:lnTo>
                </a:path>
              </a:pathLst>
            </a:custGeom>
            <a:noFill/>
            <a:ln w="539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7" name="Freeform 45"/>
            <p:cNvSpPr>
              <a:spLocks/>
            </p:cNvSpPr>
            <p:nvPr/>
          </p:nvSpPr>
          <p:spPr bwMode="auto">
            <a:xfrm>
              <a:off x="799" y="1858"/>
              <a:ext cx="1941" cy="1428"/>
            </a:xfrm>
            <a:custGeom>
              <a:avLst/>
              <a:gdLst>
                <a:gd name="T0" fmla="*/ 0 w 1941"/>
                <a:gd name="T1" fmla="*/ 1428 h 1428"/>
                <a:gd name="T2" fmla="*/ 204 w 1941"/>
                <a:gd name="T3" fmla="*/ 1410 h 1428"/>
                <a:gd name="T4" fmla="*/ 308 w 1941"/>
                <a:gd name="T5" fmla="*/ 1395 h 1428"/>
                <a:gd name="T6" fmla="*/ 409 w 1941"/>
                <a:gd name="T7" fmla="*/ 1372 h 1428"/>
                <a:gd name="T8" fmla="*/ 510 w 1941"/>
                <a:gd name="T9" fmla="*/ 1341 h 1428"/>
                <a:gd name="T10" fmla="*/ 613 w 1941"/>
                <a:gd name="T11" fmla="*/ 1297 h 1428"/>
                <a:gd name="T12" fmla="*/ 714 w 1941"/>
                <a:gd name="T13" fmla="*/ 1237 h 1428"/>
                <a:gd name="T14" fmla="*/ 921 w 1941"/>
                <a:gd name="T15" fmla="*/ 1072 h 1428"/>
                <a:gd name="T16" fmla="*/ 1123 w 1941"/>
                <a:gd name="T17" fmla="*/ 837 h 1428"/>
                <a:gd name="T18" fmla="*/ 1327 w 1941"/>
                <a:gd name="T19" fmla="*/ 558 h 1428"/>
                <a:gd name="T20" fmla="*/ 1431 w 1941"/>
                <a:gd name="T21" fmla="*/ 416 h 1428"/>
                <a:gd name="T22" fmla="*/ 1532 w 1941"/>
                <a:gd name="T23" fmla="*/ 282 h 1428"/>
                <a:gd name="T24" fmla="*/ 1635 w 1941"/>
                <a:gd name="T25" fmla="*/ 166 h 1428"/>
                <a:gd name="T26" fmla="*/ 1736 w 1941"/>
                <a:gd name="T27" fmla="*/ 78 h 1428"/>
                <a:gd name="T28" fmla="*/ 1840 w 1941"/>
                <a:gd name="T29" fmla="*/ 21 h 1428"/>
                <a:gd name="T30" fmla="*/ 1941 w 1941"/>
                <a:gd name="T31" fmla="*/ 0 h 142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1"/>
                <a:gd name="T49" fmla="*/ 0 h 1428"/>
                <a:gd name="T50" fmla="*/ 1941 w 1941"/>
                <a:gd name="T51" fmla="*/ 1428 h 142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1" h="1428">
                  <a:moveTo>
                    <a:pt x="0" y="1428"/>
                  </a:moveTo>
                  <a:lnTo>
                    <a:pt x="204" y="1410"/>
                  </a:lnTo>
                  <a:lnTo>
                    <a:pt x="308" y="1395"/>
                  </a:lnTo>
                  <a:lnTo>
                    <a:pt x="409" y="1372"/>
                  </a:lnTo>
                  <a:lnTo>
                    <a:pt x="510" y="1341"/>
                  </a:lnTo>
                  <a:lnTo>
                    <a:pt x="613" y="1297"/>
                  </a:lnTo>
                  <a:lnTo>
                    <a:pt x="714" y="1237"/>
                  </a:lnTo>
                  <a:lnTo>
                    <a:pt x="921" y="1072"/>
                  </a:lnTo>
                  <a:lnTo>
                    <a:pt x="1123" y="837"/>
                  </a:lnTo>
                  <a:lnTo>
                    <a:pt x="1327" y="558"/>
                  </a:lnTo>
                  <a:lnTo>
                    <a:pt x="1431" y="416"/>
                  </a:lnTo>
                  <a:lnTo>
                    <a:pt x="1532" y="282"/>
                  </a:lnTo>
                  <a:lnTo>
                    <a:pt x="1635" y="166"/>
                  </a:lnTo>
                  <a:lnTo>
                    <a:pt x="1736" y="78"/>
                  </a:lnTo>
                  <a:lnTo>
                    <a:pt x="1840" y="21"/>
                  </a:lnTo>
                  <a:lnTo>
                    <a:pt x="1941" y="0"/>
                  </a:lnTo>
                </a:path>
              </a:pathLst>
            </a:custGeom>
            <a:noFill/>
            <a:ln w="539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8" name="Line 46"/>
            <p:cNvSpPr>
              <a:spLocks noChangeShapeType="1"/>
            </p:cNvSpPr>
            <p:nvPr/>
          </p:nvSpPr>
          <p:spPr bwMode="auto">
            <a:xfrm>
              <a:off x="1344" y="2160"/>
              <a:ext cx="672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9" name="Freeform 47"/>
            <p:cNvSpPr>
              <a:spLocks/>
            </p:cNvSpPr>
            <p:nvPr/>
          </p:nvSpPr>
          <p:spPr bwMode="auto">
            <a:xfrm>
              <a:off x="1252" y="2106"/>
              <a:ext cx="116" cy="117"/>
            </a:xfrm>
            <a:custGeom>
              <a:avLst/>
              <a:gdLst>
                <a:gd name="T0" fmla="*/ 116 w 116"/>
                <a:gd name="T1" fmla="*/ 117 h 117"/>
                <a:gd name="T2" fmla="*/ 0 w 116"/>
                <a:gd name="T3" fmla="*/ 60 h 117"/>
                <a:gd name="T4" fmla="*/ 116 w 116"/>
                <a:gd name="T5" fmla="*/ 0 h 117"/>
                <a:gd name="T6" fmla="*/ 116 w 116"/>
                <a:gd name="T7" fmla="*/ 117 h 1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6"/>
                <a:gd name="T13" fmla="*/ 0 h 117"/>
                <a:gd name="T14" fmla="*/ 116 w 116"/>
                <a:gd name="T15" fmla="*/ 117 h 1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6" h="117">
                  <a:moveTo>
                    <a:pt x="116" y="117"/>
                  </a:moveTo>
                  <a:lnTo>
                    <a:pt x="0" y="60"/>
                  </a:lnTo>
                  <a:lnTo>
                    <a:pt x="116" y="0"/>
                  </a:lnTo>
                  <a:lnTo>
                    <a:pt x="116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0" name="Line 48"/>
            <p:cNvSpPr>
              <a:spLocks noChangeShapeType="1"/>
            </p:cNvSpPr>
            <p:nvPr/>
          </p:nvSpPr>
          <p:spPr bwMode="auto">
            <a:xfrm flipV="1">
              <a:off x="2031" y="2155"/>
              <a:ext cx="1" cy="1173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1" name="Line 49"/>
            <p:cNvSpPr>
              <a:spLocks noChangeShapeType="1"/>
            </p:cNvSpPr>
            <p:nvPr/>
          </p:nvSpPr>
          <p:spPr bwMode="auto">
            <a:xfrm>
              <a:off x="2067" y="3111"/>
              <a:ext cx="1667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2" name="Freeform 50"/>
            <p:cNvSpPr>
              <a:spLocks/>
            </p:cNvSpPr>
            <p:nvPr/>
          </p:nvSpPr>
          <p:spPr bwMode="auto">
            <a:xfrm>
              <a:off x="3731" y="3072"/>
              <a:ext cx="101" cy="101"/>
            </a:xfrm>
            <a:custGeom>
              <a:avLst/>
              <a:gdLst>
                <a:gd name="T0" fmla="*/ 0 w 101"/>
                <a:gd name="T1" fmla="*/ 0 h 101"/>
                <a:gd name="T2" fmla="*/ 101 w 101"/>
                <a:gd name="T3" fmla="*/ 49 h 101"/>
                <a:gd name="T4" fmla="*/ 0 w 101"/>
                <a:gd name="T5" fmla="*/ 101 h 101"/>
                <a:gd name="T6" fmla="*/ 0 w 101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101"/>
                <a:gd name="T14" fmla="*/ 101 w 101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101">
                  <a:moveTo>
                    <a:pt x="0" y="0"/>
                  </a:moveTo>
                  <a:lnTo>
                    <a:pt x="101" y="49"/>
                  </a:lnTo>
                  <a:lnTo>
                    <a:pt x="0" y="1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3" name="Freeform 51"/>
            <p:cNvSpPr>
              <a:spLocks/>
            </p:cNvSpPr>
            <p:nvPr/>
          </p:nvSpPr>
          <p:spPr bwMode="auto">
            <a:xfrm>
              <a:off x="1676" y="3077"/>
              <a:ext cx="109" cy="98"/>
            </a:xfrm>
            <a:custGeom>
              <a:avLst/>
              <a:gdLst>
                <a:gd name="T0" fmla="*/ 21 w 109"/>
                <a:gd name="T1" fmla="*/ 0 h 98"/>
                <a:gd name="T2" fmla="*/ 109 w 109"/>
                <a:gd name="T3" fmla="*/ 67 h 98"/>
                <a:gd name="T4" fmla="*/ 0 w 109"/>
                <a:gd name="T5" fmla="*/ 98 h 98"/>
                <a:gd name="T6" fmla="*/ 21 w 109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9"/>
                <a:gd name="T13" fmla="*/ 0 h 98"/>
                <a:gd name="T14" fmla="*/ 109 w 109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9" h="98">
                  <a:moveTo>
                    <a:pt x="21" y="0"/>
                  </a:moveTo>
                  <a:lnTo>
                    <a:pt x="109" y="67"/>
                  </a:lnTo>
                  <a:lnTo>
                    <a:pt x="0" y="98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4" name="Freeform 52"/>
            <p:cNvSpPr>
              <a:spLocks/>
            </p:cNvSpPr>
            <p:nvPr/>
          </p:nvSpPr>
          <p:spPr bwMode="auto">
            <a:xfrm>
              <a:off x="1386" y="2553"/>
              <a:ext cx="303" cy="566"/>
            </a:xfrm>
            <a:custGeom>
              <a:avLst/>
              <a:gdLst>
                <a:gd name="T0" fmla="*/ 0 w 303"/>
                <a:gd name="T1" fmla="*/ 0 h 566"/>
                <a:gd name="T2" fmla="*/ 47 w 303"/>
                <a:gd name="T3" fmla="*/ 5 h 566"/>
                <a:gd name="T4" fmla="*/ 91 w 303"/>
                <a:gd name="T5" fmla="*/ 18 h 566"/>
                <a:gd name="T6" fmla="*/ 130 w 303"/>
                <a:gd name="T7" fmla="*/ 44 h 566"/>
                <a:gd name="T8" fmla="*/ 163 w 303"/>
                <a:gd name="T9" fmla="*/ 75 h 566"/>
                <a:gd name="T10" fmla="*/ 189 w 303"/>
                <a:gd name="T11" fmla="*/ 114 h 566"/>
                <a:gd name="T12" fmla="*/ 207 w 303"/>
                <a:gd name="T13" fmla="*/ 155 h 566"/>
                <a:gd name="T14" fmla="*/ 212 w 303"/>
                <a:gd name="T15" fmla="*/ 201 h 566"/>
                <a:gd name="T16" fmla="*/ 210 w 303"/>
                <a:gd name="T17" fmla="*/ 248 h 566"/>
                <a:gd name="T18" fmla="*/ 194 w 303"/>
                <a:gd name="T19" fmla="*/ 292 h 566"/>
                <a:gd name="T20" fmla="*/ 181 w 303"/>
                <a:gd name="T21" fmla="*/ 331 h 566"/>
                <a:gd name="T22" fmla="*/ 176 w 303"/>
                <a:gd name="T23" fmla="*/ 372 h 566"/>
                <a:gd name="T24" fmla="*/ 181 w 303"/>
                <a:gd name="T25" fmla="*/ 411 h 566"/>
                <a:gd name="T26" fmla="*/ 192 w 303"/>
                <a:gd name="T27" fmla="*/ 452 h 566"/>
                <a:gd name="T28" fmla="*/ 210 w 303"/>
                <a:gd name="T29" fmla="*/ 488 h 566"/>
                <a:gd name="T30" fmla="*/ 236 w 303"/>
                <a:gd name="T31" fmla="*/ 519 h 566"/>
                <a:gd name="T32" fmla="*/ 267 w 303"/>
                <a:gd name="T33" fmla="*/ 545 h 566"/>
                <a:gd name="T34" fmla="*/ 303 w 303"/>
                <a:gd name="T35" fmla="*/ 566 h 56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303"/>
                <a:gd name="T55" fmla="*/ 0 h 566"/>
                <a:gd name="T56" fmla="*/ 303 w 303"/>
                <a:gd name="T57" fmla="*/ 566 h 56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303" h="566">
                  <a:moveTo>
                    <a:pt x="0" y="0"/>
                  </a:moveTo>
                  <a:lnTo>
                    <a:pt x="47" y="5"/>
                  </a:lnTo>
                  <a:lnTo>
                    <a:pt x="91" y="18"/>
                  </a:lnTo>
                  <a:lnTo>
                    <a:pt x="130" y="44"/>
                  </a:lnTo>
                  <a:lnTo>
                    <a:pt x="163" y="75"/>
                  </a:lnTo>
                  <a:lnTo>
                    <a:pt x="189" y="114"/>
                  </a:lnTo>
                  <a:lnTo>
                    <a:pt x="207" y="155"/>
                  </a:lnTo>
                  <a:lnTo>
                    <a:pt x="212" y="201"/>
                  </a:lnTo>
                  <a:lnTo>
                    <a:pt x="210" y="248"/>
                  </a:lnTo>
                  <a:lnTo>
                    <a:pt x="194" y="292"/>
                  </a:lnTo>
                  <a:lnTo>
                    <a:pt x="181" y="331"/>
                  </a:lnTo>
                  <a:lnTo>
                    <a:pt x="176" y="372"/>
                  </a:lnTo>
                  <a:lnTo>
                    <a:pt x="181" y="411"/>
                  </a:lnTo>
                  <a:lnTo>
                    <a:pt x="192" y="452"/>
                  </a:lnTo>
                  <a:lnTo>
                    <a:pt x="210" y="488"/>
                  </a:lnTo>
                  <a:lnTo>
                    <a:pt x="236" y="519"/>
                  </a:lnTo>
                  <a:lnTo>
                    <a:pt x="267" y="545"/>
                  </a:lnTo>
                  <a:lnTo>
                    <a:pt x="303" y="566"/>
                  </a:lnTo>
                </a:path>
              </a:pathLst>
            </a:custGeom>
            <a:noFill/>
            <a:ln w="36513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845" name="Rectangle 53"/>
            <p:cNvSpPr>
              <a:spLocks noChangeArrowheads="1"/>
            </p:cNvSpPr>
            <p:nvPr/>
          </p:nvSpPr>
          <p:spPr bwMode="auto">
            <a:xfrm>
              <a:off x="2257" y="2161"/>
              <a:ext cx="958" cy="3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- </a:t>
              </a:r>
              <a:r>
                <a:rPr lang="en-US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</a:t>
              </a:r>
            </a:p>
          </p:txBody>
        </p:sp>
        <p:sp>
          <p:nvSpPr>
            <p:cNvPr id="801846" name="Line 54"/>
            <p:cNvSpPr>
              <a:spLocks noChangeShapeType="1"/>
            </p:cNvSpPr>
            <p:nvPr/>
          </p:nvSpPr>
          <p:spPr bwMode="auto">
            <a:xfrm flipH="1">
              <a:off x="2776" y="1448"/>
              <a:ext cx="736" cy="70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801847" name="Rectangle 55"/>
            <p:cNvSpPr>
              <a:spLocks noChangeArrowheads="1"/>
            </p:cNvSpPr>
            <p:nvPr/>
          </p:nvSpPr>
          <p:spPr bwMode="auto">
            <a:xfrm>
              <a:off x="3505" y="1297"/>
              <a:ext cx="1983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  <a:defRPr/>
              </a:pPr>
              <a:r>
                <a:rPr lang="en-US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Level of Confidence</a:t>
              </a:r>
            </a:p>
          </p:txBody>
        </p:sp>
      </p:grpSp>
    </p:spTree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Rejection Regions </a:t>
            </a:r>
            <a:br>
              <a:rPr lang="en-US" smtClean="0"/>
            </a:br>
            <a:r>
              <a:rPr lang="en-US" smtClean="0"/>
              <a:t>(Two-Sided Test) </a:t>
            </a:r>
          </a:p>
        </p:txBody>
      </p:sp>
      <p:sp>
        <p:nvSpPr>
          <p:cNvPr id="803844" name="Rectangle 4"/>
          <p:cNvSpPr>
            <a:spLocks noChangeArrowheads="1"/>
          </p:cNvSpPr>
          <p:nvPr/>
        </p:nvSpPr>
        <p:spPr bwMode="auto">
          <a:xfrm>
            <a:off x="1588" y="1830388"/>
            <a:ext cx="3959225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ampling Distribution</a:t>
            </a:r>
          </a:p>
        </p:txBody>
      </p:sp>
      <p:grpSp>
        <p:nvGrpSpPr>
          <p:cNvPr id="59396" name="Group 111"/>
          <p:cNvGrpSpPr>
            <a:grpSpLocks/>
          </p:cNvGrpSpPr>
          <p:nvPr/>
        </p:nvGrpSpPr>
        <p:grpSpPr bwMode="auto">
          <a:xfrm>
            <a:off x="1198563" y="2058988"/>
            <a:ext cx="7513637" cy="4343400"/>
            <a:chOff x="755" y="1297"/>
            <a:chExt cx="4733" cy="2736"/>
          </a:xfrm>
        </p:grpSpPr>
        <p:sp>
          <p:nvSpPr>
            <p:cNvPr id="59397" name="Freeform 11"/>
            <p:cNvSpPr>
              <a:spLocks/>
            </p:cNvSpPr>
            <p:nvPr/>
          </p:nvSpPr>
          <p:spPr bwMode="auto">
            <a:xfrm>
              <a:off x="3472" y="2600"/>
              <a:ext cx="1129" cy="733"/>
            </a:xfrm>
            <a:custGeom>
              <a:avLst/>
              <a:gdLst>
                <a:gd name="T0" fmla="*/ 0 w 1129"/>
                <a:gd name="T1" fmla="*/ 0 h 733"/>
                <a:gd name="T2" fmla="*/ 0 w 1129"/>
                <a:gd name="T3" fmla="*/ 733 h 733"/>
                <a:gd name="T4" fmla="*/ 1129 w 1129"/>
                <a:gd name="T5" fmla="*/ 733 h 733"/>
                <a:gd name="T6" fmla="*/ 1002 w 1129"/>
                <a:gd name="T7" fmla="*/ 699 h 733"/>
                <a:gd name="T8" fmla="*/ 880 w 1129"/>
                <a:gd name="T9" fmla="*/ 658 h 733"/>
                <a:gd name="T10" fmla="*/ 764 w 1129"/>
                <a:gd name="T11" fmla="*/ 612 h 733"/>
                <a:gd name="T12" fmla="*/ 652 w 1129"/>
                <a:gd name="T13" fmla="*/ 560 h 733"/>
                <a:gd name="T14" fmla="*/ 546 w 1129"/>
                <a:gd name="T15" fmla="*/ 503 h 733"/>
                <a:gd name="T16" fmla="*/ 445 w 1129"/>
                <a:gd name="T17" fmla="*/ 444 h 733"/>
                <a:gd name="T18" fmla="*/ 352 w 1129"/>
                <a:gd name="T19" fmla="*/ 379 h 733"/>
                <a:gd name="T20" fmla="*/ 267 w 1129"/>
                <a:gd name="T21" fmla="*/ 309 h 733"/>
                <a:gd name="T22" fmla="*/ 189 w 1129"/>
                <a:gd name="T23" fmla="*/ 237 h 733"/>
                <a:gd name="T24" fmla="*/ 117 w 1129"/>
                <a:gd name="T25" fmla="*/ 162 h 733"/>
                <a:gd name="T26" fmla="*/ 55 w 1129"/>
                <a:gd name="T27" fmla="*/ 82 h 733"/>
                <a:gd name="T28" fmla="*/ 0 w 1129"/>
                <a:gd name="T29" fmla="*/ 0 h 73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129"/>
                <a:gd name="T46" fmla="*/ 0 h 733"/>
                <a:gd name="T47" fmla="*/ 1129 w 1129"/>
                <a:gd name="T48" fmla="*/ 733 h 73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129" h="733">
                  <a:moveTo>
                    <a:pt x="0" y="0"/>
                  </a:moveTo>
                  <a:lnTo>
                    <a:pt x="0" y="733"/>
                  </a:lnTo>
                  <a:lnTo>
                    <a:pt x="1129" y="733"/>
                  </a:lnTo>
                  <a:lnTo>
                    <a:pt x="1002" y="699"/>
                  </a:lnTo>
                  <a:lnTo>
                    <a:pt x="880" y="658"/>
                  </a:lnTo>
                  <a:lnTo>
                    <a:pt x="764" y="612"/>
                  </a:lnTo>
                  <a:lnTo>
                    <a:pt x="652" y="560"/>
                  </a:lnTo>
                  <a:lnTo>
                    <a:pt x="546" y="503"/>
                  </a:lnTo>
                  <a:lnTo>
                    <a:pt x="445" y="444"/>
                  </a:lnTo>
                  <a:lnTo>
                    <a:pt x="352" y="379"/>
                  </a:lnTo>
                  <a:lnTo>
                    <a:pt x="267" y="309"/>
                  </a:lnTo>
                  <a:lnTo>
                    <a:pt x="189" y="237"/>
                  </a:lnTo>
                  <a:lnTo>
                    <a:pt x="117" y="162"/>
                  </a:lnTo>
                  <a:lnTo>
                    <a:pt x="55" y="8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398" name="Rectangle 12"/>
            <p:cNvSpPr>
              <a:spLocks noChangeArrowheads="1"/>
            </p:cNvSpPr>
            <p:nvPr/>
          </p:nvSpPr>
          <p:spPr bwMode="auto">
            <a:xfrm>
              <a:off x="3194" y="3561"/>
              <a:ext cx="67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Critical</a:t>
              </a:r>
              <a:endParaRPr lang="en-US"/>
            </a:p>
          </p:txBody>
        </p:sp>
        <p:sp>
          <p:nvSpPr>
            <p:cNvPr id="59399" name="Rectangle 13"/>
            <p:cNvSpPr>
              <a:spLocks noChangeArrowheads="1"/>
            </p:cNvSpPr>
            <p:nvPr/>
          </p:nvSpPr>
          <p:spPr bwMode="auto">
            <a:xfrm>
              <a:off x="3267" y="3793"/>
              <a:ext cx="5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Value</a:t>
              </a:r>
              <a:endParaRPr lang="en-US"/>
            </a:p>
          </p:txBody>
        </p:sp>
        <p:sp>
          <p:nvSpPr>
            <p:cNvPr id="59400" name="Rectangle 16"/>
            <p:cNvSpPr>
              <a:spLocks noChangeArrowheads="1"/>
            </p:cNvSpPr>
            <p:nvPr/>
          </p:nvSpPr>
          <p:spPr bwMode="auto">
            <a:xfrm>
              <a:off x="4304" y="2326"/>
              <a:ext cx="3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Symbol" pitchFamily="18" charset="2"/>
                  <a:sym typeface="Symbol" pitchFamily="18" charset="2"/>
                </a:rPr>
                <a:t>1/2 a</a:t>
              </a:r>
            </a:p>
          </p:txBody>
        </p:sp>
        <p:sp>
          <p:nvSpPr>
            <p:cNvPr id="59401" name="Freeform 23"/>
            <p:cNvSpPr>
              <a:spLocks/>
            </p:cNvSpPr>
            <p:nvPr/>
          </p:nvSpPr>
          <p:spPr bwMode="auto">
            <a:xfrm>
              <a:off x="3428" y="3346"/>
              <a:ext cx="86" cy="85"/>
            </a:xfrm>
            <a:custGeom>
              <a:avLst/>
              <a:gdLst>
                <a:gd name="T0" fmla="*/ 0 w 86"/>
                <a:gd name="T1" fmla="*/ 85 h 85"/>
                <a:gd name="T2" fmla="*/ 44 w 86"/>
                <a:gd name="T3" fmla="*/ 0 h 85"/>
                <a:gd name="T4" fmla="*/ 86 w 86"/>
                <a:gd name="T5" fmla="*/ 85 h 85"/>
                <a:gd name="T6" fmla="*/ 0 w 86"/>
                <a:gd name="T7" fmla="*/ 85 h 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"/>
                <a:gd name="T13" fmla="*/ 0 h 85"/>
                <a:gd name="T14" fmla="*/ 86 w 86"/>
                <a:gd name="T15" fmla="*/ 85 h 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" h="85">
                  <a:moveTo>
                    <a:pt x="0" y="85"/>
                  </a:moveTo>
                  <a:lnTo>
                    <a:pt x="44" y="0"/>
                  </a:lnTo>
                  <a:lnTo>
                    <a:pt x="86" y="85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02" name="Line 24"/>
            <p:cNvSpPr>
              <a:spLocks noChangeShapeType="1"/>
            </p:cNvSpPr>
            <p:nvPr/>
          </p:nvSpPr>
          <p:spPr bwMode="auto">
            <a:xfrm flipV="1">
              <a:off x="3462" y="3410"/>
              <a:ext cx="1" cy="10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03" name="Rectangle 27"/>
            <p:cNvSpPr>
              <a:spLocks noChangeArrowheads="1"/>
            </p:cNvSpPr>
            <p:nvPr/>
          </p:nvSpPr>
          <p:spPr bwMode="auto">
            <a:xfrm>
              <a:off x="3720" y="1642"/>
              <a:ext cx="9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chemeClr val="tx2"/>
                  </a:solidFill>
                </a:rPr>
                <a:t>Rejection</a:t>
              </a:r>
              <a:endParaRPr lang="en-US"/>
            </a:p>
          </p:txBody>
        </p:sp>
        <p:sp>
          <p:nvSpPr>
            <p:cNvPr id="59404" name="Rectangle 28"/>
            <p:cNvSpPr>
              <a:spLocks noChangeArrowheads="1"/>
            </p:cNvSpPr>
            <p:nvPr/>
          </p:nvSpPr>
          <p:spPr bwMode="auto">
            <a:xfrm>
              <a:off x="3832" y="1874"/>
              <a:ext cx="67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chemeClr val="tx2"/>
                  </a:solidFill>
                </a:rPr>
                <a:t>Region</a:t>
              </a:r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9405" name="Freeform 35"/>
            <p:cNvSpPr>
              <a:spLocks/>
            </p:cNvSpPr>
            <p:nvPr/>
          </p:nvSpPr>
          <p:spPr bwMode="auto">
            <a:xfrm>
              <a:off x="4192" y="2106"/>
              <a:ext cx="116" cy="117"/>
            </a:xfrm>
            <a:custGeom>
              <a:avLst/>
              <a:gdLst>
                <a:gd name="T0" fmla="*/ 0 w 116"/>
                <a:gd name="T1" fmla="*/ 0 h 117"/>
                <a:gd name="T2" fmla="*/ 116 w 116"/>
                <a:gd name="T3" fmla="*/ 60 h 117"/>
                <a:gd name="T4" fmla="*/ 0 w 116"/>
                <a:gd name="T5" fmla="*/ 117 h 117"/>
                <a:gd name="T6" fmla="*/ 0 w 116"/>
                <a:gd name="T7" fmla="*/ 0 h 1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6"/>
                <a:gd name="T13" fmla="*/ 0 h 117"/>
                <a:gd name="T14" fmla="*/ 116 w 116"/>
                <a:gd name="T15" fmla="*/ 117 h 1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6" h="117">
                  <a:moveTo>
                    <a:pt x="0" y="0"/>
                  </a:moveTo>
                  <a:lnTo>
                    <a:pt x="116" y="60"/>
                  </a:lnTo>
                  <a:lnTo>
                    <a:pt x="0" y="1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06" name="Line 36"/>
            <p:cNvSpPr>
              <a:spLocks noChangeShapeType="1"/>
            </p:cNvSpPr>
            <p:nvPr/>
          </p:nvSpPr>
          <p:spPr bwMode="auto">
            <a:xfrm flipH="1">
              <a:off x="3472" y="2155"/>
              <a:ext cx="725" cy="1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07" name="Line 59"/>
            <p:cNvSpPr>
              <a:spLocks noChangeShapeType="1"/>
            </p:cNvSpPr>
            <p:nvPr/>
          </p:nvSpPr>
          <p:spPr bwMode="auto">
            <a:xfrm flipV="1">
              <a:off x="3462" y="2155"/>
              <a:ext cx="1" cy="118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08" name="Freeform 64"/>
            <p:cNvSpPr>
              <a:spLocks/>
            </p:cNvSpPr>
            <p:nvPr/>
          </p:nvSpPr>
          <p:spPr bwMode="auto">
            <a:xfrm>
              <a:off x="3747" y="2543"/>
              <a:ext cx="794" cy="490"/>
            </a:xfrm>
            <a:custGeom>
              <a:avLst/>
              <a:gdLst>
                <a:gd name="T0" fmla="*/ 794 w 794"/>
                <a:gd name="T1" fmla="*/ 0 h 490"/>
                <a:gd name="T2" fmla="*/ 776 w 794"/>
                <a:gd name="T3" fmla="*/ 57 h 490"/>
                <a:gd name="T4" fmla="*/ 748 w 794"/>
                <a:gd name="T5" fmla="*/ 111 h 490"/>
                <a:gd name="T6" fmla="*/ 711 w 794"/>
                <a:gd name="T7" fmla="*/ 160 h 490"/>
                <a:gd name="T8" fmla="*/ 667 w 794"/>
                <a:gd name="T9" fmla="*/ 204 h 490"/>
                <a:gd name="T10" fmla="*/ 618 w 794"/>
                <a:gd name="T11" fmla="*/ 237 h 490"/>
                <a:gd name="T12" fmla="*/ 561 w 794"/>
                <a:gd name="T13" fmla="*/ 266 h 490"/>
                <a:gd name="T14" fmla="*/ 504 w 794"/>
                <a:gd name="T15" fmla="*/ 281 h 490"/>
                <a:gd name="T16" fmla="*/ 442 w 794"/>
                <a:gd name="T17" fmla="*/ 289 h 490"/>
                <a:gd name="T18" fmla="*/ 383 w 794"/>
                <a:gd name="T19" fmla="*/ 286 h 490"/>
                <a:gd name="T20" fmla="*/ 323 w 794"/>
                <a:gd name="T21" fmla="*/ 284 h 490"/>
                <a:gd name="T22" fmla="*/ 266 w 794"/>
                <a:gd name="T23" fmla="*/ 289 h 490"/>
                <a:gd name="T24" fmla="*/ 209 w 794"/>
                <a:gd name="T25" fmla="*/ 304 h 490"/>
                <a:gd name="T26" fmla="*/ 157 w 794"/>
                <a:gd name="T27" fmla="*/ 328 h 490"/>
                <a:gd name="T28" fmla="*/ 108 w 794"/>
                <a:gd name="T29" fmla="*/ 359 h 490"/>
                <a:gd name="T30" fmla="*/ 64 w 794"/>
                <a:gd name="T31" fmla="*/ 397 h 490"/>
                <a:gd name="T32" fmla="*/ 28 w 794"/>
                <a:gd name="T33" fmla="*/ 441 h 490"/>
                <a:gd name="T34" fmla="*/ 0 w 794"/>
                <a:gd name="T35" fmla="*/ 490 h 49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94"/>
                <a:gd name="T55" fmla="*/ 0 h 490"/>
                <a:gd name="T56" fmla="*/ 794 w 794"/>
                <a:gd name="T57" fmla="*/ 490 h 49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94" h="490">
                  <a:moveTo>
                    <a:pt x="794" y="0"/>
                  </a:moveTo>
                  <a:lnTo>
                    <a:pt x="776" y="57"/>
                  </a:lnTo>
                  <a:lnTo>
                    <a:pt x="748" y="111"/>
                  </a:lnTo>
                  <a:lnTo>
                    <a:pt x="711" y="160"/>
                  </a:lnTo>
                  <a:lnTo>
                    <a:pt x="667" y="204"/>
                  </a:lnTo>
                  <a:lnTo>
                    <a:pt x="618" y="237"/>
                  </a:lnTo>
                  <a:lnTo>
                    <a:pt x="561" y="266"/>
                  </a:lnTo>
                  <a:lnTo>
                    <a:pt x="504" y="281"/>
                  </a:lnTo>
                  <a:lnTo>
                    <a:pt x="442" y="289"/>
                  </a:lnTo>
                  <a:lnTo>
                    <a:pt x="383" y="286"/>
                  </a:lnTo>
                  <a:lnTo>
                    <a:pt x="323" y="284"/>
                  </a:lnTo>
                  <a:lnTo>
                    <a:pt x="266" y="289"/>
                  </a:lnTo>
                  <a:lnTo>
                    <a:pt x="209" y="304"/>
                  </a:lnTo>
                  <a:lnTo>
                    <a:pt x="157" y="328"/>
                  </a:lnTo>
                  <a:lnTo>
                    <a:pt x="108" y="359"/>
                  </a:lnTo>
                  <a:lnTo>
                    <a:pt x="64" y="397"/>
                  </a:lnTo>
                  <a:lnTo>
                    <a:pt x="28" y="441"/>
                  </a:lnTo>
                  <a:lnTo>
                    <a:pt x="0" y="490"/>
                  </a:lnTo>
                </a:path>
              </a:pathLst>
            </a:custGeom>
            <a:noFill/>
            <a:ln w="36513">
              <a:solidFill>
                <a:srgbClr val="FFCF0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09" name="Freeform 65"/>
            <p:cNvSpPr>
              <a:spLocks/>
            </p:cNvSpPr>
            <p:nvPr/>
          </p:nvSpPr>
          <p:spPr bwMode="auto">
            <a:xfrm>
              <a:off x="3713" y="3015"/>
              <a:ext cx="96" cy="111"/>
            </a:xfrm>
            <a:custGeom>
              <a:avLst/>
              <a:gdLst>
                <a:gd name="T0" fmla="*/ 96 w 96"/>
                <a:gd name="T1" fmla="*/ 34 h 111"/>
                <a:gd name="T2" fmla="*/ 13 w 96"/>
                <a:gd name="T3" fmla="*/ 111 h 111"/>
                <a:gd name="T4" fmla="*/ 0 w 96"/>
                <a:gd name="T5" fmla="*/ 0 h 111"/>
                <a:gd name="T6" fmla="*/ 96 w 96"/>
                <a:gd name="T7" fmla="*/ 34 h 1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"/>
                <a:gd name="T13" fmla="*/ 0 h 111"/>
                <a:gd name="T14" fmla="*/ 96 w 96"/>
                <a:gd name="T15" fmla="*/ 111 h 1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" h="111">
                  <a:moveTo>
                    <a:pt x="96" y="34"/>
                  </a:moveTo>
                  <a:lnTo>
                    <a:pt x="13" y="111"/>
                  </a:lnTo>
                  <a:lnTo>
                    <a:pt x="0" y="0"/>
                  </a:lnTo>
                  <a:lnTo>
                    <a:pt x="96" y="34"/>
                  </a:lnTo>
                  <a:close/>
                </a:path>
              </a:pathLst>
            </a:custGeom>
            <a:solidFill>
              <a:srgbClr val="FFCF0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9410" name="Group 66"/>
            <p:cNvGrpSpPr>
              <a:grpSpLocks/>
            </p:cNvGrpSpPr>
            <p:nvPr/>
          </p:nvGrpSpPr>
          <p:grpSpPr bwMode="auto">
            <a:xfrm>
              <a:off x="755" y="1297"/>
              <a:ext cx="4733" cy="2736"/>
              <a:chOff x="755" y="1297"/>
              <a:chExt cx="4733" cy="2736"/>
            </a:xfrm>
          </p:grpSpPr>
          <p:sp>
            <p:nvSpPr>
              <p:cNvPr id="59411" name="Freeform 67"/>
              <p:cNvSpPr>
                <a:spLocks/>
              </p:cNvSpPr>
              <p:nvPr/>
            </p:nvSpPr>
            <p:spPr bwMode="auto">
              <a:xfrm>
                <a:off x="804" y="1864"/>
                <a:ext cx="3955" cy="1464"/>
              </a:xfrm>
              <a:custGeom>
                <a:avLst/>
                <a:gdLst>
                  <a:gd name="T0" fmla="*/ 0 w 3955"/>
                  <a:gd name="T1" fmla="*/ 0 h 1464"/>
                  <a:gd name="T2" fmla="*/ 0 w 3955"/>
                  <a:gd name="T3" fmla="*/ 1464 h 1464"/>
                  <a:gd name="T4" fmla="*/ 3955 w 3955"/>
                  <a:gd name="T5" fmla="*/ 1464 h 1464"/>
                  <a:gd name="T6" fmla="*/ 0 60000 65536"/>
                  <a:gd name="T7" fmla="*/ 0 60000 65536"/>
                  <a:gd name="T8" fmla="*/ 0 60000 65536"/>
                  <a:gd name="T9" fmla="*/ 0 w 3955"/>
                  <a:gd name="T10" fmla="*/ 0 h 1464"/>
                  <a:gd name="T11" fmla="*/ 3955 w 3955"/>
                  <a:gd name="T12" fmla="*/ 1464 h 14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55" h="1464">
                    <a:moveTo>
                      <a:pt x="0" y="0"/>
                    </a:moveTo>
                    <a:lnTo>
                      <a:pt x="0" y="1464"/>
                    </a:lnTo>
                    <a:lnTo>
                      <a:pt x="3955" y="1464"/>
                    </a:lnTo>
                  </a:path>
                </a:pathLst>
              </a:cu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12" name="Line 68"/>
              <p:cNvSpPr>
                <a:spLocks noChangeShapeType="1"/>
              </p:cNvSpPr>
              <p:nvPr/>
            </p:nvSpPr>
            <p:spPr bwMode="auto">
              <a:xfrm>
                <a:off x="755" y="1864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13" name="Line 69"/>
              <p:cNvSpPr>
                <a:spLocks noChangeShapeType="1"/>
              </p:cNvSpPr>
              <p:nvPr/>
            </p:nvSpPr>
            <p:spPr bwMode="auto">
              <a:xfrm>
                <a:off x="755" y="2011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14" name="Line 70"/>
              <p:cNvSpPr>
                <a:spLocks noChangeShapeType="1"/>
              </p:cNvSpPr>
              <p:nvPr/>
            </p:nvSpPr>
            <p:spPr bwMode="auto">
              <a:xfrm>
                <a:off x="755" y="2158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15" name="Line 71"/>
              <p:cNvSpPr>
                <a:spLocks noChangeShapeType="1"/>
              </p:cNvSpPr>
              <p:nvPr/>
            </p:nvSpPr>
            <p:spPr bwMode="auto">
              <a:xfrm>
                <a:off x="755" y="2303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16" name="Line 72"/>
              <p:cNvSpPr>
                <a:spLocks noChangeShapeType="1"/>
              </p:cNvSpPr>
              <p:nvPr/>
            </p:nvSpPr>
            <p:spPr bwMode="auto">
              <a:xfrm>
                <a:off x="755" y="2450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17" name="Line 73"/>
              <p:cNvSpPr>
                <a:spLocks noChangeShapeType="1"/>
              </p:cNvSpPr>
              <p:nvPr/>
            </p:nvSpPr>
            <p:spPr bwMode="auto">
              <a:xfrm>
                <a:off x="755" y="2597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18" name="Line 74"/>
              <p:cNvSpPr>
                <a:spLocks noChangeShapeType="1"/>
              </p:cNvSpPr>
              <p:nvPr/>
            </p:nvSpPr>
            <p:spPr bwMode="auto">
              <a:xfrm>
                <a:off x="755" y="2744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19" name="Line 75"/>
              <p:cNvSpPr>
                <a:spLocks noChangeShapeType="1"/>
              </p:cNvSpPr>
              <p:nvPr/>
            </p:nvSpPr>
            <p:spPr bwMode="auto">
              <a:xfrm>
                <a:off x="755" y="2889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20" name="Line 76"/>
              <p:cNvSpPr>
                <a:spLocks noChangeShapeType="1"/>
              </p:cNvSpPr>
              <p:nvPr/>
            </p:nvSpPr>
            <p:spPr bwMode="auto">
              <a:xfrm>
                <a:off x="755" y="3036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21" name="Line 77"/>
              <p:cNvSpPr>
                <a:spLocks noChangeShapeType="1"/>
              </p:cNvSpPr>
              <p:nvPr/>
            </p:nvSpPr>
            <p:spPr bwMode="auto">
              <a:xfrm>
                <a:off x="755" y="3183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22" name="Line 78"/>
              <p:cNvSpPr>
                <a:spLocks noChangeShapeType="1"/>
              </p:cNvSpPr>
              <p:nvPr/>
            </p:nvSpPr>
            <p:spPr bwMode="auto">
              <a:xfrm>
                <a:off x="4759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23" name="Line 79"/>
              <p:cNvSpPr>
                <a:spLocks noChangeShapeType="1"/>
              </p:cNvSpPr>
              <p:nvPr/>
            </p:nvSpPr>
            <p:spPr bwMode="auto">
              <a:xfrm>
                <a:off x="4365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24" name="Line 80"/>
              <p:cNvSpPr>
                <a:spLocks noChangeShapeType="1"/>
              </p:cNvSpPr>
              <p:nvPr/>
            </p:nvSpPr>
            <p:spPr bwMode="auto">
              <a:xfrm>
                <a:off x="3969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25" name="Line 81"/>
              <p:cNvSpPr>
                <a:spLocks noChangeShapeType="1"/>
              </p:cNvSpPr>
              <p:nvPr/>
            </p:nvSpPr>
            <p:spPr bwMode="auto">
              <a:xfrm>
                <a:off x="3573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26" name="Line 82"/>
              <p:cNvSpPr>
                <a:spLocks noChangeShapeType="1"/>
              </p:cNvSpPr>
              <p:nvPr/>
            </p:nvSpPr>
            <p:spPr bwMode="auto">
              <a:xfrm>
                <a:off x="3177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27" name="Line 83"/>
              <p:cNvSpPr>
                <a:spLocks noChangeShapeType="1"/>
              </p:cNvSpPr>
              <p:nvPr/>
            </p:nvSpPr>
            <p:spPr bwMode="auto">
              <a:xfrm>
                <a:off x="2781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28" name="Line 84"/>
              <p:cNvSpPr>
                <a:spLocks noChangeShapeType="1"/>
              </p:cNvSpPr>
              <p:nvPr/>
            </p:nvSpPr>
            <p:spPr bwMode="auto">
              <a:xfrm>
                <a:off x="2385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29" name="Line 85"/>
              <p:cNvSpPr>
                <a:spLocks noChangeShapeType="1"/>
              </p:cNvSpPr>
              <p:nvPr/>
            </p:nvSpPr>
            <p:spPr bwMode="auto">
              <a:xfrm>
                <a:off x="1992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0" name="Line 86"/>
              <p:cNvSpPr>
                <a:spLocks noChangeShapeType="1"/>
              </p:cNvSpPr>
              <p:nvPr/>
            </p:nvSpPr>
            <p:spPr bwMode="auto">
              <a:xfrm>
                <a:off x="1596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1" name="Line 87"/>
              <p:cNvSpPr>
                <a:spLocks noChangeShapeType="1"/>
              </p:cNvSpPr>
              <p:nvPr/>
            </p:nvSpPr>
            <p:spPr bwMode="auto">
              <a:xfrm>
                <a:off x="1200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2" name="Freeform 88"/>
              <p:cNvSpPr>
                <a:spLocks/>
              </p:cNvSpPr>
              <p:nvPr/>
            </p:nvSpPr>
            <p:spPr bwMode="auto">
              <a:xfrm>
                <a:off x="888" y="2594"/>
                <a:ext cx="1128" cy="734"/>
              </a:xfrm>
              <a:custGeom>
                <a:avLst/>
                <a:gdLst>
                  <a:gd name="T0" fmla="*/ 1128 w 1128"/>
                  <a:gd name="T1" fmla="*/ 0 h 734"/>
                  <a:gd name="T2" fmla="*/ 1128 w 1128"/>
                  <a:gd name="T3" fmla="*/ 734 h 734"/>
                  <a:gd name="T4" fmla="*/ 0 w 1128"/>
                  <a:gd name="T5" fmla="*/ 734 h 734"/>
                  <a:gd name="T6" fmla="*/ 124 w 1128"/>
                  <a:gd name="T7" fmla="*/ 698 h 734"/>
                  <a:gd name="T8" fmla="*/ 245 w 1128"/>
                  <a:gd name="T9" fmla="*/ 656 h 734"/>
                  <a:gd name="T10" fmla="*/ 362 w 1128"/>
                  <a:gd name="T11" fmla="*/ 610 h 734"/>
                  <a:gd name="T12" fmla="*/ 473 w 1128"/>
                  <a:gd name="T13" fmla="*/ 558 h 734"/>
                  <a:gd name="T14" fmla="*/ 579 w 1128"/>
                  <a:gd name="T15" fmla="*/ 504 h 734"/>
                  <a:gd name="T16" fmla="*/ 680 w 1128"/>
                  <a:gd name="T17" fmla="*/ 442 h 734"/>
                  <a:gd name="T18" fmla="*/ 773 w 1128"/>
                  <a:gd name="T19" fmla="*/ 377 h 734"/>
                  <a:gd name="T20" fmla="*/ 859 w 1128"/>
                  <a:gd name="T21" fmla="*/ 308 h 734"/>
                  <a:gd name="T22" fmla="*/ 939 w 1128"/>
                  <a:gd name="T23" fmla="*/ 235 h 734"/>
                  <a:gd name="T24" fmla="*/ 1009 w 1128"/>
                  <a:gd name="T25" fmla="*/ 160 h 734"/>
                  <a:gd name="T26" fmla="*/ 1074 w 1128"/>
                  <a:gd name="T27" fmla="*/ 80 h 734"/>
                  <a:gd name="T28" fmla="*/ 1128 w 1128"/>
                  <a:gd name="T29" fmla="*/ 0 h 73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128"/>
                  <a:gd name="T46" fmla="*/ 0 h 734"/>
                  <a:gd name="T47" fmla="*/ 1128 w 1128"/>
                  <a:gd name="T48" fmla="*/ 734 h 734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128" h="734">
                    <a:moveTo>
                      <a:pt x="1128" y="0"/>
                    </a:moveTo>
                    <a:lnTo>
                      <a:pt x="1128" y="734"/>
                    </a:lnTo>
                    <a:lnTo>
                      <a:pt x="0" y="734"/>
                    </a:lnTo>
                    <a:lnTo>
                      <a:pt x="124" y="698"/>
                    </a:lnTo>
                    <a:lnTo>
                      <a:pt x="245" y="656"/>
                    </a:lnTo>
                    <a:lnTo>
                      <a:pt x="362" y="610"/>
                    </a:lnTo>
                    <a:lnTo>
                      <a:pt x="473" y="558"/>
                    </a:lnTo>
                    <a:lnTo>
                      <a:pt x="579" y="504"/>
                    </a:lnTo>
                    <a:lnTo>
                      <a:pt x="680" y="442"/>
                    </a:lnTo>
                    <a:lnTo>
                      <a:pt x="773" y="377"/>
                    </a:lnTo>
                    <a:lnTo>
                      <a:pt x="859" y="308"/>
                    </a:lnTo>
                    <a:lnTo>
                      <a:pt x="939" y="235"/>
                    </a:lnTo>
                    <a:lnTo>
                      <a:pt x="1009" y="160"/>
                    </a:lnTo>
                    <a:lnTo>
                      <a:pt x="1074" y="80"/>
                    </a:lnTo>
                    <a:lnTo>
                      <a:pt x="1128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3" name="Rectangle 89"/>
              <p:cNvSpPr>
                <a:spLocks noChangeArrowheads="1"/>
              </p:cNvSpPr>
              <p:nvPr/>
            </p:nvSpPr>
            <p:spPr bwMode="auto">
              <a:xfrm>
                <a:off x="2673" y="3341"/>
                <a:ext cx="26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rgbClr val="000000"/>
                    </a:solidFill>
                  </a:rPr>
                  <a:t>Ho</a:t>
                </a:r>
                <a:endParaRPr lang="en-US"/>
              </a:p>
            </p:txBody>
          </p:sp>
          <p:sp>
            <p:nvSpPr>
              <p:cNvPr id="59434" name="Rectangle 90"/>
              <p:cNvSpPr>
                <a:spLocks noChangeArrowheads="1"/>
              </p:cNvSpPr>
              <p:nvPr/>
            </p:nvSpPr>
            <p:spPr bwMode="auto">
              <a:xfrm>
                <a:off x="2540" y="3573"/>
                <a:ext cx="533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rgbClr val="000000"/>
                    </a:solidFill>
                  </a:rPr>
                  <a:t>Value</a:t>
                </a:r>
                <a:endParaRPr lang="en-US"/>
              </a:p>
            </p:txBody>
          </p:sp>
          <p:sp>
            <p:nvSpPr>
              <p:cNvPr id="59435" name="Rectangle 91"/>
              <p:cNvSpPr>
                <a:spLocks noChangeArrowheads="1"/>
              </p:cNvSpPr>
              <p:nvPr/>
            </p:nvSpPr>
            <p:spPr bwMode="auto">
              <a:xfrm>
                <a:off x="1647" y="3561"/>
                <a:ext cx="679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rgbClr val="000000"/>
                    </a:solidFill>
                  </a:rPr>
                  <a:t>Critical</a:t>
                </a:r>
                <a:endParaRPr lang="en-US"/>
              </a:p>
            </p:txBody>
          </p:sp>
          <p:sp>
            <p:nvSpPr>
              <p:cNvPr id="59436" name="Rectangle 92"/>
              <p:cNvSpPr>
                <a:spLocks noChangeArrowheads="1"/>
              </p:cNvSpPr>
              <p:nvPr/>
            </p:nvSpPr>
            <p:spPr bwMode="auto">
              <a:xfrm>
                <a:off x="1720" y="3793"/>
                <a:ext cx="533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rgbClr val="000000"/>
                    </a:solidFill>
                  </a:rPr>
                  <a:t>Value</a:t>
                </a:r>
                <a:endParaRPr lang="en-US"/>
              </a:p>
            </p:txBody>
          </p:sp>
          <p:sp>
            <p:nvSpPr>
              <p:cNvPr id="59437" name="Rectangle 93"/>
              <p:cNvSpPr>
                <a:spLocks noChangeArrowheads="1"/>
              </p:cNvSpPr>
              <p:nvPr/>
            </p:nvSpPr>
            <p:spPr bwMode="auto">
              <a:xfrm>
                <a:off x="1267" y="2264"/>
                <a:ext cx="38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chemeClr val="tx2"/>
                    </a:solidFill>
                    <a:latin typeface="Symbol" pitchFamily="18" charset="2"/>
                    <a:sym typeface="Symbol" pitchFamily="18" charset="2"/>
                  </a:rPr>
                  <a:t>1/2 a</a:t>
                </a:r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9438" name="Rectangle 94"/>
              <p:cNvSpPr>
                <a:spLocks noChangeArrowheads="1"/>
              </p:cNvSpPr>
              <p:nvPr/>
            </p:nvSpPr>
            <p:spPr bwMode="auto">
              <a:xfrm>
                <a:off x="3913" y="3398"/>
                <a:ext cx="154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rgbClr val="000000"/>
                    </a:solidFill>
                  </a:rPr>
                  <a:t>Sample Statistic</a:t>
                </a:r>
                <a:endParaRPr lang="en-US"/>
              </a:p>
            </p:txBody>
          </p:sp>
          <p:sp>
            <p:nvSpPr>
              <p:cNvPr id="59439" name="Line 95"/>
              <p:cNvSpPr>
                <a:spLocks noChangeShapeType="1"/>
              </p:cNvSpPr>
              <p:nvPr/>
            </p:nvSpPr>
            <p:spPr bwMode="auto">
              <a:xfrm flipV="1">
                <a:off x="2031" y="3421"/>
                <a:ext cx="1" cy="90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40" name="Freeform 96"/>
              <p:cNvSpPr>
                <a:spLocks/>
              </p:cNvSpPr>
              <p:nvPr/>
            </p:nvSpPr>
            <p:spPr bwMode="auto">
              <a:xfrm>
                <a:off x="1997" y="3356"/>
                <a:ext cx="85" cy="85"/>
              </a:xfrm>
              <a:custGeom>
                <a:avLst/>
                <a:gdLst>
                  <a:gd name="T0" fmla="*/ 0 w 85"/>
                  <a:gd name="T1" fmla="*/ 85 h 85"/>
                  <a:gd name="T2" fmla="*/ 44 w 85"/>
                  <a:gd name="T3" fmla="*/ 0 h 85"/>
                  <a:gd name="T4" fmla="*/ 85 w 85"/>
                  <a:gd name="T5" fmla="*/ 85 h 85"/>
                  <a:gd name="T6" fmla="*/ 0 w 85"/>
                  <a:gd name="T7" fmla="*/ 85 h 8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5"/>
                  <a:gd name="T13" fmla="*/ 0 h 85"/>
                  <a:gd name="T14" fmla="*/ 85 w 85"/>
                  <a:gd name="T15" fmla="*/ 85 h 8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5" h="85">
                    <a:moveTo>
                      <a:pt x="0" y="85"/>
                    </a:moveTo>
                    <a:lnTo>
                      <a:pt x="44" y="0"/>
                    </a:lnTo>
                    <a:lnTo>
                      <a:pt x="85" y="85"/>
                    </a:lnTo>
                    <a:lnTo>
                      <a:pt x="0" y="8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41" name="Rectangle 97"/>
              <p:cNvSpPr>
                <a:spLocks noChangeArrowheads="1"/>
              </p:cNvSpPr>
              <p:nvPr/>
            </p:nvSpPr>
            <p:spPr bwMode="auto">
              <a:xfrm>
                <a:off x="1197" y="1642"/>
                <a:ext cx="90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chemeClr val="tx2"/>
                    </a:solidFill>
                  </a:rPr>
                  <a:t>Rejection</a:t>
                </a:r>
              </a:p>
              <a:p>
                <a:r>
                  <a:rPr lang="en-US" sz="2500">
                    <a:solidFill>
                      <a:schemeClr val="tx2"/>
                    </a:solidFill>
                  </a:rPr>
                  <a:t>Region</a:t>
                </a:r>
                <a:endParaRPr lang="en-US" sz="25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442" name="Rectangle 98"/>
              <p:cNvSpPr>
                <a:spLocks noChangeArrowheads="1"/>
              </p:cNvSpPr>
              <p:nvPr/>
            </p:nvSpPr>
            <p:spPr bwMode="auto">
              <a:xfrm>
                <a:off x="2200" y="2525"/>
                <a:ext cx="1222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chemeClr val="tx2"/>
                    </a:solidFill>
                  </a:rPr>
                  <a:t>Nonrejection</a:t>
                </a:r>
              </a:p>
              <a:p>
                <a:r>
                  <a:rPr lang="en-US" sz="2500">
                    <a:solidFill>
                      <a:schemeClr val="tx2"/>
                    </a:solidFill>
                  </a:rPr>
                  <a:t>Region</a:t>
                </a:r>
              </a:p>
            </p:txBody>
          </p:sp>
          <p:sp>
            <p:nvSpPr>
              <p:cNvPr id="59443" name="Freeform 99"/>
              <p:cNvSpPr>
                <a:spLocks/>
              </p:cNvSpPr>
              <p:nvPr/>
            </p:nvSpPr>
            <p:spPr bwMode="auto">
              <a:xfrm>
                <a:off x="2740" y="1858"/>
                <a:ext cx="1941" cy="1428"/>
              </a:xfrm>
              <a:custGeom>
                <a:avLst/>
                <a:gdLst>
                  <a:gd name="T0" fmla="*/ 1941 w 1941"/>
                  <a:gd name="T1" fmla="*/ 1428 h 1428"/>
                  <a:gd name="T2" fmla="*/ 1736 w 1941"/>
                  <a:gd name="T3" fmla="*/ 1410 h 1428"/>
                  <a:gd name="T4" fmla="*/ 1635 w 1941"/>
                  <a:gd name="T5" fmla="*/ 1395 h 1428"/>
                  <a:gd name="T6" fmla="*/ 1532 w 1941"/>
                  <a:gd name="T7" fmla="*/ 1372 h 1428"/>
                  <a:gd name="T8" fmla="*/ 1431 w 1941"/>
                  <a:gd name="T9" fmla="*/ 1341 h 1428"/>
                  <a:gd name="T10" fmla="*/ 1328 w 1941"/>
                  <a:gd name="T11" fmla="*/ 1297 h 1428"/>
                  <a:gd name="T12" fmla="*/ 1227 w 1941"/>
                  <a:gd name="T13" fmla="*/ 1237 h 1428"/>
                  <a:gd name="T14" fmla="*/ 1022 w 1941"/>
                  <a:gd name="T15" fmla="*/ 1072 h 1428"/>
                  <a:gd name="T16" fmla="*/ 818 w 1941"/>
                  <a:gd name="T17" fmla="*/ 837 h 1428"/>
                  <a:gd name="T18" fmla="*/ 613 w 1941"/>
                  <a:gd name="T19" fmla="*/ 558 h 1428"/>
                  <a:gd name="T20" fmla="*/ 512 w 1941"/>
                  <a:gd name="T21" fmla="*/ 416 h 1428"/>
                  <a:gd name="T22" fmla="*/ 409 w 1941"/>
                  <a:gd name="T23" fmla="*/ 282 h 1428"/>
                  <a:gd name="T24" fmla="*/ 308 w 1941"/>
                  <a:gd name="T25" fmla="*/ 166 h 1428"/>
                  <a:gd name="T26" fmla="*/ 204 w 1941"/>
                  <a:gd name="T27" fmla="*/ 78 h 1428"/>
                  <a:gd name="T28" fmla="*/ 103 w 1941"/>
                  <a:gd name="T29" fmla="*/ 21 h 1428"/>
                  <a:gd name="T30" fmla="*/ 0 w 1941"/>
                  <a:gd name="T31" fmla="*/ 0 h 142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941"/>
                  <a:gd name="T49" fmla="*/ 0 h 1428"/>
                  <a:gd name="T50" fmla="*/ 1941 w 1941"/>
                  <a:gd name="T51" fmla="*/ 1428 h 142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941" h="1428">
                    <a:moveTo>
                      <a:pt x="1941" y="1428"/>
                    </a:moveTo>
                    <a:lnTo>
                      <a:pt x="1736" y="1410"/>
                    </a:lnTo>
                    <a:lnTo>
                      <a:pt x="1635" y="1395"/>
                    </a:lnTo>
                    <a:lnTo>
                      <a:pt x="1532" y="1372"/>
                    </a:lnTo>
                    <a:lnTo>
                      <a:pt x="1431" y="1341"/>
                    </a:lnTo>
                    <a:lnTo>
                      <a:pt x="1328" y="1297"/>
                    </a:lnTo>
                    <a:lnTo>
                      <a:pt x="1227" y="1237"/>
                    </a:lnTo>
                    <a:lnTo>
                      <a:pt x="1022" y="1072"/>
                    </a:lnTo>
                    <a:lnTo>
                      <a:pt x="818" y="837"/>
                    </a:lnTo>
                    <a:lnTo>
                      <a:pt x="613" y="558"/>
                    </a:lnTo>
                    <a:lnTo>
                      <a:pt x="512" y="416"/>
                    </a:lnTo>
                    <a:lnTo>
                      <a:pt x="409" y="282"/>
                    </a:lnTo>
                    <a:lnTo>
                      <a:pt x="308" y="166"/>
                    </a:lnTo>
                    <a:lnTo>
                      <a:pt x="204" y="78"/>
                    </a:lnTo>
                    <a:lnTo>
                      <a:pt x="103" y="21"/>
                    </a:lnTo>
                    <a:lnTo>
                      <a:pt x="0" y="0"/>
                    </a:lnTo>
                  </a:path>
                </a:pathLst>
              </a:custGeom>
              <a:noFill/>
              <a:ln w="539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44" name="Freeform 100"/>
              <p:cNvSpPr>
                <a:spLocks/>
              </p:cNvSpPr>
              <p:nvPr/>
            </p:nvSpPr>
            <p:spPr bwMode="auto">
              <a:xfrm>
                <a:off x="799" y="1858"/>
                <a:ext cx="1941" cy="1428"/>
              </a:xfrm>
              <a:custGeom>
                <a:avLst/>
                <a:gdLst>
                  <a:gd name="T0" fmla="*/ 0 w 1941"/>
                  <a:gd name="T1" fmla="*/ 1428 h 1428"/>
                  <a:gd name="T2" fmla="*/ 204 w 1941"/>
                  <a:gd name="T3" fmla="*/ 1410 h 1428"/>
                  <a:gd name="T4" fmla="*/ 308 w 1941"/>
                  <a:gd name="T5" fmla="*/ 1395 h 1428"/>
                  <a:gd name="T6" fmla="*/ 409 w 1941"/>
                  <a:gd name="T7" fmla="*/ 1372 h 1428"/>
                  <a:gd name="T8" fmla="*/ 510 w 1941"/>
                  <a:gd name="T9" fmla="*/ 1341 h 1428"/>
                  <a:gd name="T10" fmla="*/ 613 w 1941"/>
                  <a:gd name="T11" fmla="*/ 1297 h 1428"/>
                  <a:gd name="T12" fmla="*/ 714 w 1941"/>
                  <a:gd name="T13" fmla="*/ 1237 h 1428"/>
                  <a:gd name="T14" fmla="*/ 921 w 1941"/>
                  <a:gd name="T15" fmla="*/ 1072 h 1428"/>
                  <a:gd name="T16" fmla="*/ 1123 w 1941"/>
                  <a:gd name="T17" fmla="*/ 837 h 1428"/>
                  <a:gd name="T18" fmla="*/ 1327 w 1941"/>
                  <a:gd name="T19" fmla="*/ 558 h 1428"/>
                  <a:gd name="T20" fmla="*/ 1431 w 1941"/>
                  <a:gd name="T21" fmla="*/ 416 h 1428"/>
                  <a:gd name="T22" fmla="*/ 1532 w 1941"/>
                  <a:gd name="T23" fmla="*/ 282 h 1428"/>
                  <a:gd name="T24" fmla="*/ 1635 w 1941"/>
                  <a:gd name="T25" fmla="*/ 166 h 1428"/>
                  <a:gd name="T26" fmla="*/ 1736 w 1941"/>
                  <a:gd name="T27" fmla="*/ 78 h 1428"/>
                  <a:gd name="T28" fmla="*/ 1840 w 1941"/>
                  <a:gd name="T29" fmla="*/ 21 h 1428"/>
                  <a:gd name="T30" fmla="*/ 1941 w 1941"/>
                  <a:gd name="T31" fmla="*/ 0 h 142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941"/>
                  <a:gd name="T49" fmla="*/ 0 h 1428"/>
                  <a:gd name="T50" fmla="*/ 1941 w 1941"/>
                  <a:gd name="T51" fmla="*/ 1428 h 142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941" h="1428">
                    <a:moveTo>
                      <a:pt x="0" y="1428"/>
                    </a:moveTo>
                    <a:lnTo>
                      <a:pt x="204" y="1410"/>
                    </a:lnTo>
                    <a:lnTo>
                      <a:pt x="308" y="1395"/>
                    </a:lnTo>
                    <a:lnTo>
                      <a:pt x="409" y="1372"/>
                    </a:lnTo>
                    <a:lnTo>
                      <a:pt x="510" y="1341"/>
                    </a:lnTo>
                    <a:lnTo>
                      <a:pt x="613" y="1297"/>
                    </a:lnTo>
                    <a:lnTo>
                      <a:pt x="714" y="1237"/>
                    </a:lnTo>
                    <a:lnTo>
                      <a:pt x="921" y="1072"/>
                    </a:lnTo>
                    <a:lnTo>
                      <a:pt x="1123" y="837"/>
                    </a:lnTo>
                    <a:lnTo>
                      <a:pt x="1327" y="558"/>
                    </a:lnTo>
                    <a:lnTo>
                      <a:pt x="1431" y="416"/>
                    </a:lnTo>
                    <a:lnTo>
                      <a:pt x="1532" y="282"/>
                    </a:lnTo>
                    <a:lnTo>
                      <a:pt x="1635" y="166"/>
                    </a:lnTo>
                    <a:lnTo>
                      <a:pt x="1736" y="78"/>
                    </a:lnTo>
                    <a:lnTo>
                      <a:pt x="1840" y="21"/>
                    </a:lnTo>
                    <a:lnTo>
                      <a:pt x="1941" y="0"/>
                    </a:lnTo>
                  </a:path>
                </a:pathLst>
              </a:custGeom>
              <a:noFill/>
              <a:ln w="539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45" name="Line 101"/>
              <p:cNvSpPr>
                <a:spLocks noChangeShapeType="1"/>
              </p:cNvSpPr>
              <p:nvPr/>
            </p:nvSpPr>
            <p:spPr bwMode="auto">
              <a:xfrm>
                <a:off x="1344" y="2160"/>
                <a:ext cx="672" cy="0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46" name="Freeform 102"/>
              <p:cNvSpPr>
                <a:spLocks/>
              </p:cNvSpPr>
              <p:nvPr/>
            </p:nvSpPr>
            <p:spPr bwMode="auto">
              <a:xfrm>
                <a:off x="1252" y="2106"/>
                <a:ext cx="116" cy="117"/>
              </a:xfrm>
              <a:custGeom>
                <a:avLst/>
                <a:gdLst>
                  <a:gd name="T0" fmla="*/ 116 w 116"/>
                  <a:gd name="T1" fmla="*/ 117 h 117"/>
                  <a:gd name="T2" fmla="*/ 0 w 116"/>
                  <a:gd name="T3" fmla="*/ 60 h 117"/>
                  <a:gd name="T4" fmla="*/ 116 w 116"/>
                  <a:gd name="T5" fmla="*/ 0 h 117"/>
                  <a:gd name="T6" fmla="*/ 116 w 116"/>
                  <a:gd name="T7" fmla="*/ 117 h 11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6"/>
                  <a:gd name="T13" fmla="*/ 0 h 117"/>
                  <a:gd name="T14" fmla="*/ 116 w 116"/>
                  <a:gd name="T15" fmla="*/ 117 h 11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6" h="117">
                    <a:moveTo>
                      <a:pt x="116" y="117"/>
                    </a:moveTo>
                    <a:lnTo>
                      <a:pt x="0" y="60"/>
                    </a:lnTo>
                    <a:lnTo>
                      <a:pt x="116" y="0"/>
                    </a:lnTo>
                    <a:lnTo>
                      <a:pt x="116" y="11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47" name="Line 103"/>
              <p:cNvSpPr>
                <a:spLocks noChangeShapeType="1"/>
              </p:cNvSpPr>
              <p:nvPr/>
            </p:nvSpPr>
            <p:spPr bwMode="auto">
              <a:xfrm flipV="1">
                <a:off x="2031" y="2155"/>
                <a:ext cx="1" cy="1173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48" name="Line 104"/>
              <p:cNvSpPr>
                <a:spLocks noChangeShapeType="1"/>
              </p:cNvSpPr>
              <p:nvPr/>
            </p:nvSpPr>
            <p:spPr bwMode="auto">
              <a:xfrm>
                <a:off x="2067" y="3111"/>
                <a:ext cx="1667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49" name="Freeform 105"/>
              <p:cNvSpPr>
                <a:spLocks/>
              </p:cNvSpPr>
              <p:nvPr/>
            </p:nvSpPr>
            <p:spPr bwMode="auto">
              <a:xfrm>
                <a:off x="3731" y="3072"/>
                <a:ext cx="101" cy="101"/>
              </a:xfrm>
              <a:custGeom>
                <a:avLst/>
                <a:gdLst>
                  <a:gd name="T0" fmla="*/ 0 w 101"/>
                  <a:gd name="T1" fmla="*/ 0 h 101"/>
                  <a:gd name="T2" fmla="*/ 101 w 101"/>
                  <a:gd name="T3" fmla="*/ 49 h 101"/>
                  <a:gd name="T4" fmla="*/ 0 w 101"/>
                  <a:gd name="T5" fmla="*/ 101 h 101"/>
                  <a:gd name="T6" fmla="*/ 0 w 101"/>
                  <a:gd name="T7" fmla="*/ 0 h 10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101"/>
                  <a:gd name="T14" fmla="*/ 101 w 101"/>
                  <a:gd name="T15" fmla="*/ 101 h 10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101">
                    <a:moveTo>
                      <a:pt x="0" y="0"/>
                    </a:moveTo>
                    <a:lnTo>
                      <a:pt x="101" y="49"/>
                    </a:lnTo>
                    <a:lnTo>
                      <a:pt x="0" y="1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50" name="Freeform 106"/>
              <p:cNvSpPr>
                <a:spLocks/>
              </p:cNvSpPr>
              <p:nvPr/>
            </p:nvSpPr>
            <p:spPr bwMode="auto">
              <a:xfrm>
                <a:off x="1676" y="3077"/>
                <a:ext cx="109" cy="98"/>
              </a:xfrm>
              <a:custGeom>
                <a:avLst/>
                <a:gdLst>
                  <a:gd name="T0" fmla="*/ 21 w 109"/>
                  <a:gd name="T1" fmla="*/ 0 h 98"/>
                  <a:gd name="T2" fmla="*/ 109 w 109"/>
                  <a:gd name="T3" fmla="*/ 67 h 98"/>
                  <a:gd name="T4" fmla="*/ 0 w 109"/>
                  <a:gd name="T5" fmla="*/ 98 h 98"/>
                  <a:gd name="T6" fmla="*/ 21 w 109"/>
                  <a:gd name="T7" fmla="*/ 0 h 9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9"/>
                  <a:gd name="T13" fmla="*/ 0 h 98"/>
                  <a:gd name="T14" fmla="*/ 109 w 109"/>
                  <a:gd name="T15" fmla="*/ 98 h 9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9" h="98">
                    <a:moveTo>
                      <a:pt x="21" y="0"/>
                    </a:moveTo>
                    <a:lnTo>
                      <a:pt x="109" y="67"/>
                    </a:lnTo>
                    <a:lnTo>
                      <a:pt x="0" y="98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51" name="Freeform 107"/>
              <p:cNvSpPr>
                <a:spLocks/>
              </p:cNvSpPr>
              <p:nvPr/>
            </p:nvSpPr>
            <p:spPr bwMode="auto">
              <a:xfrm>
                <a:off x="1386" y="2553"/>
                <a:ext cx="303" cy="566"/>
              </a:xfrm>
              <a:custGeom>
                <a:avLst/>
                <a:gdLst>
                  <a:gd name="T0" fmla="*/ 0 w 303"/>
                  <a:gd name="T1" fmla="*/ 0 h 566"/>
                  <a:gd name="T2" fmla="*/ 47 w 303"/>
                  <a:gd name="T3" fmla="*/ 5 h 566"/>
                  <a:gd name="T4" fmla="*/ 91 w 303"/>
                  <a:gd name="T5" fmla="*/ 18 h 566"/>
                  <a:gd name="T6" fmla="*/ 130 w 303"/>
                  <a:gd name="T7" fmla="*/ 44 h 566"/>
                  <a:gd name="T8" fmla="*/ 163 w 303"/>
                  <a:gd name="T9" fmla="*/ 75 h 566"/>
                  <a:gd name="T10" fmla="*/ 189 w 303"/>
                  <a:gd name="T11" fmla="*/ 114 h 566"/>
                  <a:gd name="T12" fmla="*/ 207 w 303"/>
                  <a:gd name="T13" fmla="*/ 155 h 566"/>
                  <a:gd name="T14" fmla="*/ 212 w 303"/>
                  <a:gd name="T15" fmla="*/ 201 h 566"/>
                  <a:gd name="T16" fmla="*/ 210 w 303"/>
                  <a:gd name="T17" fmla="*/ 248 h 566"/>
                  <a:gd name="T18" fmla="*/ 194 w 303"/>
                  <a:gd name="T19" fmla="*/ 292 h 566"/>
                  <a:gd name="T20" fmla="*/ 181 w 303"/>
                  <a:gd name="T21" fmla="*/ 331 h 566"/>
                  <a:gd name="T22" fmla="*/ 176 w 303"/>
                  <a:gd name="T23" fmla="*/ 372 h 566"/>
                  <a:gd name="T24" fmla="*/ 181 w 303"/>
                  <a:gd name="T25" fmla="*/ 411 h 566"/>
                  <a:gd name="T26" fmla="*/ 192 w 303"/>
                  <a:gd name="T27" fmla="*/ 452 h 566"/>
                  <a:gd name="T28" fmla="*/ 210 w 303"/>
                  <a:gd name="T29" fmla="*/ 488 h 566"/>
                  <a:gd name="T30" fmla="*/ 236 w 303"/>
                  <a:gd name="T31" fmla="*/ 519 h 566"/>
                  <a:gd name="T32" fmla="*/ 267 w 303"/>
                  <a:gd name="T33" fmla="*/ 545 h 566"/>
                  <a:gd name="T34" fmla="*/ 303 w 303"/>
                  <a:gd name="T35" fmla="*/ 566 h 56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03"/>
                  <a:gd name="T55" fmla="*/ 0 h 566"/>
                  <a:gd name="T56" fmla="*/ 303 w 303"/>
                  <a:gd name="T57" fmla="*/ 566 h 56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03" h="566">
                    <a:moveTo>
                      <a:pt x="0" y="0"/>
                    </a:moveTo>
                    <a:lnTo>
                      <a:pt x="47" y="5"/>
                    </a:lnTo>
                    <a:lnTo>
                      <a:pt x="91" y="18"/>
                    </a:lnTo>
                    <a:lnTo>
                      <a:pt x="130" y="44"/>
                    </a:lnTo>
                    <a:lnTo>
                      <a:pt x="163" y="75"/>
                    </a:lnTo>
                    <a:lnTo>
                      <a:pt x="189" y="114"/>
                    </a:lnTo>
                    <a:lnTo>
                      <a:pt x="207" y="155"/>
                    </a:lnTo>
                    <a:lnTo>
                      <a:pt x="212" y="201"/>
                    </a:lnTo>
                    <a:lnTo>
                      <a:pt x="210" y="248"/>
                    </a:lnTo>
                    <a:lnTo>
                      <a:pt x="194" y="292"/>
                    </a:lnTo>
                    <a:lnTo>
                      <a:pt x="181" y="331"/>
                    </a:lnTo>
                    <a:lnTo>
                      <a:pt x="176" y="372"/>
                    </a:lnTo>
                    <a:lnTo>
                      <a:pt x="181" y="411"/>
                    </a:lnTo>
                    <a:lnTo>
                      <a:pt x="192" y="452"/>
                    </a:lnTo>
                    <a:lnTo>
                      <a:pt x="210" y="488"/>
                    </a:lnTo>
                    <a:lnTo>
                      <a:pt x="236" y="519"/>
                    </a:lnTo>
                    <a:lnTo>
                      <a:pt x="267" y="545"/>
                    </a:lnTo>
                    <a:lnTo>
                      <a:pt x="303" y="566"/>
                    </a:lnTo>
                  </a:path>
                </a:pathLst>
              </a:custGeom>
              <a:noFill/>
              <a:ln w="36513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948" name="Rectangle 108"/>
              <p:cNvSpPr>
                <a:spLocks noChangeArrowheads="1"/>
              </p:cNvSpPr>
              <p:nvPr/>
            </p:nvSpPr>
            <p:spPr bwMode="auto">
              <a:xfrm>
                <a:off x="2257" y="2161"/>
                <a:ext cx="958" cy="30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 - </a:t>
                </a:r>
                <a:r>
                  <a:rPr lang="en-US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ymbol" pitchFamily="18" charset="2"/>
                  </a:rPr>
                  <a:t></a:t>
                </a:r>
              </a:p>
            </p:txBody>
          </p:sp>
          <p:sp>
            <p:nvSpPr>
              <p:cNvPr id="803949" name="Line 109"/>
              <p:cNvSpPr>
                <a:spLocks noChangeShapeType="1"/>
              </p:cNvSpPr>
              <p:nvPr/>
            </p:nvSpPr>
            <p:spPr bwMode="auto">
              <a:xfrm flipH="1">
                <a:off x="2776" y="1448"/>
                <a:ext cx="736" cy="704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34" charset="0"/>
                </a:endParaRPr>
              </a:p>
            </p:txBody>
          </p:sp>
          <p:sp>
            <p:nvSpPr>
              <p:cNvPr id="803950" name="Rectangle 110"/>
              <p:cNvSpPr>
                <a:spLocks noChangeArrowheads="1"/>
              </p:cNvSpPr>
              <p:nvPr/>
            </p:nvSpPr>
            <p:spPr bwMode="auto">
              <a:xfrm>
                <a:off x="3505" y="1297"/>
                <a:ext cx="1983" cy="28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>
                <a:spAutoFit/>
              </a:bodyPr>
              <a:lstStyle/>
              <a:p>
                <a:pPr algn="l" eaLnBrk="0" hangingPunct="0">
                  <a:spcBef>
                    <a:spcPct val="50000"/>
                  </a:spcBef>
                  <a:defRPr/>
                </a:pPr>
                <a:r>
                  <a:rPr lang="en-US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itchFamily="34" charset="0"/>
                  </a:rPr>
                  <a:t>Level of Confidence</a:t>
                </a:r>
              </a:p>
            </p:txBody>
          </p: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Rejection Regions </a:t>
            </a:r>
            <a:br>
              <a:rPr lang="en-US" smtClean="0"/>
            </a:br>
            <a:r>
              <a:rPr lang="en-US" smtClean="0"/>
              <a:t>(Two-Sided Test) </a:t>
            </a:r>
          </a:p>
        </p:txBody>
      </p:sp>
      <p:sp>
        <p:nvSpPr>
          <p:cNvPr id="805892" name="Rectangle 4"/>
          <p:cNvSpPr>
            <a:spLocks noChangeArrowheads="1"/>
          </p:cNvSpPr>
          <p:nvPr/>
        </p:nvSpPr>
        <p:spPr bwMode="auto">
          <a:xfrm>
            <a:off x="1588" y="1830388"/>
            <a:ext cx="3959225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ampling Distribution</a:t>
            </a:r>
          </a:p>
        </p:txBody>
      </p:sp>
      <p:sp>
        <p:nvSpPr>
          <p:cNvPr id="805896" name="AutoShape 8"/>
          <p:cNvSpPr>
            <a:spLocks noChangeArrowheads="1"/>
          </p:cNvSpPr>
          <p:nvPr/>
        </p:nvSpPr>
        <p:spPr bwMode="auto">
          <a:xfrm rot="16200000">
            <a:off x="6553200" y="5373688"/>
            <a:ext cx="739775" cy="717550"/>
          </a:xfrm>
          <a:prstGeom prst="rightArrow">
            <a:avLst>
              <a:gd name="adj1" fmla="val 50000"/>
              <a:gd name="adj2" fmla="val 51553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0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7697788" y="3810000"/>
          <a:ext cx="11477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ClipArt" r:id="rId4" imgW="2436480" imgH="2428560" progId="MS_ClipArt_Gallery.2">
                  <p:embed/>
                </p:oleObj>
              </mc:Choice>
              <mc:Fallback>
                <p:oleObj name="ClipArt" r:id="rId4" imgW="2436480" imgH="2428560" progId="MS_ClipArt_Gallery.2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8" y="3810000"/>
                        <a:ext cx="11477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5898" name="Rectangle 10"/>
          <p:cNvSpPr>
            <a:spLocks noChangeArrowheads="1"/>
          </p:cNvSpPr>
          <p:nvPr/>
        </p:nvSpPr>
        <p:spPr bwMode="auto">
          <a:xfrm>
            <a:off x="4497388" y="6172200"/>
            <a:ext cx="4646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Observed sample statistic</a:t>
            </a:r>
          </a:p>
        </p:txBody>
      </p:sp>
      <p:grpSp>
        <p:nvGrpSpPr>
          <p:cNvPr id="7175" name="Group 71"/>
          <p:cNvGrpSpPr>
            <a:grpSpLocks/>
          </p:cNvGrpSpPr>
          <p:nvPr/>
        </p:nvGrpSpPr>
        <p:grpSpPr bwMode="auto">
          <a:xfrm>
            <a:off x="1198563" y="2058988"/>
            <a:ext cx="7513637" cy="4343400"/>
            <a:chOff x="755" y="1297"/>
            <a:chExt cx="4733" cy="2736"/>
          </a:xfrm>
        </p:grpSpPr>
        <p:sp>
          <p:nvSpPr>
            <p:cNvPr id="7176" name="Freeform 72"/>
            <p:cNvSpPr>
              <a:spLocks/>
            </p:cNvSpPr>
            <p:nvPr/>
          </p:nvSpPr>
          <p:spPr bwMode="auto">
            <a:xfrm>
              <a:off x="3472" y="2600"/>
              <a:ext cx="1129" cy="733"/>
            </a:xfrm>
            <a:custGeom>
              <a:avLst/>
              <a:gdLst>
                <a:gd name="T0" fmla="*/ 0 w 1129"/>
                <a:gd name="T1" fmla="*/ 0 h 733"/>
                <a:gd name="T2" fmla="*/ 0 w 1129"/>
                <a:gd name="T3" fmla="*/ 733 h 733"/>
                <a:gd name="T4" fmla="*/ 1129 w 1129"/>
                <a:gd name="T5" fmla="*/ 733 h 733"/>
                <a:gd name="T6" fmla="*/ 1002 w 1129"/>
                <a:gd name="T7" fmla="*/ 699 h 733"/>
                <a:gd name="T8" fmla="*/ 880 w 1129"/>
                <a:gd name="T9" fmla="*/ 658 h 733"/>
                <a:gd name="T10" fmla="*/ 764 w 1129"/>
                <a:gd name="T11" fmla="*/ 612 h 733"/>
                <a:gd name="T12" fmla="*/ 652 w 1129"/>
                <a:gd name="T13" fmla="*/ 560 h 733"/>
                <a:gd name="T14" fmla="*/ 546 w 1129"/>
                <a:gd name="T15" fmla="*/ 503 h 733"/>
                <a:gd name="T16" fmla="*/ 445 w 1129"/>
                <a:gd name="T17" fmla="*/ 444 h 733"/>
                <a:gd name="T18" fmla="*/ 352 w 1129"/>
                <a:gd name="T19" fmla="*/ 379 h 733"/>
                <a:gd name="T20" fmla="*/ 267 w 1129"/>
                <a:gd name="T21" fmla="*/ 309 h 733"/>
                <a:gd name="T22" fmla="*/ 189 w 1129"/>
                <a:gd name="T23" fmla="*/ 237 h 733"/>
                <a:gd name="T24" fmla="*/ 117 w 1129"/>
                <a:gd name="T25" fmla="*/ 162 h 733"/>
                <a:gd name="T26" fmla="*/ 55 w 1129"/>
                <a:gd name="T27" fmla="*/ 82 h 733"/>
                <a:gd name="T28" fmla="*/ 0 w 1129"/>
                <a:gd name="T29" fmla="*/ 0 h 73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129"/>
                <a:gd name="T46" fmla="*/ 0 h 733"/>
                <a:gd name="T47" fmla="*/ 1129 w 1129"/>
                <a:gd name="T48" fmla="*/ 733 h 73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129" h="733">
                  <a:moveTo>
                    <a:pt x="0" y="0"/>
                  </a:moveTo>
                  <a:lnTo>
                    <a:pt x="0" y="733"/>
                  </a:lnTo>
                  <a:lnTo>
                    <a:pt x="1129" y="733"/>
                  </a:lnTo>
                  <a:lnTo>
                    <a:pt x="1002" y="699"/>
                  </a:lnTo>
                  <a:lnTo>
                    <a:pt x="880" y="658"/>
                  </a:lnTo>
                  <a:lnTo>
                    <a:pt x="764" y="612"/>
                  </a:lnTo>
                  <a:lnTo>
                    <a:pt x="652" y="560"/>
                  </a:lnTo>
                  <a:lnTo>
                    <a:pt x="546" y="503"/>
                  </a:lnTo>
                  <a:lnTo>
                    <a:pt x="445" y="444"/>
                  </a:lnTo>
                  <a:lnTo>
                    <a:pt x="352" y="379"/>
                  </a:lnTo>
                  <a:lnTo>
                    <a:pt x="267" y="309"/>
                  </a:lnTo>
                  <a:lnTo>
                    <a:pt x="189" y="237"/>
                  </a:lnTo>
                  <a:lnTo>
                    <a:pt x="117" y="162"/>
                  </a:lnTo>
                  <a:lnTo>
                    <a:pt x="55" y="8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7" name="Rectangle 73"/>
            <p:cNvSpPr>
              <a:spLocks noChangeArrowheads="1"/>
            </p:cNvSpPr>
            <p:nvPr/>
          </p:nvSpPr>
          <p:spPr bwMode="auto">
            <a:xfrm>
              <a:off x="3194" y="3561"/>
              <a:ext cx="67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Critical</a:t>
              </a:r>
              <a:endParaRPr lang="en-US"/>
            </a:p>
          </p:txBody>
        </p:sp>
        <p:sp>
          <p:nvSpPr>
            <p:cNvPr id="7178" name="Rectangle 74"/>
            <p:cNvSpPr>
              <a:spLocks noChangeArrowheads="1"/>
            </p:cNvSpPr>
            <p:nvPr/>
          </p:nvSpPr>
          <p:spPr bwMode="auto">
            <a:xfrm>
              <a:off x="3267" y="3793"/>
              <a:ext cx="5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Value</a:t>
              </a:r>
              <a:endParaRPr lang="en-US"/>
            </a:p>
          </p:txBody>
        </p:sp>
        <p:sp>
          <p:nvSpPr>
            <p:cNvPr id="7179" name="Rectangle 75"/>
            <p:cNvSpPr>
              <a:spLocks noChangeArrowheads="1"/>
            </p:cNvSpPr>
            <p:nvPr/>
          </p:nvSpPr>
          <p:spPr bwMode="auto">
            <a:xfrm>
              <a:off x="4304" y="2326"/>
              <a:ext cx="3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Symbol" pitchFamily="18" charset="2"/>
                  <a:sym typeface="Symbol" pitchFamily="18" charset="2"/>
                </a:rPr>
                <a:t>1/2 a</a:t>
              </a:r>
            </a:p>
          </p:txBody>
        </p:sp>
        <p:sp>
          <p:nvSpPr>
            <p:cNvPr id="7180" name="Freeform 76"/>
            <p:cNvSpPr>
              <a:spLocks/>
            </p:cNvSpPr>
            <p:nvPr/>
          </p:nvSpPr>
          <p:spPr bwMode="auto">
            <a:xfrm>
              <a:off x="3428" y="3346"/>
              <a:ext cx="86" cy="85"/>
            </a:xfrm>
            <a:custGeom>
              <a:avLst/>
              <a:gdLst>
                <a:gd name="T0" fmla="*/ 0 w 86"/>
                <a:gd name="T1" fmla="*/ 85 h 85"/>
                <a:gd name="T2" fmla="*/ 44 w 86"/>
                <a:gd name="T3" fmla="*/ 0 h 85"/>
                <a:gd name="T4" fmla="*/ 86 w 86"/>
                <a:gd name="T5" fmla="*/ 85 h 85"/>
                <a:gd name="T6" fmla="*/ 0 w 86"/>
                <a:gd name="T7" fmla="*/ 85 h 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"/>
                <a:gd name="T13" fmla="*/ 0 h 85"/>
                <a:gd name="T14" fmla="*/ 86 w 86"/>
                <a:gd name="T15" fmla="*/ 85 h 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" h="85">
                  <a:moveTo>
                    <a:pt x="0" y="85"/>
                  </a:moveTo>
                  <a:lnTo>
                    <a:pt x="44" y="0"/>
                  </a:lnTo>
                  <a:lnTo>
                    <a:pt x="86" y="85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1" name="Line 77"/>
            <p:cNvSpPr>
              <a:spLocks noChangeShapeType="1"/>
            </p:cNvSpPr>
            <p:nvPr/>
          </p:nvSpPr>
          <p:spPr bwMode="auto">
            <a:xfrm flipV="1">
              <a:off x="3462" y="3410"/>
              <a:ext cx="1" cy="10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Rectangle 78"/>
            <p:cNvSpPr>
              <a:spLocks noChangeArrowheads="1"/>
            </p:cNvSpPr>
            <p:nvPr/>
          </p:nvSpPr>
          <p:spPr bwMode="auto">
            <a:xfrm>
              <a:off x="3720" y="1642"/>
              <a:ext cx="9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chemeClr val="tx2"/>
                  </a:solidFill>
                </a:rPr>
                <a:t>Rejection</a:t>
              </a:r>
              <a:endParaRPr lang="en-US"/>
            </a:p>
          </p:txBody>
        </p:sp>
        <p:sp>
          <p:nvSpPr>
            <p:cNvPr id="7183" name="Rectangle 79"/>
            <p:cNvSpPr>
              <a:spLocks noChangeArrowheads="1"/>
            </p:cNvSpPr>
            <p:nvPr/>
          </p:nvSpPr>
          <p:spPr bwMode="auto">
            <a:xfrm>
              <a:off x="3832" y="1874"/>
              <a:ext cx="67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chemeClr val="tx2"/>
                  </a:solidFill>
                </a:rPr>
                <a:t>Region</a:t>
              </a:r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7184" name="Freeform 80"/>
            <p:cNvSpPr>
              <a:spLocks/>
            </p:cNvSpPr>
            <p:nvPr/>
          </p:nvSpPr>
          <p:spPr bwMode="auto">
            <a:xfrm>
              <a:off x="4192" y="2106"/>
              <a:ext cx="116" cy="117"/>
            </a:xfrm>
            <a:custGeom>
              <a:avLst/>
              <a:gdLst>
                <a:gd name="T0" fmla="*/ 0 w 116"/>
                <a:gd name="T1" fmla="*/ 0 h 117"/>
                <a:gd name="T2" fmla="*/ 116 w 116"/>
                <a:gd name="T3" fmla="*/ 60 h 117"/>
                <a:gd name="T4" fmla="*/ 0 w 116"/>
                <a:gd name="T5" fmla="*/ 117 h 117"/>
                <a:gd name="T6" fmla="*/ 0 w 116"/>
                <a:gd name="T7" fmla="*/ 0 h 1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6"/>
                <a:gd name="T13" fmla="*/ 0 h 117"/>
                <a:gd name="T14" fmla="*/ 116 w 116"/>
                <a:gd name="T15" fmla="*/ 117 h 1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6" h="117">
                  <a:moveTo>
                    <a:pt x="0" y="0"/>
                  </a:moveTo>
                  <a:lnTo>
                    <a:pt x="116" y="60"/>
                  </a:lnTo>
                  <a:lnTo>
                    <a:pt x="0" y="1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5" name="Line 81"/>
            <p:cNvSpPr>
              <a:spLocks noChangeShapeType="1"/>
            </p:cNvSpPr>
            <p:nvPr/>
          </p:nvSpPr>
          <p:spPr bwMode="auto">
            <a:xfrm flipH="1">
              <a:off x="3472" y="2155"/>
              <a:ext cx="725" cy="1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6" name="Line 82"/>
            <p:cNvSpPr>
              <a:spLocks noChangeShapeType="1"/>
            </p:cNvSpPr>
            <p:nvPr/>
          </p:nvSpPr>
          <p:spPr bwMode="auto">
            <a:xfrm flipV="1">
              <a:off x="3462" y="2155"/>
              <a:ext cx="1" cy="118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Freeform 83"/>
            <p:cNvSpPr>
              <a:spLocks/>
            </p:cNvSpPr>
            <p:nvPr/>
          </p:nvSpPr>
          <p:spPr bwMode="auto">
            <a:xfrm>
              <a:off x="3747" y="2543"/>
              <a:ext cx="794" cy="490"/>
            </a:xfrm>
            <a:custGeom>
              <a:avLst/>
              <a:gdLst>
                <a:gd name="T0" fmla="*/ 794 w 794"/>
                <a:gd name="T1" fmla="*/ 0 h 490"/>
                <a:gd name="T2" fmla="*/ 776 w 794"/>
                <a:gd name="T3" fmla="*/ 57 h 490"/>
                <a:gd name="T4" fmla="*/ 748 w 794"/>
                <a:gd name="T5" fmla="*/ 111 h 490"/>
                <a:gd name="T6" fmla="*/ 711 w 794"/>
                <a:gd name="T7" fmla="*/ 160 h 490"/>
                <a:gd name="T8" fmla="*/ 667 w 794"/>
                <a:gd name="T9" fmla="*/ 204 h 490"/>
                <a:gd name="T10" fmla="*/ 618 w 794"/>
                <a:gd name="T11" fmla="*/ 237 h 490"/>
                <a:gd name="T12" fmla="*/ 561 w 794"/>
                <a:gd name="T13" fmla="*/ 266 h 490"/>
                <a:gd name="T14" fmla="*/ 504 w 794"/>
                <a:gd name="T15" fmla="*/ 281 h 490"/>
                <a:gd name="T16" fmla="*/ 442 w 794"/>
                <a:gd name="T17" fmla="*/ 289 h 490"/>
                <a:gd name="T18" fmla="*/ 383 w 794"/>
                <a:gd name="T19" fmla="*/ 286 h 490"/>
                <a:gd name="T20" fmla="*/ 323 w 794"/>
                <a:gd name="T21" fmla="*/ 284 h 490"/>
                <a:gd name="T22" fmla="*/ 266 w 794"/>
                <a:gd name="T23" fmla="*/ 289 h 490"/>
                <a:gd name="T24" fmla="*/ 209 w 794"/>
                <a:gd name="T25" fmla="*/ 304 h 490"/>
                <a:gd name="T26" fmla="*/ 157 w 794"/>
                <a:gd name="T27" fmla="*/ 328 h 490"/>
                <a:gd name="T28" fmla="*/ 108 w 794"/>
                <a:gd name="T29" fmla="*/ 359 h 490"/>
                <a:gd name="T30" fmla="*/ 64 w 794"/>
                <a:gd name="T31" fmla="*/ 397 h 490"/>
                <a:gd name="T32" fmla="*/ 28 w 794"/>
                <a:gd name="T33" fmla="*/ 441 h 490"/>
                <a:gd name="T34" fmla="*/ 0 w 794"/>
                <a:gd name="T35" fmla="*/ 490 h 49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94"/>
                <a:gd name="T55" fmla="*/ 0 h 490"/>
                <a:gd name="T56" fmla="*/ 794 w 794"/>
                <a:gd name="T57" fmla="*/ 490 h 49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94" h="490">
                  <a:moveTo>
                    <a:pt x="794" y="0"/>
                  </a:moveTo>
                  <a:lnTo>
                    <a:pt x="776" y="57"/>
                  </a:lnTo>
                  <a:lnTo>
                    <a:pt x="748" y="111"/>
                  </a:lnTo>
                  <a:lnTo>
                    <a:pt x="711" y="160"/>
                  </a:lnTo>
                  <a:lnTo>
                    <a:pt x="667" y="204"/>
                  </a:lnTo>
                  <a:lnTo>
                    <a:pt x="618" y="237"/>
                  </a:lnTo>
                  <a:lnTo>
                    <a:pt x="561" y="266"/>
                  </a:lnTo>
                  <a:lnTo>
                    <a:pt x="504" y="281"/>
                  </a:lnTo>
                  <a:lnTo>
                    <a:pt x="442" y="289"/>
                  </a:lnTo>
                  <a:lnTo>
                    <a:pt x="383" y="286"/>
                  </a:lnTo>
                  <a:lnTo>
                    <a:pt x="323" y="284"/>
                  </a:lnTo>
                  <a:lnTo>
                    <a:pt x="266" y="289"/>
                  </a:lnTo>
                  <a:lnTo>
                    <a:pt x="209" y="304"/>
                  </a:lnTo>
                  <a:lnTo>
                    <a:pt x="157" y="328"/>
                  </a:lnTo>
                  <a:lnTo>
                    <a:pt x="108" y="359"/>
                  </a:lnTo>
                  <a:lnTo>
                    <a:pt x="64" y="397"/>
                  </a:lnTo>
                  <a:lnTo>
                    <a:pt x="28" y="441"/>
                  </a:lnTo>
                  <a:lnTo>
                    <a:pt x="0" y="490"/>
                  </a:lnTo>
                </a:path>
              </a:pathLst>
            </a:custGeom>
            <a:noFill/>
            <a:ln w="36513">
              <a:solidFill>
                <a:srgbClr val="FFCF0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8" name="Freeform 84"/>
            <p:cNvSpPr>
              <a:spLocks/>
            </p:cNvSpPr>
            <p:nvPr/>
          </p:nvSpPr>
          <p:spPr bwMode="auto">
            <a:xfrm>
              <a:off x="3713" y="3015"/>
              <a:ext cx="96" cy="111"/>
            </a:xfrm>
            <a:custGeom>
              <a:avLst/>
              <a:gdLst>
                <a:gd name="T0" fmla="*/ 96 w 96"/>
                <a:gd name="T1" fmla="*/ 34 h 111"/>
                <a:gd name="T2" fmla="*/ 13 w 96"/>
                <a:gd name="T3" fmla="*/ 111 h 111"/>
                <a:gd name="T4" fmla="*/ 0 w 96"/>
                <a:gd name="T5" fmla="*/ 0 h 111"/>
                <a:gd name="T6" fmla="*/ 96 w 96"/>
                <a:gd name="T7" fmla="*/ 34 h 1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"/>
                <a:gd name="T13" fmla="*/ 0 h 111"/>
                <a:gd name="T14" fmla="*/ 96 w 96"/>
                <a:gd name="T15" fmla="*/ 111 h 1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" h="111">
                  <a:moveTo>
                    <a:pt x="96" y="34"/>
                  </a:moveTo>
                  <a:lnTo>
                    <a:pt x="13" y="111"/>
                  </a:lnTo>
                  <a:lnTo>
                    <a:pt x="0" y="0"/>
                  </a:lnTo>
                  <a:lnTo>
                    <a:pt x="96" y="34"/>
                  </a:lnTo>
                  <a:close/>
                </a:path>
              </a:pathLst>
            </a:custGeom>
            <a:solidFill>
              <a:srgbClr val="FFCF0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89" name="Group 85"/>
            <p:cNvGrpSpPr>
              <a:grpSpLocks/>
            </p:cNvGrpSpPr>
            <p:nvPr/>
          </p:nvGrpSpPr>
          <p:grpSpPr bwMode="auto">
            <a:xfrm>
              <a:off x="755" y="1297"/>
              <a:ext cx="4733" cy="2736"/>
              <a:chOff x="755" y="1297"/>
              <a:chExt cx="4733" cy="2736"/>
            </a:xfrm>
          </p:grpSpPr>
          <p:sp>
            <p:nvSpPr>
              <p:cNvPr id="7190" name="Freeform 86"/>
              <p:cNvSpPr>
                <a:spLocks/>
              </p:cNvSpPr>
              <p:nvPr/>
            </p:nvSpPr>
            <p:spPr bwMode="auto">
              <a:xfrm>
                <a:off x="804" y="1864"/>
                <a:ext cx="3955" cy="1464"/>
              </a:xfrm>
              <a:custGeom>
                <a:avLst/>
                <a:gdLst>
                  <a:gd name="T0" fmla="*/ 0 w 3955"/>
                  <a:gd name="T1" fmla="*/ 0 h 1464"/>
                  <a:gd name="T2" fmla="*/ 0 w 3955"/>
                  <a:gd name="T3" fmla="*/ 1464 h 1464"/>
                  <a:gd name="T4" fmla="*/ 3955 w 3955"/>
                  <a:gd name="T5" fmla="*/ 1464 h 1464"/>
                  <a:gd name="T6" fmla="*/ 0 60000 65536"/>
                  <a:gd name="T7" fmla="*/ 0 60000 65536"/>
                  <a:gd name="T8" fmla="*/ 0 60000 65536"/>
                  <a:gd name="T9" fmla="*/ 0 w 3955"/>
                  <a:gd name="T10" fmla="*/ 0 h 1464"/>
                  <a:gd name="T11" fmla="*/ 3955 w 3955"/>
                  <a:gd name="T12" fmla="*/ 1464 h 14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55" h="1464">
                    <a:moveTo>
                      <a:pt x="0" y="0"/>
                    </a:moveTo>
                    <a:lnTo>
                      <a:pt x="0" y="1464"/>
                    </a:lnTo>
                    <a:lnTo>
                      <a:pt x="3955" y="1464"/>
                    </a:lnTo>
                  </a:path>
                </a:pathLst>
              </a:cu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1" name="Line 87"/>
              <p:cNvSpPr>
                <a:spLocks noChangeShapeType="1"/>
              </p:cNvSpPr>
              <p:nvPr/>
            </p:nvSpPr>
            <p:spPr bwMode="auto">
              <a:xfrm>
                <a:off x="755" y="1864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2" name="Line 88"/>
              <p:cNvSpPr>
                <a:spLocks noChangeShapeType="1"/>
              </p:cNvSpPr>
              <p:nvPr/>
            </p:nvSpPr>
            <p:spPr bwMode="auto">
              <a:xfrm>
                <a:off x="755" y="2011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3" name="Line 89"/>
              <p:cNvSpPr>
                <a:spLocks noChangeShapeType="1"/>
              </p:cNvSpPr>
              <p:nvPr/>
            </p:nvSpPr>
            <p:spPr bwMode="auto">
              <a:xfrm>
                <a:off x="755" y="2158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4" name="Line 90"/>
              <p:cNvSpPr>
                <a:spLocks noChangeShapeType="1"/>
              </p:cNvSpPr>
              <p:nvPr/>
            </p:nvSpPr>
            <p:spPr bwMode="auto">
              <a:xfrm>
                <a:off x="755" y="2303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5" name="Line 91"/>
              <p:cNvSpPr>
                <a:spLocks noChangeShapeType="1"/>
              </p:cNvSpPr>
              <p:nvPr/>
            </p:nvSpPr>
            <p:spPr bwMode="auto">
              <a:xfrm>
                <a:off x="755" y="2450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6" name="Line 92"/>
              <p:cNvSpPr>
                <a:spLocks noChangeShapeType="1"/>
              </p:cNvSpPr>
              <p:nvPr/>
            </p:nvSpPr>
            <p:spPr bwMode="auto">
              <a:xfrm>
                <a:off x="755" y="2597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7" name="Line 93"/>
              <p:cNvSpPr>
                <a:spLocks noChangeShapeType="1"/>
              </p:cNvSpPr>
              <p:nvPr/>
            </p:nvSpPr>
            <p:spPr bwMode="auto">
              <a:xfrm>
                <a:off x="755" y="2744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8" name="Line 94"/>
              <p:cNvSpPr>
                <a:spLocks noChangeShapeType="1"/>
              </p:cNvSpPr>
              <p:nvPr/>
            </p:nvSpPr>
            <p:spPr bwMode="auto">
              <a:xfrm>
                <a:off x="755" y="2889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9" name="Line 95"/>
              <p:cNvSpPr>
                <a:spLocks noChangeShapeType="1"/>
              </p:cNvSpPr>
              <p:nvPr/>
            </p:nvSpPr>
            <p:spPr bwMode="auto">
              <a:xfrm>
                <a:off x="755" y="3036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0" name="Line 96"/>
              <p:cNvSpPr>
                <a:spLocks noChangeShapeType="1"/>
              </p:cNvSpPr>
              <p:nvPr/>
            </p:nvSpPr>
            <p:spPr bwMode="auto">
              <a:xfrm>
                <a:off x="755" y="3183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1" name="Line 97"/>
              <p:cNvSpPr>
                <a:spLocks noChangeShapeType="1"/>
              </p:cNvSpPr>
              <p:nvPr/>
            </p:nvSpPr>
            <p:spPr bwMode="auto">
              <a:xfrm>
                <a:off x="4759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2" name="Line 98"/>
              <p:cNvSpPr>
                <a:spLocks noChangeShapeType="1"/>
              </p:cNvSpPr>
              <p:nvPr/>
            </p:nvSpPr>
            <p:spPr bwMode="auto">
              <a:xfrm>
                <a:off x="4365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3" name="Line 99"/>
              <p:cNvSpPr>
                <a:spLocks noChangeShapeType="1"/>
              </p:cNvSpPr>
              <p:nvPr/>
            </p:nvSpPr>
            <p:spPr bwMode="auto">
              <a:xfrm>
                <a:off x="3969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4" name="Line 100"/>
              <p:cNvSpPr>
                <a:spLocks noChangeShapeType="1"/>
              </p:cNvSpPr>
              <p:nvPr/>
            </p:nvSpPr>
            <p:spPr bwMode="auto">
              <a:xfrm>
                <a:off x="3573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5" name="Line 101"/>
              <p:cNvSpPr>
                <a:spLocks noChangeShapeType="1"/>
              </p:cNvSpPr>
              <p:nvPr/>
            </p:nvSpPr>
            <p:spPr bwMode="auto">
              <a:xfrm>
                <a:off x="3177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6" name="Line 102"/>
              <p:cNvSpPr>
                <a:spLocks noChangeShapeType="1"/>
              </p:cNvSpPr>
              <p:nvPr/>
            </p:nvSpPr>
            <p:spPr bwMode="auto">
              <a:xfrm>
                <a:off x="2781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7" name="Line 103"/>
              <p:cNvSpPr>
                <a:spLocks noChangeShapeType="1"/>
              </p:cNvSpPr>
              <p:nvPr/>
            </p:nvSpPr>
            <p:spPr bwMode="auto">
              <a:xfrm>
                <a:off x="2385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8" name="Line 104"/>
              <p:cNvSpPr>
                <a:spLocks noChangeShapeType="1"/>
              </p:cNvSpPr>
              <p:nvPr/>
            </p:nvSpPr>
            <p:spPr bwMode="auto">
              <a:xfrm>
                <a:off x="1992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9" name="Line 105"/>
              <p:cNvSpPr>
                <a:spLocks noChangeShapeType="1"/>
              </p:cNvSpPr>
              <p:nvPr/>
            </p:nvSpPr>
            <p:spPr bwMode="auto">
              <a:xfrm>
                <a:off x="1596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0" name="Line 106"/>
              <p:cNvSpPr>
                <a:spLocks noChangeShapeType="1"/>
              </p:cNvSpPr>
              <p:nvPr/>
            </p:nvSpPr>
            <p:spPr bwMode="auto">
              <a:xfrm>
                <a:off x="1200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1" name="Freeform 107"/>
              <p:cNvSpPr>
                <a:spLocks/>
              </p:cNvSpPr>
              <p:nvPr/>
            </p:nvSpPr>
            <p:spPr bwMode="auto">
              <a:xfrm>
                <a:off x="888" y="2594"/>
                <a:ext cx="1128" cy="734"/>
              </a:xfrm>
              <a:custGeom>
                <a:avLst/>
                <a:gdLst>
                  <a:gd name="T0" fmla="*/ 1128 w 1128"/>
                  <a:gd name="T1" fmla="*/ 0 h 734"/>
                  <a:gd name="T2" fmla="*/ 1128 w 1128"/>
                  <a:gd name="T3" fmla="*/ 734 h 734"/>
                  <a:gd name="T4" fmla="*/ 0 w 1128"/>
                  <a:gd name="T5" fmla="*/ 734 h 734"/>
                  <a:gd name="T6" fmla="*/ 124 w 1128"/>
                  <a:gd name="T7" fmla="*/ 698 h 734"/>
                  <a:gd name="T8" fmla="*/ 245 w 1128"/>
                  <a:gd name="T9" fmla="*/ 656 h 734"/>
                  <a:gd name="T10" fmla="*/ 362 w 1128"/>
                  <a:gd name="T11" fmla="*/ 610 h 734"/>
                  <a:gd name="T12" fmla="*/ 473 w 1128"/>
                  <a:gd name="T13" fmla="*/ 558 h 734"/>
                  <a:gd name="T14" fmla="*/ 579 w 1128"/>
                  <a:gd name="T15" fmla="*/ 504 h 734"/>
                  <a:gd name="T16" fmla="*/ 680 w 1128"/>
                  <a:gd name="T17" fmla="*/ 442 h 734"/>
                  <a:gd name="T18" fmla="*/ 773 w 1128"/>
                  <a:gd name="T19" fmla="*/ 377 h 734"/>
                  <a:gd name="T20" fmla="*/ 859 w 1128"/>
                  <a:gd name="T21" fmla="*/ 308 h 734"/>
                  <a:gd name="T22" fmla="*/ 939 w 1128"/>
                  <a:gd name="T23" fmla="*/ 235 h 734"/>
                  <a:gd name="T24" fmla="*/ 1009 w 1128"/>
                  <a:gd name="T25" fmla="*/ 160 h 734"/>
                  <a:gd name="T26" fmla="*/ 1074 w 1128"/>
                  <a:gd name="T27" fmla="*/ 80 h 734"/>
                  <a:gd name="T28" fmla="*/ 1128 w 1128"/>
                  <a:gd name="T29" fmla="*/ 0 h 73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128"/>
                  <a:gd name="T46" fmla="*/ 0 h 734"/>
                  <a:gd name="T47" fmla="*/ 1128 w 1128"/>
                  <a:gd name="T48" fmla="*/ 734 h 734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128" h="734">
                    <a:moveTo>
                      <a:pt x="1128" y="0"/>
                    </a:moveTo>
                    <a:lnTo>
                      <a:pt x="1128" y="734"/>
                    </a:lnTo>
                    <a:lnTo>
                      <a:pt x="0" y="734"/>
                    </a:lnTo>
                    <a:lnTo>
                      <a:pt x="124" y="698"/>
                    </a:lnTo>
                    <a:lnTo>
                      <a:pt x="245" y="656"/>
                    </a:lnTo>
                    <a:lnTo>
                      <a:pt x="362" y="610"/>
                    </a:lnTo>
                    <a:lnTo>
                      <a:pt x="473" y="558"/>
                    </a:lnTo>
                    <a:lnTo>
                      <a:pt x="579" y="504"/>
                    </a:lnTo>
                    <a:lnTo>
                      <a:pt x="680" y="442"/>
                    </a:lnTo>
                    <a:lnTo>
                      <a:pt x="773" y="377"/>
                    </a:lnTo>
                    <a:lnTo>
                      <a:pt x="859" y="308"/>
                    </a:lnTo>
                    <a:lnTo>
                      <a:pt x="939" y="235"/>
                    </a:lnTo>
                    <a:lnTo>
                      <a:pt x="1009" y="160"/>
                    </a:lnTo>
                    <a:lnTo>
                      <a:pt x="1074" y="80"/>
                    </a:lnTo>
                    <a:lnTo>
                      <a:pt x="1128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2" name="Rectangle 108"/>
              <p:cNvSpPr>
                <a:spLocks noChangeArrowheads="1"/>
              </p:cNvSpPr>
              <p:nvPr/>
            </p:nvSpPr>
            <p:spPr bwMode="auto">
              <a:xfrm>
                <a:off x="2673" y="3341"/>
                <a:ext cx="26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rgbClr val="000000"/>
                    </a:solidFill>
                  </a:rPr>
                  <a:t>Ho</a:t>
                </a:r>
                <a:endParaRPr lang="en-US"/>
              </a:p>
            </p:txBody>
          </p:sp>
          <p:sp>
            <p:nvSpPr>
              <p:cNvPr id="7213" name="Rectangle 109"/>
              <p:cNvSpPr>
                <a:spLocks noChangeArrowheads="1"/>
              </p:cNvSpPr>
              <p:nvPr/>
            </p:nvSpPr>
            <p:spPr bwMode="auto">
              <a:xfrm>
                <a:off x="2540" y="3573"/>
                <a:ext cx="533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rgbClr val="000000"/>
                    </a:solidFill>
                  </a:rPr>
                  <a:t>Value</a:t>
                </a:r>
                <a:endParaRPr lang="en-US"/>
              </a:p>
            </p:txBody>
          </p:sp>
          <p:sp>
            <p:nvSpPr>
              <p:cNvPr id="7214" name="Rectangle 110"/>
              <p:cNvSpPr>
                <a:spLocks noChangeArrowheads="1"/>
              </p:cNvSpPr>
              <p:nvPr/>
            </p:nvSpPr>
            <p:spPr bwMode="auto">
              <a:xfrm>
                <a:off x="1647" y="3561"/>
                <a:ext cx="679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rgbClr val="000000"/>
                    </a:solidFill>
                  </a:rPr>
                  <a:t>Critical</a:t>
                </a:r>
                <a:endParaRPr lang="en-US"/>
              </a:p>
            </p:txBody>
          </p:sp>
          <p:sp>
            <p:nvSpPr>
              <p:cNvPr id="7215" name="Rectangle 111"/>
              <p:cNvSpPr>
                <a:spLocks noChangeArrowheads="1"/>
              </p:cNvSpPr>
              <p:nvPr/>
            </p:nvSpPr>
            <p:spPr bwMode="auto">
              <a:xfrm>
                <a:off x="1720" y="3793"/>
                <a:ext cx="533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rgbClr val="000000"/>
                    </a:solidFill>
                  </a:rPr>
                  <a:t>Value</a:t>
                </a:r>
                <a:endParaRPr lang="en-US"/>
              </a:p>
            </p:txBody>
          </p:sp>
          <p:sp>
            <p:nvSpPr>
              <p:cNvPr id="7216" name="Rectangle 112"/>
              <p:cNvSpPr>
                <a:spLocks noChangeArrowheads="1"/>
              </p:cNvSpPr>
              <p:nvPr/>
            </p:nvSpPr>
            <p:spPr bwMode="auto">
              <a:xfrm>
                <a:off x="1267" y="2264"/>
                <a:ext cx="38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chemeClr val="tx2"/>
                    </a:solidFill>
                    <a:latin typeface="Symbol" pitchFamily="18" charset="2"/>
                    <a:sym typeface="Symbol" pitchFamily="18" charset="2"/>
                  </a:rPr>
                  <a:t>1/2 a</a:t>
                </a:r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7217" name="Rectangle 113"/>
              <p:cNvSpPr>
                <a:spLocks noChangeArrowheads="1"/>
              </p:cNvSpPr>
              <p:nvPr/>
            </p:nvSpPr>
            <p:spPr bwMode="auto">
              <a:xfrm>
                <a:off x="4686" y="3398"/>
                <a:ext cx="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218" name="Line 114"/>
              <p:cNvSpPr>
                <a:spLocks noChangeShapeType="1"/>
              </p:cNvSpPr>
              <p:nvPr/>
            </p:nvSpPr>
            <p:spPr bwMode="auto">
              <a:xfrm flipV="1">
                <a:off x="2031" y="3421"/>
                <a:ext cx="1" cy="90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9" name="Freeform 115"/>
              <p:cNvSpPr>
                <a:spLocks/>
              </p:cNvSpPr>
              <p:nvPr/>
            </p:nvSpPr>
            <p:spPr bwMode="auto">
              <a:xfrm>
                <a:off x="1997" y="3356"/>
                <a:ext cx="85" cy="85"/>
              </a:xfrm>
              <a:custGeom>
                <a:avLst/>
                <a:gdLst>
                  <a:gd name="T0" fmla="*/ 0 w 85"/>
                  <a:gd name="T1" fmla="*/ 85 h 85"/>
                  <a:gd name="T2" fmla="*/ 44 w 85"/>
                  <a:gd name="T3" fmla="*/ 0 h 85"/>
                  <a:gd name="T4" fmla="*/ 85 w 85"/>
                  <a:gd name="T5" fmla="*/ 85 h 85"/>
                  <a:gd name="T6" fmla="*/ 0 w 85"/>
                  <a:gd name="T7" fmla="*/ 85 h 8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5"/>
                  <a:gd name="T13" fmla="*/ 0 h 85"/>
                  <a:gd name="T14" fmla="*/ 85 w 85"/>
                  <a:gd name="T15" fmla="*/ 85 h 8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5" h="85">
                    <a:moveTo>
                      <a:pt x="0" y="85"/>
                    </a:moveTo>
                    <a:lnTo>
                      <a:pt x="44" y="0"/>
                    </a:lnTo>
                    <a:lnTo>
                      <a:pt x="85" y="85"/>
                    </a:lnTo>
                    <a:lnTo>
                      <a:pt x="0" y="8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0" name="Rectangle 116"/>
              <p:cNvSpPr>
                <a:spLocks noChangeArrowheads="1"/>
              </p:cNvSpPr>
              <p:nvPr/>
            </p:nvSpPr>
            <p:spPr bwMode="auto">
              <a:xfrm>
                <a:off x="1197" y="1642"/>
                <a:ext cx="90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chemeClr val="tx2"/>
                    </a:solidFill>
                  </a:rPr>
                  <a:t>Rejection</a:t>
                </a:r>
              </a:p>
              <a:p>
                <a:r>
                  <a:rPr lang="en-US" sz="2500">
                    <a:solidFill>
                      <a:schemeClr val="tx2"/>
                    </a:solidFill>
                  </a:rPr>
                  <a:t>Region</a:t>
                </a:r>
                <a:endParaRPr lang="en-US" sz="2500">
                  <a:solidFill>
                    <a:srgbClr val="000000"/>
                  </a:solidFill>
                </a:endParaRPr>
              </a:p>
            </p:txBody>
          </p:sp>
          <p:sp>
            <p:nvSpPr>
              <p:cNvPr id="7221" name="Rectangle 117"/>
              <p:cNvSpPr>
                <a:spLocks noChangeArrowheads="1"/>
              </p:cNvSpPr>
              <p:nvPr/>
            </p:nvSpPr>
            <p:spPr bwMode="auto">
              <a:xfrm>
                <a:off x="2200" y="2525"/>
                <a:ext cx="1222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chemeClr val="tx2"/>
                    </a:solidFill>
                  </a:rPr>
                  <a:t>Nonrejection</a:t>
                </a:r>
              </a:p>
              <a:p>
                <a:r>
                  <a:rPr lang="en-US" sz="2500">
                    <a:solidFill>
                      <a:schemeClr val="tx2"/>
                    </a:solidFill>
                  </a:rPr>
                  <a:t>Region</a:t>
                </a:r>
              </a:p>
            </p:txBody>
          </p:sp>
          <p:sp>
            <p:nvSpPr>
              <p:cNvPr id="7222" name="Freeform 118"/>
              <p:cNvSpPr>
                <a:spLocks/>
              </p:cNvSpPr>
              <p:nvPr/>
            </p:nvSpPr>
            <p:spPr bwMode="auto">
              <a:xfrm>
                <a:off x="2740" y="1858"/>
                <a:ext cx="1941" cy="1428"/>
              </a:xfrm>
              <a:custGeom>
                <a:avLst/>
                <a:gdLst>
                  <a:gd name="T0" fmla="*/ 1941 w 1941"/>
                  <a:gd name="T1" fmla="*/ 1428 h 1428"/>
                  <a:gd name="T2" fmla="*/ 1736 w 1941"/>
                  <a:gd name="T3" fmla="*/ 1410 h 1428"/>
                  <a:gd name="T4" fmla="*/ 1635 w 1941"/>
                  <a:gd name="T5" fmla="*/ 1395 h 1428"/>
                  <a:gd name="T6" fmla="*/ 1532 w 1941"/>
                  <a:gd name="T7" fmla="*/ 1372 h 1428"/>
                  <a:gd name="T8" fmla="*/ 1431 w 1941"/>
                  <a:gd name="T9" fmla="*/ 1341 h 1428"/>
                  <a:gd name="T10" fmla="*/ 1328 w 1941"/>
                  <a:gd name="T11" fmla="*/ 1297 h 1428"/>
                  <a:gd name="T12" fmla="*/ 1227 w 1941"/>
                  <a:gd name="T13" fmla="*/ 1237 h 1428"/>
                  <a:gd name="T14" fmla="*/ 1022 w 1941"/>
                  <a:gd name="T15" fmla="*/ 1072 h 1428"/>
                  <a:gd name="T16" fmla="*/ 818 w 1941"/>
                  <a:gd name="T17" fmla="*/ 837 h 1428"/>
                  <a:gd name="T18" fmla="*/ 613 w 1941"/>
                  <a:gd name="T19" fmla="*/ 558 h 1428"/>
                  <a:gd name="T20" fmla="*/ 512 w 1941"/>
                  <a:gd name="T21" fmla="*/ 416 h 1428"/>
                  <a:gd name="T22" fmla="*/ 409 w 1941"/>
                  <a:gd name="T23" fmla="*/ 282 h 1428"/>
                  <a:gd name="T24" fmla="*/ 308 w 1941"/>
                  <a:gd name="T25" fmla="*/ 166 h 1428"/>
                  <a:gd name="T26" fmla="*/ 204 w 1941"/>
                  <a:gd name="T27" fmla="*/ 78 h 1428"/>
                  <a:gd name="T28" fmla="*/ 103 w 1941"/>
                  <a:gd name="T29" fmla="*/ 21 h 1428"/>
                  <a:gd name="T30" fmla="*/ 0 w 1941"/>
                  <a:gd name="T31" fmla="*/ 0 h 142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941"/>
                  <a:gd name="T49" fmla="*/ 0 h 1428"/>
                  <a:gd name="T50" fmla="*/ 1941 w 1941"/>
                  <a:gd name="T51" fmla="*/ 1428 h 142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941" h="1428">
                    <a:moveTo>
                      <a:pt x="1941" y="1428"/>
                    </a:moveTo>
                    <a:lnTo>
                      <a:pt x="1736" y="1410"/>
                    </a:lnTo>
                    <a:lnTo>
                      <a:pt x="1635" y="1395"/>
                    </a:lnTo>
                    <a:lnTo>
                      <a:pt x="1532" y="1372"/>
                    </a:lnTo>
                    <a:lnTo>
                      <a:pt x="1431" y="1341"/>
                    </a:lnTo>
                    <a:lnTo>
                      <a:pt x="1328" y="1297"/>
                    </a:lnTo>
                    <a:lnTo>
                      <a:pt x="1227" y="1237"/>
                    </a:lnTo>
                    <a:lnTo>
                      <a:pt x="1022" y="1072"/>
                    </a:lnTo>
                    <a:lnTo>
                      <a:pt x="818" y="837"/>
                    </a:lnTo>
                    <a:lnTo>
                      <a:pt x="613" y="558"/>
                    </a:lnTo>
                    <a:lnTo>
                      <a:pt x="512" y="416"/>
                    </a:lnTo>
                    <a:lnTo>
                      <a:pt x="409" y="282"/>
                    </a:lnTo>
                    <a:lnTo>
                      <a:pt x="308" y="166"/>
                    </a:lnTo>
                    <a:lnTo>
                      <a:pt x="204" y="78"/>
                    </a:lnTo>
                    <a:lnTo>
                      <a:pt x="103" y="21"/>
                    </a:lnTo>
                    <a:lnTo>
                      <a:pt x="0" y="0"/>
                    </a:lnTo>
                  </a:path>
                </a:pathLst>
              </a:custGeom>
              <a:noFill/>
              <a:ln w="539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3" name="Freeform 119"/>
              <p:cNvSpPr>
                <a:spLocks/>
              </p:cNvSpPr>
              <p:nvPr/>
            </p:nvSpPr>
            <p:spPr bwMode="auto">
              <a:xfrm>
                <a:off x="799" y="1858"/>
                <a:ext cx="1941" cy="1428"/>
              </a:xfrm>
              <a:custGeom>
                <a:avLst/>
                <a:gdLst>
                  <a:gd name="T0" fmla="*/ 0 w 1941"/>
                  <a:gd name="T1" fmla="*/ 1428 h 1428"/>
                  <a:gd name="T2" fmla="*/ 204 w 1941"/>
                  <a:gd name="T3" fmla="*/ 1410 h 1428"/>
                  <a:gd name="T4" fmla="*/ 308 w 1941"/>
                  <a:gd name="T5" fmla="*/ 1395 h 1428"/>
                  <a:gd name="T6" fmla="*/ 409 w 1941"/>
                  <a:gd name="T7" fmla="*/ 1372 h 1428"/>
                  <a:gd name="T8" fmla="*/ 510 w 1941"/>
                  <a:gd name="T9" fmla="*/ 1341 h 1428"/>
                  <a:gd name="T10" fmla="*/ 613 w 1941"/>
                  <a:gd name="T11" fmla="*/ 1297 h 1428"/>
                  <a:gd name="T12" fmla="*/ 714 w 1941"/>
                  <a:gd name="T13" fmla="*/ 1237 h 1428"/>
                  <a:gd name="T14" fmla="*/ 921 w 1941"/>
                  <a:gd name="T15" fmla="*/ 1072 h 1428"/>
                  <a:gd name="T16" fmla="*/ 1123 w 1941"/>
                  <a:gd name="T17" fmla="*/ 837 h 1428"/>
                  <a:gd name="T18" fmla="*/ 1327 w 1941"/>
                  <a:gd name="T19" fmla="*/ 558 h 1428"/>
                  <a:gd name="T20" fmla="*/ 1431 w 1941"/>
                  <a:gd name="T21" fmla="*/ 416 h 1428"/>
                  <a:gd name="T22" fmla="*/ 1532 w 1941"/>
                  <a:gd name="T23" fmla="*/ 282 h 1428"/>
                  <a:gd name="T24" fmla="*/ 1635 w 1941"/>
                  <a:gd name="T25" fmla="*/ 166 h 1428"/>
                  <a:gd name="T26" fmla="*/ 1736 w 1941"/>
                  <a:gd name="T27" fmla="*/ 78 h 1428"/>
                  <a:gd name="T28" fmla="*/ 1840 w 1941"/>
                  <a:gd name="T29" fmla="*/ 21 h 1428"/>
                  <a:gd name="T30" fmla="*/ 1941 w 1941"/>
                  <a:gd name="T31" fmla="*/ 0 h 142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941"/>
                  <a:gd name="T49" fmla="*/ 0 h 1428"/>
                  <a:gd name="T50" fmla="*/ 1941 w 1941"/>
                  <a:gd name="T51" fmla="*/ 1428 h 142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941" h="1428">
                    <a:moveTo>
                      <a:pt x="0" y="1428"/>
                    </a:moveTo>
                    <a:lnTo>
                      <a:pt x="204" y="1410"/>
                    </a:lnTo>
                    <a:lnTo>
                      <a:pt x="308" y="1395"/>
                    </a:lnTo>
                    <a:lnTo>
                      <a:pt x="409" y="1372"/>
                    </a:lnTo>
                    <a:lnTo>
                      <a:pt x="510" y="1341"/>
                    </a:lnTo>
                    <a:lnTo>
                      <a:pt x="613" y="1297"/>
                    </a:lnTo>
                    <a:lnTo>
                      <a:pt x="714" y="1237"/>
                    </a:lnTo>
                    <a:lnTo>
                      <a:pt x="921" y="1072"/>
                    </a:lnTo>
                    <a:lnTo>
                      <a:pt x="1123" y="837"/>
                    </a:lnTo>
                    <a:lnTo>
                      <a:pt x="1327" y="558"/>
                    </a:lnTo>
                    <a:lnTo>
                      <a:pt x="1431" y="416"/>
                    </a:lnTo>
                    <a:lnTo>
                      <a:pt x="1532" y="282"/>
                    </a:lnTo>
                    <a:lnTo>
                      <a:pt x="1635" y="166"/>
                    </a:lnTo>
                    <a:lnTo>
                      <a:pt x="1736" y="78"/>
                    </a:lnTo>
                    <a:lnTo>
                      <a:pt x="1840" y="21"/>
                    </a:lnTo>
                    <a:lnTo>
                      <a:pt x="1941" y="0"/>
                    </a:lnTo>
                  </a:path>
                </a:pathLst>
              </a:custGeom>
              <a:noFill/>
              <a:ln w="539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4" name="Line 120"/>
              <p:cNvSpPr>
                <a:spLocks noChangeShapeType="1"/>
              </p:cNvSpPr>
              <p:nvPr/>
            </p:nvSpPr>
            <p:spPr bwMode="auto">
              <a:xfrm>
                <a:off x="1344" y="2160"/>
                <a:ext cx="672" cy="0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5" name="Freeform 121"/>
              <p:cNvSpPr>
                <a:spLocks/>
              </p:cNvSpPr>
              <p:nvPr/>
            </p:nvSpPr>
            <p:spPr bwMode="auto">
              <a:xfrm>
                <a:off x="1252" y="2106"/>
                <a:ext cx="116" cy="117"/>
              </a:xfrm>
              <a:custGeom>
                <a:avLst/>
                <a:gdLst>
                  <a:gd name="T0" fmla="*/ 116 w 116"/>
                  <a:gd name="T1" fmla="*/ 117 h 117"/>
                  <a:gd name="T2" fmla="*/ 0 w 116"/>
                  <a:gd name="T3" fmla="*/ 60 h 117"/>
                  <a:gd name="T4" fmla="*/ 116 w 116"/>
                  <a:gd name="T5" fmla="*/ 0 h 117"/>
                  <a:gd name="T6" fmla="*/ 116 w 116"/>
                  <a:gd name="T7" fmla="*/ 117 h 11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6"/>
                  <a:gd name="T13" fmla="*/ 0 h 117"/>
                  <a:gd name="T14" fmla="*/ 116 w 116"/>
                  <a:gd name="T15" fmla="*/ 117 h 11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6" h="117">
                    <a:moveTo>
                      <a:pt x="116" y="117"/>
                    </a:moveTo>
                    <a:lnTo>
                      <a:pt x="0" y="60"/>
                    </a:lnTo>
                    <a:lnTo>
                      <a:pt x="116" y="0"/>
                    </a:lnTo>
                    <a:lnTo>
                      <a:pt x="116" y="11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6" name="Line 122"/>
              <p:cNvSpPr>
                <a:spLocks noChangeShapeType="1"/>
              </p:cNvSpPr>
              <p:nvPr/>
            </p:nvSpPr>
            <p:spPr bwMode="auto">
              <a:xfrm flipV="1">
                <a:off x="2031" y="2155"/>
                <a:ext cx="1" cy="1173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7" name="Line 123"/>
              <p:cNvSpPr>
                <a:spLocks noChangeShapeType="1"/>
              </p:cNvSpPr>
              <p:nvPr/>
            </p:nvSpPr>
            <p:spPr bwMode="auto">
              <a:xfrm>
                <a:off x="2067" y="3111"/>
                <a:ext cx="1667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8" name="Freeform 124"/>
              <p:cNvSpPr>
                <a:spLocks/>
              </p:cNvSpPr>
              <p:nvPr/>
            </p:nvSpPr>
            <p:spPr bwMode="auto">
              <a:xfrm>
                <a:off x="3731" y="3072"/>
                <a:ext cx="101" cy="101"/>
              </a:xfrm>
              <a:custGeom>
                <a:avLst/>
                <a:gdLst>
                  <a:gd name="T0" fmla="*/ 0 w 101"/>
                  <a:gd name="T1" fmla="*/ 0 h 101"/>
                  <a:gd name="T2" fmla="*/ 101 w 101"/>
                  <a:gd name="T3" fmla="*/ 49 h 101"/>
                  <a:gd name="T4" fmla="*/ 0 w 101"/>
                  <a:gd name="T5" fmla="*/ 101 h 101"/>
                  <a:gd name="T6" fmla="*/ 0 w 101"/>
                  <a:gd name="T7" fmla="*/ 0 h 10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101"/>
                  <a:gd name="T14" fmla="*/ 101 w 101"/>
                  <a:gd name="T15" fmla="*/ 101 h 10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101">
                    <a:moveTo>
                      <a:pt x="0" y="0"/>
                    </a:moveTo>
                    <a:lnTo>
                      <a:pt x="101" y="49"/>
                    </a:lnTo>
                    <a:lnTo>
                      <a:pt x="0" y="1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9" name="Freeform 125"/>
              <p:cNvSpPr>
                <a:spLocks/>
              </p:cNvSpPr>
              <p:nvPr/>
            </p:nvSpPr>
            <p:spPr bwMode="auto">
              <a:xfrm>
                <a:off x="1676" y="3077"/>
                <a:ext cx="109" cy="98"/>
              </a:xfrm>
              <a:custGeom>
                <a:avLst/>
                <a:gdLst>
                  <a:gd name="T0" fmla="*/ 21 w 109"/>
                  <a:gd name="T1" fmla="*/ 0 h 98"/>
                  <a:gd name="T2" fmla="*/ 109 w 109"/>
                  <a:gd name="T3" fmla="*/ 67 h 98"/>
                  <a:gd name="T4" fmla="*/ 0 w 109"/>
                  <a:gd name="T5" fmla="*/ 98 h 98"/>
                  <a:gd name="T6" fmla="*/ 21 w 109"/>
                  <a:gd name="T7" fmla="*/ 0 h 9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9"/>
                  <a:gd name="T13" fmla="*/ 0 h 98"/>
                  <a:gd name="T14" fmla="*/ 109 w 109"/>
                  <a:gd name="T15" fmla="*/ 98 h 9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9" h="98">
                    <a:moveTo>
                      <a:pt x="21" y="0"/>
                    </a:moveTo>
                    <a:lnTo>
                      <a:pt x="109" y="67"/>
                    </a:lnTo>
                    <a:lnTo>
                      <a:pt x="0" y="98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0" name="Freeform 126"/>
              <p:cNvSpPr>
                <a:spLocks/>
              </p:cNvSpPr>
              <p:nvPr/>
            </p:nvSpPr>
            <p:spPr bwMode="auto">
              <a:xfrm>
                <a:off x="1386" y="2553"/>
                <a:ext cx="303" cy="566"/>
              </a:xfrm>
              <a:custGeom>
                <a:avLst/>
                <a:gdLst>
                  <a:gd name="T0" fmla="*/ 0 w 303"/>
                  <a:gd name="T1" fmla="*/ 0 h 566"/>
                  <a:gd name="T2" fmla="*/ 47 w 303"/>
                  <a:gd name="T3" fmla="*/ 5 h 566"/>
                  <a:gd name="T4" fmla="*/ 91 w 303"/>
                  <a:gd name="T5" fmla="*/ 18 h 566"/>
                  <a:gd name="T6" fmla="*/ 130 w 303"/>
                  <a:gd name="T7" fmla="*/ 44 h 566"/>
                  <a:gd name="T8" fmla="*/ 163 w 303"/>
                  <a:gd name="T9" fmla="*/ 75 h 566"/>
                  <a:gd name="T10" fmla="*/ 189 w 303"/>
                  <a:gd name="T11" fmla="*/ 114 h 566"/>
                  <a:gd name="T12" fmla="*/ 207 w 303"/>
                  <a:gd name="T13" fmla="*/ 155 h 566"/>
                  <a:gd name="T14" fmla="*/ 212 w 303"/>
                  <a:gd name="T15" fmla="*/ 201 h 566"/>
                  <a:gd name="T16" fmla="*/ 210 w 303"/>
                  <a:gd name="T17" fmla="*/ 248 h 566"/>
                  <a:gd name="T18" fmla="*/ 194 w 303"/>
                  <a:gd name="T19" fmla="*/ 292 h 566"/>
                  <a:gd name="T20" fmla="*/ 181 w 303"/>
                  <a:gd name="T21" fmla="*/ 331 h 566"/>
                  <a:gd name="T22" fmla="*/ 176 w 303"/>
                  <a:gd name="T23" fmla="*/ 372 h 566"/>
                  <a:gd name="T24" fmla="*/ 181 w 303"/>
                  <a:gd name="T25" fmla="*/ 411 h 566"/>
                  <a:gd name="T26" fmla="*/ 192 w 303"/>
                  <a:gd name="T27" fmla="*/ 452 h 566"/>
                  <a:gd name="T28" fmla="*/ 210 w 303"/>
                  <a:gd name="T29" fmla="*/ 488 h 566"/>
                  <a:gd name="T30" fmla="*/ 236 w 303"/>
                  <a:gd name="T31" fmla="*/ 519 h 566"/>
                  <a:gd name="T32" fmla="*/ 267 w 303"/>
                  <a:gd name="T33" fmla="*/ 545 h 566"/>
                  <a:gd name="T34" fmla="*/ 303 w 303"/>
                  <a:gd name="T35" fmla="*/ 566 h 56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03"/>
                  <a:gd name="T55" fmla="*/ 0 h 566"/>
                  <a:gd name="T56" fmla="*/ 303 w 303"/>
                  <a:gd name="T57" fmla="*/ 566 h 56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03" h="566">
                    <a:moveTo>
                      <a:pt x="0" y="0"/>
                    </a:moveTo>
                    <a:lnTo>
                      <a:pt x="47" y="5"/>
                    </a:lnTo>
                    <a:lnTo>
                      <a:pt x="91" y="18"/>
                    </a:lnTo>
                    <a:lnTo>
                      <a:pt x="130" y="44"/>
                    </a:lnTo>
                    <a:lnTo>
                      <a:pt x="163" y="75"/>
                    </a:lnTo>
                    <a:lnTo>
                      <a:pt x="189" y="114"/>
                    </a:lnTo>
                    <a:lnTo>
                      <a:pt x="207" y="155"/>
                    </a:lnTo>
                    <a:lnTo>
                      <a:pt x="212" y="201"/>
                    </a:lnTo>
                    <a:lnTo>
                      <a:pt x="210" y="248"/>
                    </a:lnTo>
                    <a:lnTo>
                      <a:pt x="194" y="292"/>
                    </a:lnTo>
                    <a:lnTo>
                      <a:pt x="181" y="331"/>
                    </a:lnTo>
                    <a:lnTo>
                      <a:pt x="176" y="372"/>
                    </a:lnTo>
                    <a:lnTo>
                      <a:pt x="181" y="411"/>
                    </a:lnTo>
                    <a:lnTo>
                      <a:pt x="192" y="452"/>
                    </a:lnTo>
                    <a:lnTo>
                      <a:pt x="210" y="488"/>
                    </a:lnTo>
                    <a:lnTo>
                      <a:pt x="236" y="519"/>
                    </a:lnTo>
                    <a:lnTo>
                      <a:pt x="267" y="545"/>
                    </a:lnTo>
                    <a:lnTo>
                      <a:pt x="303" y="566"/>
                    </a:lnTo>
                  </a:path>
                </a:pathLst>
              </a:custGeom>
              <a:noFill/>
              <a:ln w="36513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015" name="Rectangle 127"/>
              <p:cNvSpPr>
                <a:spLocks noChangeArrowheads="1"/>
              </p:cNvSpPr>
              <p:nvPr/>
            </p:nvSpPr>
            <p:spPr bwMode="auto">
              <a:xfrm>
                <a:off x="2257" y="2161"/>
                <a:ext cx="958" cy="30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 - </a:t>
                </a:r>
                <a:r>
                  <a:rPr lang="en-US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ymbol" pitchFamily="18" charset="2"/>
                  </a:rPr>
                  <a:t></a:t>
                </a:r>
              </a:p>
            </p:txBody>
          </p:sp>
          <p:sp>
            <p:nvSpPr>
              <p:cNvPr id="806016" name="Line 128"/>
              <p:cNvSpPr>
                <a:spLocks noChangeShapeType="1"/>
              </p:cNvSpPr>
              <p:nvPr/>
            </p:nvSpPr>
            <p:spPr bwMode="auto">
              <a:xfrm flipH="1">
                <a:off x="2776" y="1448"/>
                <a:ext cx="736" cy="704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34" charset="0"/>
                </a:endParaRPr>
              </a:p>
            </p:txBody>
          </p:sp>
          <p:sp>
            <p:nvSpPr>
              <p:cNvPr id="806017" name="Rectangle 129"/>
              <p:cNvSpPr>
                <a:spLocks noChangeArrowheads="1"/>
              </p:cNvSpPr>
              <p:nvPr/>
            </p:nvSpPr>
            <p:spPr bwMode="auto">
              <a:xfrm>
                <a:off x="3505" y="1297"/>
                <a:ext cx="1983" cy="28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>
                <a:spAutoFit/>
              </a:bodyPr>
              <a:lstStyle/>
              <a:p>
                <a:pPr algn="l" eaLnBrk="0" hangingPunct="0">
                  <a:spcBef>
                    <a:spcPct val="50000"/>
                  </a:spcBef>
                  <a:defRPr/>
                </a:pPr>
                <a:r>
                  <a:rPr lang="en-US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itchFamily="34" charset="0"/>
                  </a:rPr>
                  <a:t>Level of Confidence</a:t>
                </a:r>
              </a:p>
            </p:txBody>
          </p:sp>
        </p:grpSp>
      </p:grpSp>
    </p:spTree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Rejection Regions </a:t>
            </a:r>
            <a:br>
              <a:rPr lang="en-US" smtClean="0"/>
            </a:br>
            <a:r>
              <a:rPr lang="en-US" smtClean="0"/>
              <a:t>(Two-Tailed Test) </a:t>
            </a:r>
          </a:p>
        </p:txBody>
      </p:sp>
      <p:sp>
        <p:nvSpPr>
          <p:cNvPr id="807940" name="Rectangle 4"/>
          <p:cNvSpPr>
            <a:spLocks noChangeArrowheads="1"/>
          </p:cNvSpPr>
          <p:nvPr/>
        </p:nvSpPr>
        <p:spPr bwMode="auto">
          <a:xfrm>
            <a:off x="1588" y="1830388"/>
            <a:ext cx="3959225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ampling Distribution</a:t>
            </a:r>
          </a:p>
        </p:txBody>
      </p:sp>
      <p:graphicFrame>
        <p:nvGraphicFramePr>
          <p:cNvPr id="8194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7754938" y="2819400"/>
          <a:ext cx="931862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Microsoft ClipArt Gallery" r:id="rId4" imgW="2246040" imgH="3305160" progId="MS_ClipArt_Gallery">
                  <p:embed/>
                </p:oleObj>
              </mc:Choice>
              <mc:Fallback>
                <p:oleObj name="Microsoft ClipArt Gallery" r:id="rId4" imgW="2246040" imgH="3305160" progId="MS_ClipArt_Gallery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8" y="2819400"/>
                        <a:ext cx="931862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7945" name="AutoShape 9"/>
          <p:cNvSpPr>
            <a:spLocks noChangeArrowheads="1"/>
          </p:cNvSpPr>
          <p:nvPr/>
        </p:nvSpPr>
        <p:spPr bwMode="auto">
          <a:xfrm rot="16200000">
            <a:off x="3657600" y="5373688"/>
            <a:ext cx="739775" cy="717550"/>
          </a:xfrm>
          <a:prstGeom prst="rightArrow">
            <a:avLst>
              <a:gd name="adj1" fmla="val 50000"/>
              <a:gd name="adj2" fmla="val 51553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198" name="Group 11"/>
          <p:cNvGrpSpPr>
            <a:grpSpLocks/>
          </p:cNvGrpSpPr>
          <p:nvPr/>
        </p:nvGrpSpPr>
        <p:grpSpPr bwMode="auto">
          <a:xfrm>
            <a:off x="1198563" y="2058988"/>
            <a:ext cx="7513637" cy="4343400"/>
            <a:chOff x="755" y="1297"/>
            <a:chExt cx="4733" cy="2736"/>
          </a:xfrm>
        </p:grpSpPr>
        <p:sp>
          <p:nvSpPr>
            <p:cNvPr id="8199" name="Freeform 12"/>
            <p:cNvSpPr>
              <a:spLocks/>
            </p:cNvSpPr>
            <p:nvPr/>
          </p:nvSpPr>
          <p:spPr bwMode="auto">
            <a:xfrm>
              <a:off x="3472" y="2600"/>
              <a:ext cx="1129" cy="733"/>
            </a:xfrm>
            <a:custGeom>
              <a:avLst/>
              <a:gdLst>
                <a:gd name="T0" fmla="*/ 0 w 1129"/>
                <a:gd name="T1" fmla="*/ 0 h 733"/>
                <a:gd name="T2" fmla="*/ 0 w 1129"/>
                <a:gd name="T3" fmla="*/ 733 h 733"/>
                <a:gd name="T4" fmla="*/ 1129 w 1129"/>
                <a:gd name="T5" fmla="*/ 733 h 733"/>
                <a:gd name="T6" fmla="*/ 1002 w 1129"/>
                <a:gd name="T7" fmla="*/ 699 h 733"/>
                <a:gd name="T8" fmla="*/ 880 w 1129"/>
                <a:gd name="T9" fmla="*/ 658 h 733"/>
                <a:gd name="T10" fmla="*/ 764 w 1129"/>
                <a:gd name="T11" fmla="*/ 612 h 733"/>
                <a:gd name="T12" fmla="*/ 652 w 1129"/>
                <a:gd name="T13" fmla="*/ 560 h 733"/>
                <a:gd name="T14" fmla="*/ 546 w 1129"/>
                <a:gd name="T15" fmla="*/ 503 h 733"/>
                <a:gd name="T16" fmla="*/ 445 w 1129"/>
                <a:gd name="T17" fmla="*/ 444 h 733"/>
                <a:gd name="T18" fmla="*/ 352 w 1129"/>
                <a:gd name="T19" fmla="*/ 379 h 733"/>
                <a:gd name="T20" fmla="*/ 267 w 1129"/>
                <a:gd name="T21" fmla="*/ 309 h 733"/>
                <a:gd name="T22" fmla="*/ 189 w 1129"/>
                <a:gd name="T23" fmla="*/ 237 h 733"/>
                <a:gd name="T24" fmla="*/ 117 w 1129"/>
                <a:gd name="T25" fmla="*/ 162 h 733"/>
                <a:gd name="T26" fmla="*/ 55 w 1129"/>
                <a:gd name="T27" fmla="*/ 82 h 733"/>
                <a:gd name="T28" fmla="*/ 0 w 1129"/>
                <a:gd name="T29" fmla="*/ 0 h 73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129"/>
                <a:gd name="T46" fmla="*/ 0 h 733"/>
                <a:gd name="T47" fmla="*/ 1129 w 1129"/>
                <a:gd name="T48" fmla="*/ 733 h 73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129" h="733">
                  <a:moveTo>
                    <a:pt x="0" y="0"/>
                  </a:moveTo>
                  <a:lnTo>
                    <a:pt x="0" y="733"/>
                  </a:lnTo>
                  <a:lnTo>
                    <a:pt x="1129" y="733"/>
                  </a:lnTo>
                  <a:lnTo>
                    <a:pt x="1002" y="699"/>
                  </a:lnTo>
                  <a:lnTo>
                    <a:pt x="880" y="658"/>
                  </a:lnTo>
                  <a:lnTo>
                    <a:pt x="764" y="612"/>
                  </a:lnTo>
                  <a:lnTo>
                    <a:pt x="652" y="560"/>
                  </a:lnTo>
                  <a:lnTo>
                    <a:pt x="546" y="503"/>
                  </a:lnTo>
                  <a:lnTo>
                    <a:pt x="445" y="444"/>
                  </a:lnTo>
                  <a:lnTo>
                    <a:pt x="352" y="379"/>
                  </a:lnTo>
                  <a:lnTo>
                    <a:pt x="267" y="309"/>
                  </a:lnTo>
                  <a:lnTo>
                    <a:pt x="189" y="237"/>
                  </a:lnTo>
                  <a:lnTo>
                    <a:pt x="117" y="162"/>
                  </a:lnTo>
                  <a:lnTo>
                    <a:pt x="55" y="8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0" name="Rectangle 13"/>
            <p:cNvSpPr>
              <a:spLocks noChangeArrowheads="1"/>
            </p:cNvSpPr>
            <p:nvPr/>
          </p:nvSpPr>
          <p:spPr bwMode="auto">
            <a:xfrm>
              <a:off x="3194" y="3561"/>
              <a:ext cx="67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Critical</a:t>
              </a:r>
              <a:endParaRPr lang="en-US"/>
            </a:p>
          </p:txBody>
        </p:sp>
        <p:sp>
          <p:nvSpPr>
            <p:cNvPr id="8201" name="Rectangle 14"/>
            <p:cNvSpPr>
              <a:spLocks noChangeArrowheads="1"/>
            </p:cNvSpPr>
            <p:nvPr/>
          </p:nvSpPr>
          <p:spPr bwMode="auto">
            <a:xfrm>
              <a:off x="3267" y="3793"/>
              <a:ext cx="5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Value</a:t>
              </a:r>
              <a:endParaRPr lang="en-US"/>
            </a:p>
          </p:txBody>
        </p:sp>
        <p:sp>
          <p:nvSpPr>
            <p:cNvPr id="8202" name="Rectangle 15"/>
            <p:cNvSpPr>
              <a:spLocks noChangeArrowheads="1"/>
            </p:cNvSpPr>
            <p:nvPr/>
          </p:nvSpPr>
          <p:spPr bwMode="auto">
            <a:xfrm>
              <a:off x="4304" y="2326"/>
              <a:ext cx="3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Symbol" pitchFamily="18" charset="2"/>
                  <a:sym typeface="Symbol" pitchFamily="18" charset="2"/>
                </a:rPr>
                <a:t>1/2 a</a:t>
              </a:r>
            </a:p>
          </p:txBody>
        </p:sp>
        <p:sp>
          <p:nvSpPr>
            <p:cNvPr id="8203" name="Freeform 16"/>
            <p:cNvSpPr>
              <a:spLocks/>
            </p:cNvSpPr>
            <p:nvPr/>
          </p:nvSpPr>
          <p:spPr bwMode="auto">
            <a:xfrm>
              <a:off x="3428" y="3346"/>
              <a:ext cx="86" cy="85"/>
            </a:xfrm>
            <a:custGeom>
              <a:avLst/>
              <a:gdLst>
                <a:gd name="T0" fmla="*/ 0 w 86"/>
                <a:gd name="T1" fmla="*/ 85 h 85"/>
                <a:gd name="T2" fmla="*/ 44 w 86"/>
                <a:gd name="T3" fmla="*/ 0 h 85"/>
                <a:gd name="T4" fmla="*/ 86 w 86"/>
                <a:gd name="T5" fmla="*/ 85 h 85"/>
                <a:gd name="T6" fmla="*/ 0 w 86"/>
                <a:gd name="T7" fmla="*/ 85 h 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"/>
                <a:gd name="T13" fmla="*/ 0 h 85"/>
                <a:gd name="T14" fmla="*/ 86 w 86"/>
                <a:gd name="T15" fmla="*/ 85 h 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" h="85">
                  <a:moveTo>
                    <a:pt x="0" y="85"/>
                  </a:moveTo>
                  <a:lnTo>
                    <a:pt x="44" y="0"/>
                  </a:lnTo>
                  <a:lnTo>
                    <a:pt x="86" y="85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Line 17"/>
            <p:cNvSpPr>
              <a:spLocks noChangeShapeType="1"/>
            </p:cNvSpPr>
            <p:nvPr/>
          </p:nvSpPr>
          <p:spPr bwMode="auto">
            <a:xfrm flipV="1">
              <a:off x="3462" y="3410"/>
              <a:ext cx="1" cy="10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Rectangle 18"/>
            <p:cNvSpPr>
              <a:spLocks noChangeArrowheads="1"/>
            </p:cNvSpPr>
            <p:nvPr/>
          </p:nvSpPr>
          <p:spPr bwMode="auto">
            <a:xfrm>
              <a:off x="3720" y="1642"/>
              <a:ext cx="9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chemeClr val="tx2"/>
                  </a:solidFill>
                </a:rPr>
                <a:t>Rejection</a:t>
              </a:r>
              <a:endParaRPr lang="en-US"/>
            </a:p>
          </p:txBody>
        </p:sp>
        <p:sp>
          <p:nvSpPr>
            <p:cNvPr id="8206" name="Rectangle 19"/>
            <p:cNvSpPr>
              <a:spLocks noChangeArrowheads="1"/>
            </p:cNvSpPr>
            <p:nvPr/>
          </p:nvSpPr>
          <p:spPr bwMode="auto">
            <a:xfrm>
              <a:off x="3832" y="1874"/>
              <a:ext cx="67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chemeClr val="tx2"/>
                  </a:solidFill>
                </a:rPr>
                <a:t>Region</a:t>
              </a:r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8207" name="Freeform 20"/>
            <p:cNvSpPr>
              <a:spLocks/>
            </p:cNvSpPr>
            <p:nvPr/>
          </p:nvSpPr>
          <p:spPr bwMode="auto">
            <a:xfrm>
              <a:off x="4192" y="2106"/>
              <a:ext cx="116" cy="117"/>
            </a:xfrm>
            <a:custGeom>
              <a:avLst/>
              <a:gdLst>
                <a:gd name="T0" fmla="*/ 0 w 116"/>
                <a:gd name="T1" fmla="*/ 0 h 117"/>
                <a:gd name="T2" fmla="*/ 116 w 116"/>
                <a:gd name="T3" fmla="*/ 60 h 117"/>
                <a:gd name="T4" fmla="*/ 0 w 116"/>
                <a:gd name="T5" fmla="*/ 117 h 117"/>
                <a:gd name="T6" fmla="*/ 0 w 116"/>
                <a:gd name="T7" fmla="*/ 0 h 1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6"/>
                <a:gd name="T13" fmla="*/ 0 h 117"/>
                <a:gd name="T14" fmla="*/ 116 w 116"/>
                <a:gd name="T15" fmla="*/ 117 h 1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6" h="117">
                  <a:moveTo>
                    <a:pt x="0" y="0"/>
                  </a:moveTo>
                  <a:lnTo>
                    <a:pt x="116" y="60"/>
                  </a:lnTo>
                  <a:lnTo>
                    <a:pt x="0" y="1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Line 21"/>
            <p:cNvSpPr>
              <a:spLocks noChangeShapeType="1"/>
            </p:cNvSpPr>
            <p:nvPr/>
          </p:nvSpPr>
          <p:spPr bwMode="auto">
            <a:xfrm flipH="1">
              <a:off x="3472" y="2155"/>
              <a:ext cx="725" cy="1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9" name="Line 22"/>
            <p:cNvSpPr>
              <a:spLocks noChangeShapeType="1"/>
            </p:cNvSpPr>
            <p:nvPr/>
          </p:nvSpPr>
          <p:spPr bwMode="auto">
            <a:xfrm flipV="1">
              <a:off x="3462" y="2155"/>
              <a:ext cx="1" cy="118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0" name="Freeform 23"/>
            <p:cNvSpPr>
              <a:spLocks/>
            </p:cNvSpPr>
            <p:nvPr/>
          </p:nvSpPr>
          <p:spPr bwMode="auto">
            <a:xfrm>
              <a:off x="3747" y="2543"/>
              <a:ext cx="794" cy="490"/>
            </a:xfrm>
            <a:custGeom>
              <a:avLst/>
              <a:gdLst>
                <a:gd name="T0" fmla="*/ 794 w 794"/>
                <a:gd name="T1" fmla="*/ 0 h 490"/>
                <a:gd name="T2" fmla="*/ 776 w 794"/>
                <a:gd name="T3" fmla="*/ 57 h 490"/>
                <a:gd name="T4" fmla="*/ 748 w 794"/>
                <a:gd name="T5" fmla="*/ 111 h 490"/>
                <a:gd name="T6" fmla="*/ 711 w 794"/>
                <a:gd name="T7" fmla="*/ 160 h 490"/>
                <a:gd name="T8" fmla="*/ 667 w 794"/>
                <a:gd name="T9" fmla="*/ 204 h 490"/>
                <a:gd name="T10" fmla="*/ 618 w 794"/>
                <a:gd name="T11" fmla="*/ 237 h 490"/>
                <a:gd name="T12" fmla="*/ 561 w 794"/>
                <a:gd name="T13" fmla="*/ 266 h 490"/>
                <a:gd name="T14" fmla="*/ 504 w 794"/>
                <a:gd name="T15" fmla="*/ 281 h 490"/>
                <a:gd name="T16" fmla="*/ 442 w 794"/>
                <a:gd name="T17" fmla="*/ 289 h 490"/>
                <a:gd name="T18" fmla="*/ 383 w 794"/>
                <a:gd name="T19" fmla="*/ 286 h 490"/>
                <a:gd name="T20" fmla="*/ 323 w 794"/>
                <a:gd name="T21" fmla="*/ 284 h 490"/>
                <a:gd name="T22" fmla="*/ 266 w 794"/>
                <a:gd name="T23" fmla="*/ 289 h 490"/>
                <a:gd name="T24" fmla="*/ 209 w 794"/>
                <a:gd name="T25" fmla="*/ 304 h 490"/>
                <a:gd name="T26" fmla="*/ 157 w 794"/>
                <a:gd name="T27" fmla="*/ 328 h 490"/>
                <a:gd name="T28" fmla="*/ 108 w 794"/>
                <a:gd name="T29" fmla="*/ 359 h 490"/>
                <a:gd name="T30" fmla="*/ 64 w 794"/>
                <a:gd name="T31" fmla="*/ 397 h 490"/>
                <a:gd name="T32" fmla="*/ 28 w 794"/>
                <a:gd name="T33" fmla="*/ 441 h 490"/>
                <a:gd name="T34" fmla="*/ 0 w 794"/>
                <a:gd name="T35" fmla="*/ 490 h 49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94"/>
                <a:gd name="T55" fmla="*/ 0 h 490"/>
                <a:gd name="T56" fmla="*/ 794 w 794"/>
                <a:gd name="T57" fmla="*/ 490 h 49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94" h="490">
                  <a:moveTo>
                    <a:pt x="794" y="0"/>
                  </a:moveTo>
                  <a:lnTo>
                    <a:pt x="776" y="57"/>
                  </a:lnTo>
                  <a:lnTo>
                    <a:pt x="748" y="111"/>
                  </a:lnTo>
                  <a:lnTo>
                    <a:pt x="711" y="160"/>
                  </a:lnTo>
                  <a:lnTo>
                    <a:pt x="667" y="204"/>
                  </a:lnTo>
                  <a:lnTo>
                    <a:pt x="618" y="237"/>
                  </a:lnTo>
                  <a:lnTo>
                    <a:pt x="561" y="266"/>
                  </a:lnTo>
                  <a:lnTo>
                    <a:pt x="504" y="281"/>
                  </a:lnTo>
                  <a:lnTo>
                    <a:pt x="442" y="289"/>
                  </a:lnTo>
                  <a:lnTo>
                    <a:pt x="383" y="286"/>
                  </a:lnTo>
                  <a:lnTo>
                    <a:pt x="323" y="284"/>
                  </a:lnTo>
                  <a:lnTo>
                    <a:pt x="266" y="289"/>
                  </a:lnTo>
                  <a:lnTo>
                    <a:pt x="209" y="304"/>
                  </a:lnTo>
                  <a:lnTo>
                    <a:pt x="157" y="328"/>
                  </a:lnTo>
                  <a:lnTo>
                    <a:pt x="108" y="359"/>
                  </a:lnTo>
                  <a:lnTo>
                    <a:pt x="64" y="397"/>
                  </a:lnTo>
                  <a:lnTo>
                    <a:pt x="28" y="441"/>
                  </a:lnTo>
                  <a:lnTo>
                    <a:pt x="0" y="490"/>
                  </a:lnTo>
                </a:path>
              </a:pathLst>
            </a:custGeom>
            <a:noFill/>
            <a:ln w="36513">
              <a:solidFill>
                <a:srgbClr val="FFCF0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1" name="Freeform 24"/>
            <p:cNvSpPr>
              <a:spLocks/>
            </p:cNvSpPr>
            <p:nvPr/>
          </p:nvSpPr>
          <p:spPr bwMode="auto">
            <a:xfrm>
              <a:off x="3713" y="3015"/>
              <a:ext cx="96" cy="111"/>
            </a:xfrm>
            <a:custGeom>
              <a:avLst/>
              <a:gdLst>
                <a:gd name="T0" fmla="*/ 96 w 96"/>
                <a:gd name="T1" fmla="*/ 34 h 111"/>
                <a:gd name="T2" fmla="*/ 13 w 96"/>
                <a:gd name="T3" fmla="*/ 111 h 111"/>
                <a:gd name="T4" fmla="*/ 0 w 96"/>
                <a:gd name="T5" fmla="*/ 0 h 111"/>
                <a:gd name="T6" fmla="*/ 96 w 96"/>
                <a:gd name="T7" fmla="*/ 34 h 1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"/>
                <a:gd name="T13" fmla="*/ 0 h 111"/>
                <a:gd name="T14" fmla="*/ 96 w 96"/>
                <a:gd name="T15" fmla="*/ 111 h 1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" h="111">
                  <a:moveTo>
                    <a:pt x="96" y="34"/>
                  </a:moveTo>
                  <a:lnTo>
                    <a:pt x="13" y="111"/>
                  </a:lnTo>
                  <a:lnTo>
                    <a:pt x="0" y="0"/>
                  </a:lnTo>
                  <a:lnTo>
                    <a:pt x="96" y="34"/>
                  </a:lnTo>
                  <a:close/>
                </a:path>
              </a:pathLst>
            </a:custGeom>
            <a:solidFill>
              <a:srgbClr val="FFCF0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12" name="Group 25"/>
            <p:cNvGrpSpPr>
              <a:grpSpLocks/>
            </p:cNvGrpSpPr>
            <p:nvPr/>
          </p:nvGrpSpPr>
          <p:grpSpPr bwMode="auto">
            <a:xfrm>
              <a:off x="755" y="1297"/>
              <a:ext cx="4733" cy="2736"/>
              <a:chOff x="755" y="1297"/>
              <a:chExt cx="4733" cy="2736"/>
            </a:xfrm>
          </p:grpSpPr>
          <p:sp>
            <p:nvSpPr>
              <p:cNvPr id="8213" name="Freeform 26"/>
              <p:cNvSpPr>
                <a:spLocks/>
              </p:cNvSpPr>
              <p:nvPr/>
            </p:nvSpPr>
            <p:spPr bwMode="auto">
              <a:xfrm>
                <a:off x="804" y="1864"/>
                <a:ext cx="3955" cy="1464"/>
              </a:xfrm>
              <a:custGeom>
                <a:avLst/>
                <a:gdLst>
                  <a:gd name="T0" fmla="*/ 0 w 3955"/>
                  <a:gd name="T1" fmla="*/ 0 h 1464"/>
                  <a:gd name="T2" fmla="*/ 0 w 3955"/>
                  <a:gd name="T3" fmla="*/ 1464 h 1464"/>
                  <a:gd name="T4" fmla="*/ 3955 w 3955"/>
                  <a:gd name="T5" fmla="*/ 1464 h 1464"/>
                  <a:gd name="T6" fmla="*/ 0 60000 65536"/>
                  <a:gd name="T7" fmla="*/ 0 60000 65536"/>
                  <a:gd name="T8" fmla="*/ 0 60000 65536"/>
                  <a:gd name="T9" fmla="*/ 0 w 3955"/>
                  <a:gd name="T10" fmla="*/ 0 h 1464"/>
                  <a:gd name="T11" fmla="*/ 3955 w 3955"/>
                  <a:gd name="T12" fmla="*/ 1464 h 14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55" h="1464">
                    <a:moveTo>
                      <a:pt x="0" y="0"/>
                    </a:moveTo>
                    <a:lnTo>
                      <a:pt x="0" y="1464"/>
                    </a:lnTo>
                    <a:lnTo>
                      <a:pt x="3955" y="1464"/>
                    </a:lnTo>
                  </a:path>
                </a:pathLst>
              </a:cu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4" name="Line 27"/>
              <p:cNvSpPr>
                <a:spLocks noChangeShapeType="1"/>
              </p:cNvSpPr>
              <p:nvPr/>
            </p:nvSpPr>
            <p:spPr bwMode="auto">
              <a:xfrm>
                <a:off x="755" y="1864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5" name="Line 28"/>
              <p:cNvSpPr>
                <a:spLocks noChangeShapeType="1"/>
              </p:cNvSpPr>
              <p:nvPr/>
            </p:nvSpPr>
            <p:spPr bwMode="auto">
              <a:xfrm>
                <a:off x="755" y="2011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6" name="Line 29"/>
              <p:cNvSpPr>
                <a:spLocks noChangeShapeType="1"/>
              </p:cNvSpPr>
              <p:nvPr/>
            </p:nvSpPr>
            <p:spPr bwMode="auto">
              <a:xfrm>
                <a:off x="755" y="2158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7" name="Line 30"/>
              <p:cNvSpPr>
                <a:spLocks noChangeShapeType="1"/>
              </p:cNvSpPr>
              <p:nvPr/>
            </p:nvSpPr>
            <p:spPr bwMode="auto">
              <a:xfrm>
                <a:off x="755" y="2303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8" name="Line 31"/>
              <p:cNvSpPr>
                <a:spLocks noChangeShapeType="1"/>
              </p:cNvSpPr>
              <p:nvPr/>
            </p:nvSpPr>
            <p:spPr bwMode="auto">
              <a:xfrm>
                <a:off x="755" y="2450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9" name="Line 32"/>
              <p:cNvSpPr>
                <a:spLocks noChangeShapeType="1"/>
              </p:cNvSpPr>
              <p:nvPr/>
            </p:nvSpPr>
            <p:spPr bwMode="auto">
              <a:xfrm>
                <a:off x="755" y="2597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0" name="Line 33"/>
              <p:cNvSpPr>
                <a:spLocks noChangeShapeType="1"/>
              </p:cNvSpPr>
              <p:nvPr/>
            </p:nvSpPr>
            <p:spPr bwMode="auto">
              <a:xfrm>
                <a:off x="755" y="2744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1" name="Line 34"/>
              <p:cNvSpPr>
                <a:spLocks noChangeShapeType="1"/>
              </p:cNvSpPr>
              <p:nvPr/>
            </p:nvSpPr>
            <p:spPr bwMode="auto">
              <a:xfrm>
                <a:off x="755" y="2889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2" name="Line 35"/>
              <p:cNvSpPr>
                <a:spLocks noChangeShapeType="1"/>
              </p:cNvSpPr>
              <p:nvPr/>
            </p:nvSpPr>
            <p:spPr bwMode="auto">
              <a:xfrm>
                <a:off x="755" y="3036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3" name="Line 36"/>
              <p:cNvSpPr>
                <a:spLocks noChangeShapeType="1"/>
              </p:cNvSpPr>
              <p:nvPr/>
            </p:nvSpPr>
            <p:spPr bwMode="auto">
              <a:xfrm>
                <a:off x="755" y="3183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4" name="Line 37"/>
              <p:cNvSpPr>
                <a:spLocks noChangeShapeType="1"/>
              </p:cNvSpPr>
              <p:nvPr/>
            </p:nvSpPr>
            <p:spPr bwMode="auto">
              <a:xfrm>
                <a:off x="4759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5" name="Line 38"/>
              <p:cNvSpPr>
                <a:spLocks noChangeShapeType="1"/>
              </p:cNvSpPr>
              <p:nvPr/>
            </p:nvSpPr>
            <p:spPr bwMode="auto">
              <a:xfrm>
                <a:off x="4365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6" name="Line 39"/>
              <p:cNvSpPr>
                <a:spLocks noChangeShapeType="1"/>
              </p:cNvSpPr>
              <p:nvPr/>
            </p:nvSpPr>
            <p:spPr bwMode="auto">
              <a:xfrm>
                <a:off x="3969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7" name="Line 40"/>
              <p:cNvSpPr>
                <a:spLocks noChangeShapeType="1"/>
              </p:cNvSpPr>
              <p:nvPr/>
            </p:nvSpPr>
            <p:spPr bwMode="auto">
              <a:xfrm>
                <a:off x="3573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8" name="Line 41"/>
              <p:cNvSpPr>
                <a:spLocks noChangeShapeType="1"/>
              </p:cNvSpPr>
              <p:nvPr/>
            </p:nvSpPr>
            <p:spPr bwMode="auto">
              <a:xfrm>
                <a:off x="3177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9" name="Line 42"/>
              <p:cNvSpPr>
                <a:spLocks noChangeShapeType="1"/>
              </p:cNvSpPr>
              <p:nvPr/>
            </p:nvSpPr>
            <p:spPr bwMode="auto">
              <a:xfrm>
                <a:off x="2781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0" name="Line 43"/>
              <p:cNvSpPr>
                <a:spLocks noChangeShapeType="1"/>
              </p:cNvSpPr>
              <p:nvPr/>
            </p:nvSpPr>
            <p:spPr bwMode="auto">
              <a:xfrm>
                <a:off x="2385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1" name="Line 44"/>
              <p:cNvSpPr>
                <a:spLocks noChangeShapeType="1"/>
              </p:cNvSpPr>
              <p:nvPr/>
            </p:nvSpPr>
            <p:spPr bwMode="auto">
              <a:xfrm>
                <a:off x="1992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2" name="Line 45"/>
              <p:cNvSpPr>
                <a:spLocks noChangeShapeType="1"/>
              </p:cNvSpPr>
              <p:nvPr/>
            </p:nvSpPr>
            <p:spPr bwMode="auto">
              <a:xfrm>
                <a:off x="1596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3" name="Line 46"/>
              <p:cNvSpPr>
                <a:spLocks noChangeShapeType="1"/>
              </p:cNvSpPr>
              <p:nvPr/>
            </p:nvSpPr>
            <p:spPr bwMode="auto">
              <a:xfrm>
                <a:off x="1200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4" name="Freeform 47"/>
              <p:cNvSpPr>
                <a:spLocks/>
              </p:cNvSpPr>
              <p:nvPr/>
            </p:nvSpPr>
            <p:spPr bwMode="auto">
              <a:xfrm>
                <a:off x="888" y="2594"/>
                <a:ext cx="1128" cy="734"/>
              </a:xfrm>
              <a:custGeom>
                <a:avLst/>
                <a:gdLst>
                  <a:gd name="T0" fmla="*/ 1128 w 1128"/>
                  <a:gd name="T1" fmla="*/ 0 h 734"/>
                  <a:gd name="T2" fmla="*/ 1128 w 1128"/>
                  <a:gd name="T3" fmla="*/ 734 h 734"/>
                  <a:gd name="T4" fmla="*/ 0 w 1128"/>
                  <a:gd name="T5" fmla="*/ 734 h 734"/>
                  <a:gd name="T6" fmla="*/ 124 w 1128"/>
                  <a:gd name="T7" fmla="*/ 698 h 734"/>
                  <a:gd name="T8" fmla="*/ 245 w 1128"/>
                  <a:gd name="T9" fmla="*/ 656 h 734"/>
                  <a:gd name="T10" fmla="*/ 362 w 1128"/>
                  <a:gd name="T11" fmla="*/ 610 h 734"/>
                  <a:gd name="T12" fmla="*/ 473 w 1128"/>
                  <a:gd name="T13" fmla="*/ 558 h 734"/>
                  <a:gd name="T14" fmla="*/ 579 w 1128"/>
                  <a:gd name="T15" fmla="*/ 504 h 734"/>
                  <a:gd name="T16" fmla="*/ 680 w 1128"/>
                  <a:gd name="T17" fmla="*/ 442 h 734"/>
                  <a:gd name="T18" fmla="*/ 773 w 1128"/>
                  <a:gd name="T19" fmla="*/ 377 h 734"/>
                  <a:gd name="T20" fmla="*/ 859 w 1128"/>
                  <a:gd name="T21" fmla="*/ 308 h 734"/>
                  <a:gd name="T22" fmla="*/ 939 w 1128"/>
                  <a:gd name="T23" fmla="*/ 235 h 734"/>
                  <a:gd name="T24" fmla="*/ 1009 w 1128"/>
                  <a:gd name="T25" fmla="*/ 160 h 734"/>
                  <a:gd name="T26" fmla="*/ 1074 w 1128"/>
                  <a:gd name="T27" fmla="*/ 80 h 734"/>
                  <a:gd name="T28" fmla="*/ 1128 w 1128"/>
                  <a:gd name="T29" fmla="*/ 0 h 73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128"/>
                  <a:gd name="T46" fmla="*/ 0 h 734"/>
                  <a:gd name="T47" fmla="*/ 1128 w 1128"/>
                  <a:gd name="T48" fmla="*/ 734 h 734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128" h="734">
                    <a:moveTo>
                      <a:pt x="1128" y="0"/>
                    </a:moveTo>
                    <a:lnTo>
                      <a:pt x="1128" y="734"/>
                    </a:lnTo>
                    <a:lnTo>
                      <a:pt x="0" y="734"/>
                    </a:lnTo>
                    <a:lnTo>
                      <a:pt x="124" y="698"/>
                    </a:lnTo>
                    <a:lnTo>
                      <a:pt x="245" y="656"/>
                    </a:lnTo>
                    <a:lnTo>
                      <a:pt x="362" y="610"/>
                    </a:lnTo>
                    <a:lnTo>
                      <a:pt x="473" y="558"/>
                    </a:lnTo>
                    <a:lnTo>
                      <a:pt x="579" y="504"/>
                    </a:lnTo>
                    <a:lnTo>
                      <a:pt x="680" y="442"/>
                    </a:lnTo>
                    <a:lnTo>
                      <a:pt x="773" y="377"/>
                    </a:lnTo>
                    <a:lnTo>
                      <a:pt x="859" y="308"/>
                    </a:lnTo>
                    <a:lnTo>
                      <a:pt x="939" y="235"/>
                    </a:lnTo>
                    <a:lnTo>
                      <a:pt x="1009" y="160"/>
                    </a:lnTo>
                    <a:lnTo>
                      <a:pt x="1074" y="80"/>
                    </a:lnTo>
                    <a:lnTo>
                      <a:pt x="1128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5" name="Rectangle 48"/>
              <p:cNvSpPr>
                <a:spLocks noChangeArrowheads="1"/>
              </p:cNvSpPr>
              <p:nvPr/>
            </p:nvSpPr>
            <p:spPr bwMode="auto">
              <a:xfrm>
                <a:off x="2673" y="3341"/>
                <a:ext cx="26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rgbClr val="000000"/>
                    </a:solidFill>
                  </a:rPr>
                  <a:t>Ho</a:t>
                </a:r>
                <a:endParaRPr lang="en-US"/>
              </a:p>
            </p:txBody>
          </p:sp>
          <p:sp>
            <p:nvSpPr>
              <p:cNvPr id="8236" name="Rectangle 49"/>
              <p:cNvSpPr>
                <a:spLocks noChangeArrowheads="1"/>
              </p:cNvSpPr>
              <p:nvPr/>
            </p:nvSpPr>
            <p:spPr bwMode="auto">
              <a:xfrm>
                <a:off x="2540" y="3573"/>
                <a:ext cx="533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rgbClr val="000000"/>
                    </a:solidFill>
                  </a:rPr>
                  <a:t>Value</a:t>
                </a:r>
                <a:endParaRPr lang="en-US"/>
              </a:p>
            </p:txBody>
          </p:sp>
          <p:sp>
            <p:nvSpPr>
              <p:cNvPr id="8237" name="Rectangle 50"/>
              <p:cNvSpPr>
                <a:spLocks noChangeArrowheads="1"/>
              </p:cNvSpPr>
              <p:nvPr/>
            </p:nvSpPr>
            <p:spPr bwMode="auto">
              <a:xfrm>
                <a:off x="1647" y="3561"/>
                <a:ext cx="679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rgbClr val="000000"/>
                    </a:solidFill>
                  </a:rPr>
                  <a:t>Critical</a:t>
                </a:r>
                <a:endParaRPr lang="en-US"/>
              </a:p>
            </p:txBody>
          </p:sp>
          <p:sp>
            <p:nvSpPr>
              <p:cNvPr id="8238" name="Rectangle 51"/>
              <p:cNvSpPr>
                <a:spLocks noChangeArrowheads="1"/>
              </p:cNvSpPr>
              <p:nvPr/>
            </p:nvSpPr>
            <p:spPr bwMode="auto">
              <a:xfrm>
                <a:off x="1720" y="3793"/>
                <a:ext cx="533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rgbClr val="000000"/>
                    </a:solidFill>
                  </a:rPr>
                  <a:t>Value</a:t>
                </a:r>
                <a:endParaRPr lang="en-US"/>
              </a:p>
            </p:txBody>
          </p:sp>
          <p:sp>
            <p:nvSpPr>
              <p:cNvPr id="8239" name="Rectangle 52"/>
              <p:cNvSpPr>
                <a:spLocks noChangeArrowheads="1"/>
              </p:cNvSpPr>
              <p:nvPr/>
            </p:nvSpPr>
            <p:spPr bwMode="auto">
              <a:xfrm>
                <a:off x="1267" y="2264"/>
                <a:ext cx="38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chemeClr val="tx2"/>
                    </a:solidFill>
                    <a:latin typeface="Symbol" pitchFamily="18" charset="2"/>
                    <a:sym typeface="Symbol" pitchFamily="18" charset="2"/>
                  </a:rPr>
                  <a:t>1/2 a</a:t>
                </a:r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8240" name="Rectangle 53"/>
              <p:cNvSpPr>
                <a:spLocks noChangeArrowheads="1"/>
              </p:cNvSpPr>
              <p:nvPr/>
            </p:nvSpPr>
            <p:spPr bwMode="auto">
              <a:xfrm>
                <a:off x="4686" y="3398"/>
                <a:ext cx="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241" name="Line 54"/>
              <p:cNvSpPr>
                <a:spLocks noChangeShapeType="1"/>
              </p:cNvSpPr>
              <p:nvPr/>
            </p:nvSpPr>
            <p:spPr bwMode="auto">
              <a:xfrm flipV="1">
                <a:off x="2031" y="3421"/>
                <a:ext cx="1" cy="90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2" name="Freeform 55"/>
              <p:cNvSpPr>
                <a:spLocks/>
              </p:cNvSpPr>
              <p:nvPr/>
            </p:nvSpPr>
            <p:spPr bwMode="auto">
              <a:xfrm>
                <a:off x="1997" y="3356"/>
                <a:ext cx="85" cy="85"/>
              </a:xfrm>
              <a:custGeom>
                <a:avLst/>
                <a:gdLst>
                  <a:gd name="T0" fmla="*/ 0 w 85"/>
                  <a:gd name="T1" fmla="*/ 85 h 85"/>
                  <a:gd name="T2" fmla="*/ 44 w 85"/>
                  <a:gd name="T3" fmla="*/ 0 h 85"/>
                  <a:gd name="T4" fmla="*/ 85 w 85"/>
                  <a:gd name="T5" fmla="*/ 85 h 85"/>
                  <a:gd name="T6" fmla="*/ 0 w 85"/>
                  <a:gd name="T7" fmla="*/ 85 h 8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5"/>
                  <a:gd name="T13" fmla="*/ 0 h 85"/>
                  <a:gd name="T14" fmla="*/ 85 w 85"/>
                  <a:gd name="T15" fmla="*/ 85 h 8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5" h="85">
                    <a:moveTo>
                      <a:pt x="0" y="85"/>
                    </a:moveTo>
                    <a:lnTo>
                      <a:pt x="44" y="0"/>
                    </a:lnTo>
                    <a:lnTo>
                      <a:pt x="85" y="85"/>
                    </a:lnTo>
                    <a:lnTo>
                      <a:pt x="0" y="8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3" name="Rectangle 56"/>
              <p:cNvSpPr>
                <a:spLocks noChangeArrowheads="1"/>
              </p:cNvSpPr>
              <p:nvPr/>
            </p:nvSpPr>
            <p:spPr bwMode="auto">
              <a:xfrm>
                <a:off x="1197" y="1642"/>
                <a:ext cx="90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chemeClr val="tx2"/>
                    </a:solidFill>
                  </a:rPr>
                  <a:t>Rejection</a:t>
                </a:r>
              </a:p>
              <a:p>
                <a:r>
                  <a:rPr lang="en-US" sz="2500">
                    <a:solidFill>
                      <a:schemeClr val="tx2"/>
                    </a:solidFill>
                  </a:rPr>
                  <a:t>Region</a:t>
                </a:r>
                <a:endParaRPr lang="en-US" sz="2500">
                  <a:solidFill>
                    <a:srgbClr val="000000"/>
                  </a:solidFill>
                </a:endParaRPr>
              </a:p>
            </p:txBody>
          </p:sp>
          <p:sp>
            <p:nvSpPr>
              <p:cNvPr id="8244" name="Rectangle 57"/>
              <p:cNvSpPr>
                <a:spLocks noChangeArrowheads="1"/>
              </p:cNvSpPr>
              <p:nvPr/>
            </p:nvSpPr>
            <p:spPr bwMode="auto">
              <a:xfrm>
                <a:off x="2200" y="2525"/>
                <a:ext cx="1222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chemeClr val="tx2"/>
                    </a:solidFill>
                  </a:rPr>
                  <a:t>Nonrejection</a:t>
                </a:r>
              </a:p>
              <a:p>
                <a:r>
                  <a:rPr lang="en-US" sz="2500">
                    <a:solidFill>
                      <a:schemeClr val="tx2"/>
                    </a:solidFill>
                  </a:rPr>
                  <a:t>Region</a:t>
                </a:r>
              </a:p>
            </p:txBody>
          </p:sp>
          <p:sp>
            <p:nvSpPr>
              <p:cNvPr id="8245" name="Freeform 58"/>
              <p:cNvSpPr>
                <a:spLocks/>
              </p:cNvSpPr>
              <p:nvPr/>
            </p:nvSpPr>
            <p:spPr bwMode="auto">
              <a:xfrm>
                <a:off x="2740" y="1858"/>
                <a:ext cx="1941" cy="1428"/>
              </a:xfrm>
              <a:custGeom>
                <a:avLst/>
                <a:gdLst>
                  <a:gd name="T0" fmla="*/ 1941 w 1941"/>
                  <a:gd name="T1" fmla="*/ 1428 h 1428"/>
                  <a:gd name="T2" fmla="*/ 1736 w 1941"/>
                  <a:gd name="T3" fmla="*/ 1410 h 1428"/>
                  <a:gd name="T4" fmla="*/ 1635 w 1941"/>
                  <a:gd name="T5" fmla="*/ 1395 h 1428"/>
                  <a:gd name="T6" fmla="*/ 1532 w 1941"/>
                  <a:gd name="T7" fmla="*/ 1372 h 1428"/>
                  <a:gd name="T8" fmla="*/ 1431 w 1941"/>
                  <a:gd name="T9" fmla="*/ 1341 h 1428"/>
                  <a:gd name="T10" fmla="*/ 1328 w 1941"/>
                  <a:gd name="T11" fmla="*/ 1297 h 1428"/>
                  <a:gd name="T12" fmla="*/ 1227 w 1941"/>
                  <a:gd name="T13" fmla="*/ 1237 h 1428"/>
                  <a:gd name="T14" fmla="*/ 1022 w 1941"/>
                  <a:gd name="T15" fmla="*/ 1072 h 1428"/>
                  <a:gd name="T16" fmla="*/ 818 w 1941"/>
                  <a:gd name="T17" fmla="*/ 837 h 1428"/>
                  <a:gd name="T18" fmla="*/ 613 w 1941"/>
                  <a:gd name="T19" fmla="*/ 558 h 1428"/>
                  <a:gd name="T20" fmla="*/ 512 w 1941"/>
                  <a:gd name="T21" fmla="*/ 416 h 1428"/>
                  <a:gd name="T22" fmla="*/ 409 w 1941"/>
                  <a:gd name="T23" fmla="*/ 282 h 1428"/>
                  <a:gd name="T24" fmla="*/ 308 w 1941"/>
                  <a:gd name="T25" fmla="*/ 166 h 1428"/>
                  <a:gd name="T26" fmla="*/ 204 w 1941"/>
                  <a:gd name="T27" fmla="*/ 78 h 1428"/>
                  <a:gd name="T28" fmla="*/ 103 w 1941"/>
                  <a:gd name="T29" fmla="*/ 21 h 1428"/>
                  <a:gd name="T30" fmla="*/ 0 w 1941"/>
                  <a:gd name="T31" fmla="*/ 0 h 142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941"/>
                  <a:gd name="T49" fmla="*/ 0 h 1428"/>
                  <a:gd name="T50" fmla="*/ 1941 w 1941"/>
                  <a:gd name="T51" fmla="*/ 1428 h 142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941" h="1428">
                    <a:moveTo>
                      <a:pt x="1941" y="1428"/>
                    </a:moveTo>
                    <a:lnTo>
                      <a:pt x="1736" y="1410"/>
                    </a:lnTo>
                    <a:lnTo>
                      <a:pt x="1635" y="1395"/>
                    </a:lnTo>
                    <a:lnTo>
                      <a:pt x="1532" y="1372"/>
                    </a:lnTo>
                    <a:lnTo>
                      <a:pt x="1431" y="1341"/>
                    </a:lnTo>
                    <a:lnTo>
                      <a:pt x="1328" y="1297"/>
                    </a:lnTo>
                    <a:lnTo>
                      <a:pt x="1227" y="1237"/>
                    </a:lnTo>
                    <a:lnTo>
                      <a:pt x="1022" y="1072"/>
                    </a:lnTo>
                    <a:lnTo>
                      <a:pt x="818" y="837"/>
                    </a:lnTo>
                    <a:lnTo>
                      <a:pt x="613" y="558"/>
                    </a:lnTo>
                    <a:lnTo>
                      <a:pt x="512" y="416"/>
                    </a:lnTo>
                    <a:lnTo>
                      <a:pt x="409" y="282"/>
                    </a:lnTo>
                    <a:lnTo>
                      <a:pt x="308" y="166"/>
                    </a:lnTo>
                    <a:lnTo>
                      <a:pt x="204" y="78"/>
                    </a:lnTo>
                    <a:lnTo>
                      <a:pt x="103" y="21"/>
                    </a:lnTo>
                    <a:lnTo>
                      <a:pt x="0" y="0"/>
                    </a:lnTo>
                  </a:path>
                </a:pathLst>
              </a:custGeom>
              <a:noFill/>
              <a:ln w="539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6" name="Freeform 59"/>
              <p:cNvSpPr>
                <a:spLocks/>
              </p:cNvSpPr>
              <p:nvPr/>
            </p:nvSpPr>
            <p:spPr bwMode="auto">
              <a:xfrm>
                <a:off x="799" y="1858"/>
                <a:ext cx="1941" cy="1428"/>
              </a:xfrm>
              <a:custGeom>
                <a:avLst/>
                <a:gdLst>
                  <a:gd name="T0" fmla="*/ 0 w 1941"/>
                  <a:gd name="T1" fmla="*/ 1428 h 1428"/>
                  <a:gd name="T2" fmla="*/ 204 w 1941"/>
                  <a:gd name="T3" fmla="*/ 1410 h 1428"/>
                  <a:gd name="T4" fmla="*/ 308 w 1941"/>
                  <a:gd name="T5" fmla="*/ 1395 h 1428"/>
                  <a:gd name="T6" fmla="*/ 409 w 1941"/>
                  <a:gd name="T7" fmla="*/ 1372 h 1428"/>
                  <a:gd name="T8" fmla="*/ 510 w 1941"/>
                  <a:gd name="T9" fmla="*/ 1341 h 1428"/>
                  <a:gd name="T10" fmla="*/ 613 w 1941"/>
                  <a:gd name="T11" fmla="*/ 1297 h 1428"/>
                  <a:gd name="T12" fmla="*/ 714 w 1941"/>
                  <a:gd name="T13" fmla="*/ 1237 h 1428"/>
                  <a:gd name="T14" fmla="*/ 921 w 1941"/>
                  <a:gd name="T15" fmla="*/ 1072 h 1428"/>
                  <a:gd name="T16" fmla="*/ 1123 w 1941"/>
                  <a:gd name="T17" fmla="*/ 837 h 1428"/>
                  <a:gd name="T18" fmla="*/ 1327 w 1941"/>
                  <a:gd name="T19" fmla="*/ 558 h 1428"/>
                  <a:gd name="T20" fmla="*/ 1431 w 1941"/>
                  <a:gd name="T21" fmla="*/ 416 h 1428"/>
                  <a:gd name="T22" fmla="*/ 1532 w 1941"/>
                  <a:gd name="T23" fmla="*/ 282 h 1428"/>
                  <a:gd name="T24" fmla="*/ 1635 w 1941"/>
                  <a:gd name="T25" fmla="*/ 166 h 1428"/>
                  <a:gd name="T26" fmla="*/ 1736 w 1941"/>
                  <a:gd name="T27" fmla="*/ 78 h 1428"/>
                  <a:gd name="T28" fmla="*/ 1840 w 1941"/>
                  <a:gd name="T29" fmla="*/ 21 h 1428"/>
                  <a:gd name="T30" fmla="*/ 1941 w 1941"/>
                  <a:gd name="T31" fmla="*/ 0 h 142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941"/>
                  <a:gd name="T49" fmla="*/ 0 h 1428"/>
                  <a:gd name="T50" fmla="*/ 1941 w 1941"/>
                  <a:gd name="T51" fmla="*/ 1428 h 142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941" h="1428">
                    <a:moveTo>
                      <a:pt x="0" y="1428"/>
                    </a:moveTo>
                    <a:lnTo>
                      <a:pt x="204" y="1410"/>
                    </a:lnTo>
                    <a:lnTo>
                      <a:pt x="308" y="1395"/>
                    </a:lnTo>
                    <a:lnTo>
                      <a:pt x="409" y="1372"/>
                    </a:lnTo>
                    <a:lnTo>
                      <a:pt x="510" y="1341"/>
                    </a:lnTo>
                    <a:lnTo>
                      <a:pt x="613" y="1297"/>
                    </a:lnTo>
                    <a:lnTo>
                      <a:pt x="714" y="1237"/>
                    </a:lnTo>
                    <a:lnTo>
                      <a:pt x="921" y="1072"/>
                    </a:lnTo>
                    <a:lnTo>
                      <a:pt x="1123" y="837"/>
                    </a:lnTo>
                    <a:lnTo>
                      <a:pt x="1327" y="558"/>
                    </a:lnTo>
                    <a:lnTo>
                      <a:pt x="1431" y="416"/>
                    </a:lnTo>
                    <a:lnTo>
                      <a:pt x="1532" y="282"/>
                    </a:lnTo>
                    <a:lnTo>
                      <a:pt x="1635" y="166"/>
                    </a:lnTo>
                    <a:lnTo>
                      <a:pt x="1736" y="78"/>
                    </a:lnTo>
                    <a:lnTo>
                      <a:pt x="1840" y="21"/>
                    </a:lnTo>
                    <a:lnTo>
                      <a:pt x="1941" y="0"/>
                    </a:lnTo>
                  </a:path>
                </a:pathLst>
              </a:custGeom>
              <a:noFill/>
              <a:ln w="539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7" name="Line 60"/>
              <p:cNvSpPr>
                <a:spLocks noChangeShapeType="1"/>
              </p:cNvSpPr>
              <p:nvPr/>
            </p:nvSpPr>
            <p:spPr bwMode="auto">
              <a:xfrm>
                <a:off x="1344" y="2160"/>
                <a:ext cx="672" cy="0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8" name="Freeform 61"/>
              <p:cNvSpPr>
                <a:spLocks/>
              </p:cNvSpPr>
              <p:nvPr/>
            </p:nvSpPr>
            <p:spPr bwMode="auto">
              <a:xfrm>
                <a:off x="1252" y="2106"/>
                <a:ext cx="116" cy="117"/>
              </a:xfrm>
              <a:custGeom>
                <a:avLst/>
                <a:gdLst>
                  <a:gd name="T0" fmla="*/ 116 w 116"/>
                  <a:gd name="T1" fmla="*/ 117 h 117"/>
                  <a:gd name="T2" fmla="*/ 0 w 116"/>
                  <a:gd name="T3" fmla="*/ 60 h 117"/>
                  <a:gd name="T4" fmla="*/ 116 w 116"/>
                  <a:gd name="T5" fmla="*/ 0 h 117"/>
                  <a:gd name="T6" fmla="*/ 116 w 116"/>
                  <a:gd name="T7" fmla="*/ 117 h 11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6"/>
                  <a:gd name="T13" fmla="*/ 0 h 117"/>
                  <a:gd name="T14" fmla="*/ 116 w 116"/>
                  <a:gd name="T15" fmla="*/ 117 h 11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6" h="117">
                    <a:moveTo>
                      <a:pt x="116" y="117"/>
                    </a:moveTo>
                    <a:lnTo>
                      <a:pt x="0" y="60"/>
                    </a:lnTo>
                    <a:lnTo>
                      <a:pt x="116" y="0"/>
                    </a:lnTo>
                    <a:lnTo>
                      <a:pt x="116" y="11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9" name="Line 62"/>
              <p:cNvSpPr>
                <a:spLocks noChangeShapeType="1"/>
              </p:cNvSpPr>
              <p:nvPr/>
            </p:nvSpPr>
            <p:spPr bwMode="auto">
              <a:xfrm flipV="1">
                <a:off x="2031" y="2155"/>
                <a:ext cx="1" cy="1173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0" name="Line 63"/>
              <p:cNvSpPr>
                <a:spLocks noChangeShapeType="1"/>
              </p:cNvSpPr>
              <p:nvPr/>
            </p:nvSpPr>
            <p:spPr bwMode="auto">
              <a:xfrm>
                <a:off x="2067" y="3111"/>
                <a:ext cx="1667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1" name="Freeform 64"/>
              <p:cNvSpPr>
                <a:spLocks/>
              </p:cNvSpPr>
              <p:nvPr/>
            </p:nvSpPr>
            <p:spPr bwMode="auto">
              <a:xfrm>
                <a:off x="3731" y="3072"/>
                <a:ext cx="101" cy="101"/>
              </a:xfrm>
              <a:custGeom>
                <a:avLst/>
                <a:gdLst>
                  <a:gd name="T0" fmla="*/ 0 w 101"/>
                  <a:gd name="T1" fmla="*/ 0 h 101"/>
                  <a:gd name="T2" fmla="*/ 101 w 101"/>
                  <a:gd name="T3" fmla="*/ 49 h 101"/>
                  <a:gd name="T4" fmla="*/ 0 w 101"/>
                  <a:gd name="T5" fmla="*/ 101 h 101"/>
                  <a:gd name="T6" fmla="*/ 0 w 101"/>
                  <a:gd name="T7" fmla="*/ 0 h 10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101"/>
                  <a:gd name="T14" fmla="*/ 101 w 101"/>
                  <a:gd name="T15" fmla="*/ 101 h 10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101">
                    <a:moveTo>
                      <a:pt x="0" y="0"/>
                    </a:moveTo>
                    <a:lnTo>
                      <a:pt x="101" y="49"/>
                    </a:lnTo>
                    <a:lnTo>
                      <a:pt x="0" y="1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2" name="Freeform 65"/>
              <p:cNvSpPr>
                <a:spLocks/>
              </p:cNvSpPr>
              <p:nvPr/>
            </p:nvSpPr>
            <p:spPr bwMode="auto">
              <a:xfrm>
                <a:off x="1676" y="3077"/>
                <a:ext cx="109" cy="98"/>
              </a:xfrm>
              <a:custGeom>
                <a:avLst/>
                <a:gdLst>
                  <a:gd name="T0" fmla="*/ 21 w 109"/>
                  <a:gd name="T1" fmla="*/ 0 h 98"/>
                  <a:gd name="T2" fmla="*/ 109 w 109"/>
                  <a:gd name="T3" fmla="*/ 67 h 98"/>
                  <a:gd name="T4" fmla="*/ 0 w 109"/>
                  <a:gd name="T5" fmla="*/ 98 h 98"/>
                  <a:gd name="T6" fmla="*/ 21 w 109"/>
                  <a:gd name="T7" fmla="*/ 0 h 9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9"/>
                  <a:gd name="T13" fmla="*/ 0 h 98"/>
                  <a:gd name="T14" fmla="*/ 109 w 109"/>
                  <a:gd name="T15" fmla="*/ 98 h 9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9" h="98">
                    <a:moveTo>
                      <a:pt x="21" y="0"/>
                    </a:moveTo>
                    <a:lnTo>
                      <a:pt x="109" y="67"/>
                    </a:lnTo>
                    <a:lnTo>
                      <a:pt x="0" y="98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3" name="Freeform 66"/>
              <p:cNvSpPr>
                <a:spLocks/>
              </p:cNvSpPr>
              <p:nvPr/>
            </p:nvSpPr>
            <p:spPr bwMode="auto">
              <a:xfrm>
                <a:off x="1386" y="2553"/>
                <a:ext cx="303" cy="566"/>
              </a:xfrm>
              <a:custGeom>
                <a:avLst/>
                <a:gdLst>
                  <a:gd name="T0" fmla="*/ 0 w 303"/>
                  <a:gd name="T1" fmla="*/ 0 h 566"/>
                  <a:gd name="T2" fmla="*/ 47 w 303"/>
                  <a:gd name="T3" fmla="*/ 5 h 566"/>
                  <a:gd name="T4" fmla="*/ 91 w 303"/>
                  <a:gd name="T5" fmla="*/ 18 h 566"/>
                  <a:gd name="T6" fmla="*/ 130 w 303"/>
                  <a:gd name="T7" fmla="*/ 44 h 566"/>
                  <a:gd name="T8" fmla="*/ 163 w 303"/>
                  <a:gd name="T9" fmla="*/ 75 h 566"/>
                  <a:gd name="T10" fmla="*/ 189 w 303"/>
                  <a:gd name="T11" fmla="*/ 114 h 566"/>
                  <a:gd name="T12" fmla="*/ 207 w 303"/>
                  <a:gd name="T13" fmla="*/ 155 h 566"/>
                  <a:gd name="T14" fmla="*/ 212 w 303"/>
                  <a:gd name="T15" fmla="*/ 201 h 566"/>
                  <a:gd name="T16" fmla="*/ 210 w 303"/>
                  <a:gd name="T17" fmla="*/ 248 h 566"/>
                  <a:gd name="T18" fmla="*/ 194 w 303"/>
                  <a:gd name="T19" fmla="*/ 292 h 566"/>
                  <a:gd name="T20" fmla="*/ 181 w 303"/>
                  <a:gd name="T21" fmla="*/ 331 h 566"/>
                  <a:gd name="T22" fmla="*/ 176 w 303"/>
                  <a:gd name="T23" fmla="*/ 372 h 566"/>
                  <a:gd name="T24" fmla="*/ 181 w 303"/>
                  <a:gd name="T25" fmla="*/ 411 h 566"/>
                  <a:gd name="T26" fmla="*/ 192 w 303"/>
                  <a:gd name="T27" fmla="*/ 452 h 566"/>
                  <a:gd name="T28" fmla="*/ 210 w 303"/>
                  <a:gd name="T29" fmla="*/ 488 h 566"/>
                  <a:gd name="T30" fmla="*/ 236 w 303"/>
                  <a:gd name="T31" fmla="*/ 519 h 566"/>
                  <a:gd name="T32" fmla="*/ 267 w 303"/>
                  <a:gd name="T33" fmla="*/ 545 h 566"/>
                  <a:gd name="T34" fmla="*/ 303 w 303"/>
                  <a:gd name="T35" fmla="*/ 566 h 56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03"/>
                  <a:gd name="T55" fmla="*/ 0 h 566"/>
                  <a:gd name="T56" fmla="*/ 303 w 303"/>
                  <a:gd name="T57" fmla="*/ 566 h 56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03" h="566">
                    <a:moveTo>
                      <a:pt x="0" y="0"/>
                    </a:moveTo>
                    <a:lnTo>
                      <a:pt x="47" y="5"/>
                    </a:lnTo>
                    <a:lnTo>
                      <a:pt x="91" y="18"/>
                    </a:lnTo>
                    <a:lnTo>
                      <a:pt x="130" y="44"/>
                    </a:lnTo>
                    <a:lnTo>
                      <a:pt x="163" y="75"/>
                    </a:lnTo>
                    <a:lnTo>
                      <a:pt x="189" y="114"/>
                    </a:lnTo>
                    <a:lnTo>
                      <a:pt x="207" y="155"/>
                    </a:lnTo>
                    <a:lnTo>
                      <a:pt x="212" y="201"/>
                    </a:lnTo>
                    <a:lnTo>
                      <a:pt x="210" y="248"/>
                    </a:lnTo>
                    <a:lnTo>
                      <a:pt x="194" y="292"/>
                    </a:lnTo>
                    <a:lnTo>
                      <a:pt x="181" y="331"/>
                    </a:lnTo>
                    <a:lnTo>
                      <a:pt x="176" y="372"/>
                    </a:lnTo>
                    <a:lnTo>
                      <a:pt x="181" y="411"/>
                    </a:lnTo>
                    <a:lnTo>
                      <a:pt x="192" y="452"/>
                    </a:lnTo>
                    <a:lnTo>
                      <a:pt x="210" y="488"/>
                    </a:lnTo>
                    <a:lnTo>
                      <a:pt x="236" y="519"/>
                    </a:lnTo>
                    <a:lnTo>
                      <a:pt x="267" y="545"/>
                    </a:lnTo>
                    <a:lnTo>
                      <a:pt x="303" y="566"/>
                    </a:lnTo>
                  </a:path>
                </a:pathLst>
              </a:custGeom>
              <a:noFill/>
              <a:ln w="36513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8003" name="Rectangle 67"/>
              <p:cNvSpPr>
                <a:spLocks noChangeArrowheads="1"/>
              </p:cNvSpPr>
              <p:nvPr/>
            </p:nvSpPr>
            <p:spPr bwMode="auto">
              <a:xfrm>
                <a:off x="2257" y="2161"/>
                <a:ext cx="958" cy="30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 - </a:t>
                </a:r>
                <a:r>
                  <a:rPr lang="en-US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ymbol" pitchFamily="18" charset="2"/>
                  </a:rPr>
                  <a:t></a:t>
                </a:r>
              </a:p>
            </p:txBody>
          </p:sp>
          <p:sp>
            <p:nvSpPr>
              <p:cNvPr id="808004" name="Line 68"/>
              <p:cNvSpPr>
                <a:spLocks noChangeShapeType="1"/>
              </p:cNvSpPr>
              <p:nvPr/>
            </p:nvSpPr>
            <p:spPr bwMode="auto">
              <a:xfrm flipH="1">
                <a:off x="2776" y="1448"/>
                <a:ext cx="736" cy="704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34" charset="0"/>
                </a:endParaRPr>
              </a:p>
            </p:txBody>
          </p:sp>
          <p:sp>
            <p:nvSpPr>
              <p:cNvPr id="808005" name="Rectangle 69"/>
              <p:cNvSpPr>
                <a:spLocks noChangeArrowheads="1"/>
              </p:cNvSpPr>
              <p:nvPr/>
            </p:nvSpPr>
            <p:spPr bwMode="auto">
              <a:xfrm>
                <a:off x="3505" y="1297"/>
                <a:ext cx="1983" cy="28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>
                <a:spAutoFit/>
              </a:bodyPr>
              <a:lstStyle/>
              <a:p>
                <a:pPr algn="l" eaLnBrk="0" hangingPunct="0">
                  <a:spcBef>
                    <a:spcPct val="50000"/>
                  </a:spcBef>
                  <a:defRPr/>
                </a:pPr>
                <a:r>
                  <a:rPr lang="en-US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itchFamily="34" charset="0"/>
                  </a:rPr>
                  <a:t>Level of Confidence</a:t>
                </a:r>
              </a:p>
            </p:txBody>
          </p:sp>
        </p:grpSp>
      </p:grpSp>
    </p:spTree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Rejection Regions </a:t>
            </a:r>
            <a:br>
              <a:rPr lang="en-US" smtClean="0"/>
            </a:br>
            <a:r>
              <a:rPr lang="en-US" smtClean="0"/>
              <a:t>(Two-Tailed Test) </a:t>
            </a:r>
          </a:p>
        </p:txBody>
      </p:sp>
      <p:sp>
        <p:nvSpPr>
          <p:cNvPr id="809988" name="Rectangle 4"/>
          <p:cNvSpPr>
            <a:spLocks noChangeArrowheads="1"/>
          </p:cNvSpPr>
          <p:nvPr/>
        </p:nvSpPr>
        <p:spPr bwMode="auto">
          <a:xfrm>
            <a:off x="1588" y="1830388"/>
            <a:ext cx="3959225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ampling Distribution</a:t>
            </a:r>
          </a:p>
        </p:txBody>
      </p:sp>
      <p:sp>
        <p:nvSpPr>
          <p:cNvPr id="809992" name="AutoShape 8"/>
          <p:cNvSpPr>
            <a:spLocks noChangeArrowheads="1"/>
          </p:cNvSpPr>
          <p:nvPr/>
        </p:nvSpPr>
        <p:spPr bwMode="auto">
          <a:xfrm rot="16200000">
            <a:off x="2667000" y="5373688"/>
            <a:ext cx="739775" cy="717550"/>
          </a:xfrm>
          <a:prstGeom prst="rightArrow">
            <a:avLst>
              <a:gd name="adj1" fmla="val 50000"/>
              <a:gd name="adj2" fmla="val 51553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18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7697788" y="3810000"/>
          <a:ext cx="11477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ClipArt" r:id="rId4" imgW="2436480" imgH="2428560" progId="MS_ClipArt_Gallery.2">
                  <p:embed/>
                </p:oleObj>
              </mc:Choice>
              <mc:Fallback>
                <p:oleObj name="ClipArt" r:id="rId4" imgW="2436480" imgH="2428560" progId="MS_ClipArt_Gallery.2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8" y="3810000"/>
                        <a:ext cx="11477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2" name="Group 11"/>
          <p:cNvGrpSpPr>
            <a:grpSpLocks/>
          </p:cNvGrpSpPr>
          <p:nvPr/>
        </p:nvGrpSpPr>
        <p:grpSpPr bwMode="auto">
          <a:xfrm>
            <a:off x="1198563" y="2058988"/>
            <a:ext cx="7513637" cy="4343400"/>
            <a:chOff x="755" y="1297"/>
            <a:chExt cx="4733" cy="2736"/>
          </a:xfrm>
        </p:grpSpPr>
        <p:sp>
          <p:nvSpPr>
            <p:cNvPr id="9223" name="Freeform 12"/>
            <p:cNvSpPr>
              <a:spLocks/>
            </p:cNvSpPr>
            <p:nvPr/>
          </p:nvSpPr>
          <p:spPr bwMode="auto">
            <a:xfrm>
              <a:off x="3472" y="2600"/>
              <a:ext cx="1129" cy="733"/>
            </a:xfrm>
            <a:custGeom>
              <a:avLst/>
              <a:gdLst>
                <a:gd name="T0" fmla="*/ 0 w 1129"/>
                <a:gd name="T1" fmla="*/ 0 h 733"/>
                <a:gd name="T2" fmla="*/ 0 w 1129"/>
                <a:gd name="T3" fmla="*/ 733 h 733"/>
                <a:gd name="T4" fmla="*/ 1129 w 1129"/>
                <a:gd name="T5" fmla="*/ 733 h 733"/>
                <a:gd name="T6" fmla="*/ 1002 w 1129"/>
                <a:gd name="T7" fmla="*/ 699 h 733"/>
                <a:gd name="T8" fmla="*/ 880 w 1129"/>
                <a:gd name="T9" fmla="*/ 658 h 733"/>
                <a:gd name="T10" fmla="*/ 764 w 1129"/>
                <a:gd name="T11" fmla="*/ 612 h 733"/>
                <a:gd name="T12" fmla="*/ 652 w 1129"/>
                <a:gd name="T13" fmla="*/ 560 h 733"/>
                <a:gd name="T14" fmla="*/ 546 w 1129"/>
                <a:gd name="T15" fmla="*/ 503 h 733"/>
                <a:gd name="T16" fmla="*/ 445 w 1129"/>
                <a:gd name="T17" fmla="*/ 444 h 733"/>
                <a:gd name="T18" fmla="*/ 352 w 1129"/>
                <a:gd name="T19" fmla="*/ 379 h 733"/>
                <a:gd name="T20" fmla="*/ 267 w 1129"/>
                <a:gd name="T21" fmla="*/ 309 h 733"/>
                <a:gd name="T22" fmla="*/ 189 w 1129"/>
                <a:gd name="T23" fmla="*/ 237 h 733"/>
                <a:gd name="T24" fmla="*/ 117 w 1129"/>
                <a:gd name="T25" fmla="*/ 162 h 733"/>
                <a:gd name="T26" fmla="*/ 55 w 1129"/>
                <a:gd name="T27" fmla="*/ 82 h 733"/>
                <a:gd name="T28" fmla="*/ 0 w 1129"/>
                <a:gd name="T29" fmla="*/ 0 h 73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129"/>
                <a:gd name="T46" fmla="*/ 0 h 733"/>
                <a:gd name="T47" fmla="*/ 1129 w 1129"/>
                <a:gd name="T48" fmla="*/ 733 h 73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129" h="733">
                  <a:moveTo>
                    <a:pt x="0" y="0"/>
                  </a:moveTo>
                  <a:lnTo>
                    <a:pt x="0" y="733"/>
                  </a:lnTo>
                  <a:lnTo>
                    <a:pt x="1129" y="733"/>
                  </a:lnTo>
                  <a:lnTo>
                    <a:pt x="1002" y="699"/>
                  </a:lnTo>
                  <a:lnTo>
                    <a:pt x="880" y="658"/>
                  </a:lnTo>
                  <a:lnTo>
                    <a:pt x="764" y="612"/>
                  </a:lnTo>
                  <a:lnTo>
                    <a:pt x="652" y="560"/>
                  </a:lnTo>
                  <a:lnTo>
                    <a:pt x="546" y="503"/>
                  </a:lnTo>
                  <a:lnTo>
                    <a:pt x="445" y="444"/>
                  </a:lnTo>
                  <a:lnTo>
                    <a:pt x="352" y="379"/>
                  </a:lnTo>
                  <a:lnTo>
                    <a:pt x="267" y="309"/>
                  </a:lnTo>
                  <a:lnTo>
                    <a:pt x="189" y="237"/>
                  </a:lnTo>
                  <a:lnTo>
                    <a:pt x="117" y="162"/>
                  </a:lnTo>
                  <a:lnTo>
                    <a:pt x="55" y="8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4" name="Rectangle 13"/>
            <p:cNvSpPr>
              <a:spLocks noChangeArrowheads="1"/>
            </p:cNvSpPr>
            <p:nvPr/>
          </p:nvSpPr>
          <p:spPr bwMode="auto">
            <a:xfrm>
              <a:off x="3194" y="3561"/>
              <a:ext cx="67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Critical</a:t>
              </a:r>
              <a:endParaRPr lang="en-US"/>
            </a:p>
          </p:txBody>
        </p:sp>
        <p:sp>
          <p:nvSpPr>
            <p:cNvPr id="9225" name="Rectangle 14"/>
            <p:cNvSpPr>
              <a:spLocks noChangeArrowheads="1"/>
            </p:cNvSpPr>
            <p:nvPr/>
          </p:nvSpPr>
          <p:spPr bwMode="auto">
            <a:xfrm>
              <a:off x="3267" y="3793"/>
              <a:ext cx="5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rgbClr val="000000"/>
                  </a:solidFill>
                </a:rPr>
                <a:t>Value</a:t>
              </a:r>
              <a:endParaRPr lang="en-US"/>
            </a:p>
          </p:txBody>
        </p:sp>
        <p:sp>
          <p:nvSpPr>
            <p:cNvPr id="9226" name="Rectangle 15"/>
            <p:cNvSpPr>
              <a:spLocks noChangeArrowheads="1"/>
            </p:cNvSpPr>
            <p:nvPr/>
          </p:nvSpPr>
          <p:spPr bwMode="auto">
            <a:xfrm>
              <a:off x="4304" y="2326"/>
              <a:ext cx="3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Symbol" pitchFamily="18" charset="2"/>
                  <a:sym typeface="Symbol" pitchFamily="18" charset="2"/>
                </a:rPr>
                <a:t>1/2 a</a:t>
              </a:r>
            </a:p>
          </p:txBody>
        </p:sp>
        <p:sp>
          <p:nvSpPr>
            <p:cNvPr id="9227" name="Freeform 16"/>
            <p:cNvSpPr>
              <a:spLocks/>
            </p:cNvSpPr>
            <p:nvPr/>
          </p:nvSpPr>
          <p:spPr bwMode="auto">
            <a:xfrm>
              <a:off x="3428" y="3346"/>
              <a:ext cx="86" cy="85"/>
            </a:xfrm>
            <a:custGeom>
              <a:avLst/>
              <a:gdLst>
                <a:gd name="T0" fmla="*/ 0 w 86"/>
                <a:gd name="T1" fmla="*/ 85 h 85"/>
                <a:gd name="T2" fmla="*/ 44 w 86"/>
                <a:gd name="T3" fmla="*/ 0 h 85"/>
                <a:gd name="T4" fmla="*/ 86 w 86"/>
                <a:gd name="T5" fmla="*/ 85 h 85"/>
                <a:gd name="T6" fmla="*/ 0 w 86"/>
                <a:gd name="T7" fmla="*/ 85 h 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"/>
                <a:gd name="T13" fmla="*/ 0 h 85"/>
                <a:gd name="T14" fmla="*/ 86 w 86"/>
                <a:gd name="T15" fmla="*/ 85 h 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" h="85">
                  <a:moveTo>
                    <a:pt x="0" y="85"/>
                  </a:moveTo>
                  <a:lnTo>
                    <a:pt x="44" y="0"/>
                  </a:lnTo>
                  <a:lnTo>
                    <a:pt x="86" y="85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17"/>
            <p:cNvSpPr>
              <a:spLocks noChangeShapeType="1"/>
            </p:cNvSpPr>
            <p:nvPr/>
          </p:nvSpPr>
          <p:spPr bwMode="auto">
            <a:xfrm flipV="1">
              <a:off x="3462" y="3410"/>
              <a:ext cx="1" cy="10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Rectangle 18"/>
            <p:cNvSpPr>
              <a:spLocks noChangeArrowheads="1"/>
            </p:cNvSpPr>
            <p:nvPr/>
          </p:nvSpPr>
          <p:spPr bwMode="auto">
            <a:xfrm>
              <a:off x="3720" y="1642"/>
              <a:ext cx="9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chemeClr val="tx2"/>
                  </a:solidFill>
                </a:rPr>
                <a:t>Rejection</a:t>
              </a:r>
              <a:endParaRPr lang="en-US"/>
            </a:p>
          </p:txBody>
        </p:sp>
        <p:sp>
          <p:nvSpPr>
            <p:cNvPr id="9230" name="Rectangle 19"/>
            <p:cNvSpPr>
              <a:spLocks noChangeArrowheads="1"/>
            </p:cNvSpPr>
            <p:nvPr/>
          </p:nvSpPr>
          <p:spPr bwMode="auto">
            <a:xfrm>
              <a:off x="3832" y="1874"/>
              <a:ext cx="67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500">
                  <a:solidFill>
                    <a:schemeClr val="tx2"/>
                  </a:solidFill>
                </a:rPr>
                <a:t>Region</a:t>
              </a:r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9231" name="Freeform 20"/>
            <p:cNvSpPr>
              <a:spLocks/>
            </p:cNvSpPr>
            <p:nvPr/>
          </p:nvSpPr>
          <p:spPr bwMode="auto">
            <a:xfrm>
              <a:off x="4192" y="2106"/>
              <a:ext cx="116" cy="117"/>
            </a:xfrm>
            <a:custGeom>
              <a:avLst/>
              <a:gdLst>
                <a:gd name="T0" fmla="*/ 0 w 116"/>
                <a:gd name="T1" fmla="*/ 0 h 117"/>
                <a:gd name="T2" fmla="*/ 116 w 116"/>
                <a:gd name="T3" fmla="*/ 60 h 117"/>
                <a:gd name="T4" fmla="*/ 0 w 116"/>
                <a:gd name="T5" fmla="*/ 117 h 117"/>
                <a:gd name="T6" fmla="*/ 0 w 116"/>
                <a:gd name="T7" fmla="*/ 0 h 1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6"/>
                <a:gd name="T13" fmla="*/ 0 h 117"/>
                <a:gd name="T14" fmla="*/ 116 w 116"/>
                <a:gd name="T15" fmla="*/ 117 h 1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6" h="117">
                  <a:moveTo>
                    <a:pt x="0" y="0"/>
                  </a:moveTo>
                  <a:lnTo>
                    <a:pt x="116" y="60"/>
                  </a:lnTo>
                  <a:lnTo>
                    <a:pt x="0" y="1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Line 21"/>
            <p:cNvSpPr>
              <a:spLocks noChangeShapeType="1"/>
            </p:cNvSpPr>
            <p:nvPr/>
          </p:nvSpPr>
          <p:spPr bwMode="auto">
            <a:xfrm flipH="1">
              <a:off x="3472" y="2155"/>
              <a:ext cx="725" cy="1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Line 22"/>
            <p:cNvSpPr>
              <a:spLocks noChangeShapeType="1"/>
            </p:cNvSpPr>
            <p:nvPr/>
          </p:nvSpPr>
          <p:spPr bwMode="auto">
            <a:xfrm flipV="1">
              <a:off x="3462" y="2155"/>
              <a:ext cx="1" cy="118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Freeform 23"/>
            <p:cNvSpPr>
              <a:spLocks/>
            </p:cNvSpPr>
            <p:nvPr/>
          </p:nvSpPr>
          <p:spPr bwMode="auto">
            <a:xfrm>
              <a:off x="3747" y="2543"/>
              <a:ext cx="794" cy="490"/>
            </a:xfrm>
            <a:custGeom>
              <a:avLst/>
              <a:gdLst>
                <a:gd name="T0" fmla="*/ 794 w 794"/>
                <a:gd name="T1" fmla="*/ 0 h 490"/>
                <a:gd name="T2" fmla="*/ 776 w 794"/>
                <a:gd name="T3" fmla="*/ 57 h 490"/>
                <a:gd name="T4" fmla="*/ 748 w 794"/>
                <a:gd name="T5" fmla="*/ 111 h 490"/>
                <a:gd name="T6" fmla="*/ 711 w 794"/>
                <a:gd name="T7" fmla="*/ 160 h 490"/>
                <a:gd name="T8" fmla="*/ 667 w 794"/>
                <a:gd name="T9" fmla="*/ 204 h 490"/>
                <a:gd name="T10" fmla="*/ 618 w 794"/>
                <a:gd name="T11" fmla="*/ 237 h 490"/>
                <a:gd name="T12" fmla="*/ 561 w 794"/>
                <a:gd name="T13" fmla="*/ 266 h 490"/>
                <a:gd name="T14" fmla="*/ 504 w 794"/>
                <a:gd name="T15" fmla="*/ 281 h 490"/>
                <a:gd name="T16" fmla="*/ 442 w 794"/>
                <a:gd name="T17" fmla="*/ 289 h 490"/>
                <a:gd name="T18" fmla="*/ 383 w 794"/>
                <a:gd name="T19" fmla="*/ 286 h 490"/>
                <a:gd name="T20" fmla="*/ 323 w 794"/>
                <a:gd name="T21" fmla="*/ 284 h 490"/>
                <a:gd name="T22" fmla="*/ 266 w 794"/>
                <a:gd name="T23" fmla="*/ 289 h 490"/>
                <a:gd name="T24" fmla="*/ 209 w 794"/>
                <a:gd name="T25" fmla="*/ 304 h 490"/>
                <a:gd name="T26" fmla="*/ 157 w 794"/>
                <a:gd name="T27" fmla="*/ 328 h 490"/>
                <a:gd name="T28" fmla="*/ 108 w 794"/>
                <a:gd name="T29" fmla="*/ 359 h 490"/>
                <a:gd name="T30" fmla="*/ 64 w 794"/>
                <a:gd name="T31" fmla="*/ 397 h 490"/>
                <a:gd name="T32" fmla="*/ 28 w 794"/>
                <a:gd name="T33" fmla="*/ 441 h 490"/>
                <a:gd name="T34" fmla="*/ 0 w 794"/>
                <a:gd name="T35" fmla="*/ 490 h 49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94"/>
                <a:gd name="T55" fmla="*/ 0 h 490"/>
                <a:gd name="T56" fmla="*/ 794 w 794"/>
                <a:gd name="T57" fmla="*/ 490 h 49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94" h="490">
                  <a:moveTo>
                    <a:pt x="794" y="0"/>
                  </a:moveTo>
                  <a:lnTo>
                    <a:pt x="776" y="57"/>
                  </a:lnTo>
                  <a:lnTo>
                    <a:pt x="748" y="111"/>
                  </a:lnTo>
                  <a:lnTo>
                    <a:pt x="711" y="160"/>
                  </a:lnTo>
                  <a:lnTo>
                    <a:pt x="667" y="204"/>
                  </a:lnTo>
                  <a:lnTo>
                    <a:pt x="618" y="237"/>
                  </a:lnTo>
                  <a:lnTo>
                    <a:pt x="561" y="266"/>
                  </a:lnTo>
                  <a:lnTo>
                    <a:pt x="504" y="281"/>
                  </a:lnTo>
                  <a:lnTo>
                    <a:pt x="442" y="289"/>
                  </a:lnTo>
                  <a:lnTo>
                    <a:pt x="383" y="286"/>
                  </a:lnTo>
                  <a:lnTo>
                    <a:pt x="323" y="284"/>
                  </a:lnTo>
                  <a:lnTo>
                    <a:pt x="266" y="289"/>
                  </a:lnTo>
                  <a:lnTo>
                    <a:pt x="209" y="304"/>
                  </a:lnTo>
                  <a:lnTo>
                    <a:pt x="157" y="328"/>
                  </a:lnTo>
                  <a:lnTo>
                    <a:pt x="108" y="359"/>
                  </a:lnTo>
                  <a:lnTo>
                    <a:pt x="64" y="397"/>
                  </a:lnTo>
                  <a:lnTo>
                    <a:pt x="28" y="441"/>
                  </a:lnTo>
                  <a:lnTo>
                    <a:pt x="0" y="490"/>
                  </a:lnTo>
                </a:path>
              </a:pathLst>
            </a:custGeom>
            <a:noFill/>
            <a:ln w="36513">
              <a:solidFill>
                <a:srgbClr val="FFCF0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5" name="Freeform 24"/>
            <p:cNvSpPr>
              <a:spLocks/>
            </p:cNvSpPr>
            <p:nvPr/>
          </p:nvSpPr>
          <p:spPr bwMode="auto">
            <a:xfrm>
              <a:off x="3713" y="3015"/>
              <a:ext cx="96" cy="111"/>
            </a:xfrm>
            <a:custGeom>
              <a:avLst/>
              <a:gdLst>
                <a:gd name="T0" fmla="*/ 96 w 96"/>
                <a:gd name="T1" fmla="*/ 34 h 111"/>
                <a:gd name="T2" fmla="*/ 13 w 96"/>
                <a:gd name="T3" fmla="*/ 111 h 111"/>
                <a:gd name="T4" fmla="*/ 0 w 96"/>
                <a:gd name="T5" fmla="*/ 0 h 111"/>
                <a:gd name="T6" fmla="*/ 96 w 96"/>
                <a:gd name="T7" fmla="*/ 34 h 1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"/>
                <a:gd name="T13" fmla="*/ 0 h 111"/>
                <a:gd name="T14" fmla="*/ 96 w 96"/>
                <a:gd name="T15" fmla="*/ 111 h 1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" h="111">
                  <a:moveTo>
                    <a:pt x="96" y="34"/>
                  </a:moveTo>
                  <a:lnTo>
                    <a:pt x="13" y="111"/>
                  </a:lnTo>
                  <a:lnTo>
                    <a:pt x="0" y="0"/>
                  </a:lnTo>
                  <a:lnTo>
                    <a:pt x="96" y="34"/>
                  </a:lnTo>
                  <a:close/>
                </a:path>
              </a:pathLst>
            </a:custGeom>
            <a:solidFill>
              <a:srgbClr val="FFCF0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36" name="Group 25"/>
            <p:cNvGrpSpPr>
              <a:grpSpLocks/>
            </p:cNvGrpSpPr>
            <p:nvPr/>
          </p:nvGrpSpPr>
          <p:grpSpPr bwMode="auto">
            <a:xfrm>
              <a:off x="755" y="1297"/>
              <a:ext cx="4733" cy="2736"/>
              <a:chOff x="755" y="1297"/>
              <a:chExt cx="4733" cy="2736"/>
            </a:xfrm>
          </p:grpSpPr>
          <p:sp>
            <p:nvSpPr>
              <p:cNvPr id="9237" name="Freeform 26"/>
              <p:cNvSpPr>
                <a:spLocks/>
              </p:cNvSpPr>
              <p:nvPr/>
            </p:nvSpPr>
            <p:spPr bwMode="auto">
              <a:xfrm>
                <a:off x="804" y="1864"/>
                <a:ext cx="3955" cy="1464"/>
              </a:xfrm>
              <a:custGeom>
                <a:avLst/>
                <a:gdLst>
                  <a:gd name="T0" fmla="*/ 0 w 3955"/>
                  <a:gd name="T1" fmla="*/ 0 h 1464"/>
                  <a:gd name="T2" fmla="*/ 0 w 3955"/>
                  <a:gd name="T3" fmla="*/ 1464 h 1464"/>
                  <a:gd name="T4" fmla="*/ 3955 w 3955"/>
                  <a:gd name="T5" fmla="*/ 1464 h 1464"/>
                  <a:gd name="T6" fmla="*/ 0 60000 65536"/>
                  <a:gd name="T7" fmla="*/ 0 60000 65536"/>
                  <a:gd name="T8" fmla="*/ 0 60000 65536"/>
                  <a:gd name="T9" fmla="*/ 0 w 3955"/>
                  <a:gd name="T10" fmla="*/ 0 h 1464"/>
                  <a:gd name="T11" fmla="*/ 3955 w 3955"/>
                  <a:gd name="T12" fmla="*/ 1464 h 14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55" h="1464">
                    <a:moveTo>
                      <a:pt x="0" y="0"/>
                    </a:moveTo>
                    <a:lnTo>
                      <a:pt x="0" y="1464"/>
                    </a:lnTo>
                    <a:lnTo>
                      <a:pt x="3955" y="1464"/>
                    </a:lnTo>
                  </a:path>
                </a:pathLst>
              </a:cu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8" name="Line 27"/>
              <p:cNvSpPr>
                <a:spLocks noChangeShapeType="1"/>
              </p:cNvSpPr>
              <p:nvPr/>
            </p:nvSpPr>
            <p:spPr bwMode="auto">
              <a:xfrm>
                <a:off x="755" y="1864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9" name="Line 28"/>
              <p:cNvSpPr>
                <a:spLocks noChangeShapeType="1"/>
              </p:cNvSpPr>
              <p:nvPr/>
            </p:nvSpPr>
            <p:spPr bwMode="auto">
              <a:xfrm>
                <a:off x="755" y="2011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0" name="Line 29"/>
              <p:cNvSpPr>
                <a:spLocks noChangeShapeType="1"/>
              </p:cNvSpPr>
              <p:nvPr/>
            </p:nvSpPr>
            <p:spPr bwMode="auto">
              <a:xfrm>
                <a:off x="755" y="2158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1" name="Line 30"/>
              <p:cNvSpPr>
                <a:spLocks noChangeShapeType="1"/>
              </p:cNvSpPr>
              <p:nvPr/>
            </p:nvSpPr>
            <p:spPr bwMode="auto">
              <a:xfrm>
                <a:off x="755" y="2303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2" name="Line 31"/>
              <p:cNvSpPr>
                <a:spLocks noChangeShapeType="1"/>
              </p:cNvSpPr>
              <p:nvPr/>
            </p:nvSpPr>
            <p:spPr bwMode="auto">
              <a:xfrm>
                <a:off x="755" y="2450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3" name="Line 32"/>
              <p:cNvSpPr>
                <a:spLocks noChangeShapeType="1"/>
              </p:cNvSpPr>
              <p:nvPr/>
            </p:nvSpPr>
            <p:spPr bwMode="auto">
              <a:xfrm>
                <a:off x="755" y="2597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4" name="Line 33"/>
              <p:cNvSpPr>
                <a:spLocks noChangeShapeType="1"/>
              </p:cNvSpPr>
              <p:nvPr/>
            </p:nvSpPr>
            <p:spPr bwMode="auto">
              <a:xfrm>
                <a:off x="755" y="2744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5" name="Line 34"/>
              <p:cNvSpPr>
                <a:spLocks noChangeShapeType="1"/>
              </p:cNvSpPr>
              <p:nvPr/>
            </p:nvSpPr>
            <p:spPr bwMode="auto">
              <a:xfrm>
                <a:off x="755" y="2889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6" name="Line 35"/>
              <p:cNvSpPr>
                <a:spLocks noChangeShapeType="1"/>
              </p:cNvSpPr>
              <p:nvPr/>
            </p:nvSpPr>
            <p:spPr bwMode="auto">
              <a:xfrm>
                <a:off x="755" y="3036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7" name="Line 36"/>
              <p:cNvSpPr>
                <a:spLocks noChangeShapeType="1"/>
              </p:cNvSpPr>
              <p:nvPr/>
            </p:nvSpPr>
            <p:spPr bwMode="auto">
              <a:xfrm>
                <a:off x="755" y="3183"/>
                <a:ext cx="4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8" name="Line 37"/>
              <p:cNvSpPr>
                <a:spLocks noChangeShapeType="1"/>
              </p:cNvSpPr>
              <p:nvPr/>
            </p:nvSpPr>
            <p:spPr bwMode="auto">
              <a:xfrm>
                <a:off x="4759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9" name="Line 38"/>
              <p:cNvSpPr>
                <a:spLocks noChangeShapeType="1"/>
              </p:cNvSpPr>
              <p:nvPr/>
            </p:nvSpPr>
            <p:spPr bwMode="auto">
              <a:xfrm>
                <a:off x="4365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0" name="Line 39"/>
              <p:cNvSpPr>
                <a:spLocks noChangeShapeType="1"/>
              </p:cNvSpPr>
              <p:nvPr/>
            </p:nvSpPr>
            <p:spPr bwMode="auto">
              <a:xfrm>
                <a:off x="3969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1" name="Line 40"/>
              <p:cNvSpPr>
                <a:spLocks noChangeShapeType="1"/>
              </p:cNvSpPr>
              <p:nvPr/>
            </p:nvSpPr>
            <p:spPr bwMode="auto">
              <a:xfrm>
                <a:off x="3573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2" name="Line 41"/>
              <p:cNvSpPr>
                <a:spLocks noChangeShapeType="1"/>
              </p:cNvSpPr>
              <p:nvPr/>
            </p:nvSpPr>
            <p:spPr bwMode="auto">
              <a:xfrm>
                <a:off x="3177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3" name="Line 42"/>
              <p:cNvSpPr>
                <a:spLocks noChangeShapeType="1"/>
              </p:cNvSpPr>
              <p:nvPr/>
            </p:nvSpPr>
            <p:spPr bwMode="auto">
              <a:xfrm>
                <a:off x="2781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4" name="Line 43"/>
              <p:cNvSpPr>
                <a:spLocks noChangeShapeType="1"/>
              </p:cNvSpPr>
              <p:nvPr/>
            </p:nvSpPr>
            <p:spPr bwMode="auto">
              <a:xfrm>
                <a:off x="2385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5" name="Line 44"/>
              <p:cNvSpPr>
                <a:spLocks noChangeShapeType="1"/>
              </p:cNvSpPr>
              <p:nvPr/>
            </p:nvSpPr>
            <p:spPr bwMode="auto">
              <a:xfrm>
                <a:off x="1992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6" name="Line 45"/>
              <p:cNvSpPr>
                <a:spLocks noChangeShapeType="1"/>
              </p:cNvSpPr>
              <p:nvPr/>
            </p:nvSpPr>
            <p:spPr bwMode="auto">
              <a:xfrm>
                <a:off x="1596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7" name="Line 46"/>
              <p:cNvSpPr>
                <a:spLocks noChangeShapeType="1"/>
              </p:cNvSpPr>
              <p:nvPr/>
            </p:nvSpPr>
            <p:spPr bwMode="auto">
              <a:xfrm>
                <a:off x="1200" y="3328"/>
                <a:ext cx="1" cy="1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8" name="Freeform 47"/>
              <p:cNvSpPr>
                <a:spLocks/>
              </p:cNvSpPr>
              <p:nvPr/>
            </p:nvSpPr>
            <p:spPr bwMode="auto">
              <a:xfrm>
                <a:off x="888" y="2594"/>
                <a:ext cx="1128" cy="734"/>
              </a:xfrm>
              <a:custGeom>
                <a:avLst/>
                <a:gdLst>
                  <a:gd name="T0" fmla="*/ 1128 w 1128"/>
                  <a:gd name="T1" fmla="*/ 0 h 734"/>
                  <a:gd name="T2" fmla="*/ 1128 w 1128"/>
                  <a:gd name="T3" fmla="*/ 734 h 734"/>
                  <a:gd name="T4" fmla="*/ 0 w 1128"/>
                  <a:gd name="T5" fmla="*/ 734 h 734"/>
                  <a:gd name="T6" fmla="*/ 124 w 1128"/>
                  <a:gd name="T7" fmla="*/ 698 h 734"/>
                  <a:gd name="T8" fmla="*/ 245 w 1128"/>
                  <a:gd name="T9" fmla="*/ 656 h 734"/>
                  <a:gd name="T10" fmla="*/ 362 w 1128"/>
                  <a:gd name="T11" fmla="*/ 610 h 734"/>
                  <a:gd name="T12" fmla="*/ 473 w 1128"/>
                  <a:gd name="T13" fmla="*/ 558 h 734"/>
                  <a:gd name="T14" fmla="*/ 579 w 1128"/>
                  <a:gd name="T15" fmla="*/ 504 h 734"/>
                  <a:gd name="T16" fmla="*/ 680 w 1128"/>
                  <a:gd name="T17" fmla="*/ 442 h 734"/>
                  <a:gd name="T18" fmla="*/ 773 w 1128"/>
                  <a:gd name="T19" fmla="*/ 377 h 734"/>
                  <a:gd name="T20" fmla="*/ 859 w 1128"/>
                  <a:gd name="T21" fmla="*/ 308 h 734"/>
                  <a:gd name="T22" fmla="*/ 939 w 1128"/>
                  <a:gd name="T23" fmla="*/ 235 h 734"/>
                  <a:gd name="T24" fmla="*/ 1009 w 1128"/>
                  <a:gd name="T25" fmla="*/ 160 h 734"/>
                  <a:gd name="T26" fmla="*/ 1074 w 1128"/>
                  <a:gd name="T27" fmla="*/ 80 h 734"/>
                  <a:gd name="T28" fmla="*/ 1128 w 1128"/>
                  <a:gd name="T29" fmla="*/ 0 h 73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128"/>
                  <a:gd name="T46" fmla="*/ 0 h 734"/>
                  <a:gd name="T47" fmla="*/ 1128 w 1128"/>
                  <a:gd name="T48" fmla="*/ 734 h 734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128" h="734">
                    <a:moveTo>
                      <a:pt x="1128" y="0"/>
                    </a:moveTo>
                    <a:lnTo>
                      <a:pt x="1128" y="734"/>
                    </a:lnTo>
                    <a:lnTo>
                      <a:pt x="0" y="734"/>
                    </a:lnTo>
                    <a:lnTo>
                      <a:pt x="124" y="698"/>
                    </a:lnTo>
                    <a:lnTo>
                      <a:pt x="245" y="656"/>
                    </a:lnTo>
                    <a:lnTo>
                      <a:pt x="362" y="610"/>
                    </a:lnTo>
                    <a:lnTo>
                      <a:pt x="473" y="558"/>
                    </a:lnTo>
                    <a:lnTo>
                      <a:pt x="579" y="504"/>
                    </a:lnTo>
                    <a:lnTo>
                      <a:pt x="680" y="442"/>
                    </a:lnTo>
                    <a:lnTo>
                      <a:pt x="773" y="377"/>
                    </a:lnTo>
                    <a:lnTo>
                      <a:pt x="859" y="308"/>
                    </a:lnTo>
                    <a:lnTo>
                      <a:pt x="939" y="235"/>
                    </a:lnTo>
                    <a:lnTo>
                      <a:pt x="1009" y="160"/>
                    </a:lnTo>
                    <a:lnTo>
                      <a:pt x="1074" y="80"/>
                    </a:lnTo>
                    <a:lnTo>
                      <a:pt x="1128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9" name="Rectangle 48"/>
              <p:cNvSpPr>
                <a:spLocks noChangeArrowheads="1"/>
              </p:cNvSpPr>
              <p:nvPr/>
            </p:nvSpPr>
            <p:spPr bwMode="auto">
              <a:xfrm>
                <a:off x="2673" y="3341"/>
                <a:ext cx="26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rgbClr val="000000"/>
                    </a:solidFill>
                  </a:rPr>
                  <a:t>Ho</a:t>
                </a:r>
                <a:endParaRPr lang="en-US"/>
              </a:p>
            </p:txBody>
          </p:sp>
          <p:sp>
            <p:nvSpPr>
              <p:cNvPr id="9260" name="Rectangle 49"/>
              <p:cNvSpPr>
                <a:spLocks noChangeArrowheads="1"/>
              </p:cNvSpPr>
              <p:nvPr/>
            </p:nvSpPr>
            <p:spPr bwMode="auto">
              <a:xfrm>
                <a:off x="2540" y="3573"/>
                <a:ext cx="533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rgbClr val="000000"/>
                    </a:solidFill>
                  </a:rPr>
                  <a:t>Value</a:t>
                </a:r>
                <a:endParaRPr lang="en-US"/>
              </a:p>
            </p:txBody>
          </p:sp>
          <p:sp>
            <p:nvSpPr>
              <p:cNvPr id="9261" name="Rectangle 50"/>
              <p:cNvSpPr>
                <a:spLocks noChangeArrowheads="1"/>
              </p:cNvSpPr>
              <p:nvPr/>
            </p:nvSpPr>
            <p:spPr bwMode="auto">
              <a:xfrm>
                <a:off x="1647" y="3561"/>
                <a:ext cx="679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rgbClr val="000000"/>
                    </a:solidFill>
                  </a:rPr>
                  <a:t>Critical</a:t>
                </a:r>
                <a:endParaRPr lang="en-US"/>
              </a:p>
            </p:txBody>
          </p:sp>
          <p:sp>
            <p:nvSpPr>
              <p:cNvPr id="9262" name="Rectangle 51"/>
              <p:cNvSpPr>
                <a:spLocks noChangeArrowheads="1"/>
              </p:cNvSpPr>
              <p:nvPr/>
            </p:nvSpPr>
            <p:spPr bwMode="auto">
              <a:xfrm>
                <a:off x="1720" y="3793"/>
                <a:ext cx="533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rgbClr val="000000"/>
                    </a:solidFill>
                  </a:rPr>
                  <a:t>Value</a:t>
                </a:r>
                <a:endParaRPr lang="en-US"/>
              </a:p>
            </p:txBody>
          </p:sp>
          <p:sp>
            <p:nvSpPr>
              <p:cNvPr id="9263" name="Rectangle 52"/>
              <p:cNvSpPr>
                <a:spLocks noChangeArrowheads="1"/>
              </p:cNvSpPr>
              <p:nvPr/>
            </p:nvSpPr>
            <p:spPr bwMode="auto">
              <a:xfrm>
                <a:off x="1267" y="2264"/>
                <a:ext cx="38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chemeClr val="tx2"/>
                    </a:solidFill>
                    <a:latin typeface="Symbol" pitchFamily="18" charset="2"/>
                    <a:sym typeface="Symbol" pitchFamily="18" charset="2"/>
                  </a:rPr>
                  <a:t>1/2 a</a:t>
                </a:r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9264" name="Rectangle 53"/>
              <p:cNvSpPr>
                <a:spLocks noChangeArrowheads="1"/>
              </p:cNvSpPr>
              <p:nvPr/>
            </p:nvSpPr>
            <p:spPr bwMode="auto">
              <a:xfrm>
                <a:off x="4686" y="3398"/>
                <a:ext cx="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265" name="Line 54"/>
              <p:cNvSpPr>
                <a:spLocks noChangeShapeType="1"/>
              </p:cNvSpPr>
              <p:nvPr/>
            </p:nvSpPr>
            <p:spPr bwMode="auto">
              <a:xfrm flipV="1">
                <a:off x="2031" y="3421"/>
                <a:ext cx="1" cy="90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6" name="Freeform 55"/>
              <p:cNvSpPr>
                <a:spLocks/>
              </p:cNvSpPr>
              <p:nvPr/>
            </p:nvSpPr>
            <p:spPr bwMode="auto">
              <a:xfrm>
                <a:off x="1997" y="3356"/>
                <a:ext cx="85" cy="85"/>
              </a:xfrm>
              <a:custGeom>
                <a:avLst/>
                <a:gdLst>
                  <a:gd name="T0" fmla="*/ 0 w 85"/>
                  <a:gd name="T1" fmla="*/ 85 h 85"/>
                  <a:gd name="T2" fmla="*/ 44 w 85"/>
                  <a:gd name="T3" fmla="*/ 0 h 85"/>
                  <a:gd name="T4" fmla="*/ 85 w 85"/>
                  <a:gd name="T5" fmla="*/ 85 h 85"/>
                  <a:gd name="T6" fmla="*/ 0 w 85"/>
                  <a:gd name="T7" fmla="*/ 85 h 8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5"/>
                  <a:gd name="T13" fmla="*/ 0 h 85"/>
                  <a:gd name="T14" fmla="*/ 85 w 85"/>
                  <a:gd name="T15" fmla="*/ 85 h 8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5" h="85">
                    <a:moveTo>
                      <a:pt x="0" y="85"/>
                    </a:moveTo>
                    <a:lnTo>
                      <a:pt x="44" y="0"/>
                    </a:lnTo>
                    <a:lnTo>
                      <a:pt x="85" y="85"/>
                    </a:lnTo>
                    <a:lnTo>
                      <a:pt x="0" y="8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7" name="Rectangle 56"/>
              <p:cNvSpPr>
                <a:spLocks noChangeArrowheads="1"/>
              </p:cNvSpPr>
              <p:nvPr/>
            </p:nvSpPr>
            <p:spPr bwMode="auto">
              <a:xfrm>
                <a:off x="1197" y="1642"/>
                <a:ext cx="90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chemeClr val="tx2"/>
                    </a:solidFill>
                  </a:rPr>
                  <a:t>Rejection</a:t>
                </a:r>
              </a:p>
              <a:p>
                <a:r>
                  <a:rPr lang="en-US" sz="2500">
                    <a:solidFill>
                      <a:schemeClr val="tx2"/>
                    </a:solidFill>
                  </a:rPr>
                  <a:t>Region</a:t>
                </a:r>
                <a:endParaRPr lang="en-US" sz="2500">
                  <a:solidFill>
                    <a:srgbClr val="000000"/>
                  </a:solidFill>
                </a:endParaRPr>
              </a:p>
            </p:txBody>
          </p:sp>
          <p:sp>
            <p:nvSpPr>
              <p:cNvPr id="9268" name="Rectangle 57"/>
              <p:cNvSpPr>
                <a:spLocks noChangeArrowheads="1"/>
              </p:cNvSpPr>
              <p:nvPr/>
            </p:nvSpPr>
            <p:spPr bwMode="auto">
              <a:xfrm>
                <a:off x="2200" y="2525"/>
                <a:ext cx="1222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500">
                    <a:solidFill>
                      <a:schemeClr val="tx2"/>
                    </a:solidFill>
                  </a:rPr>
                  <a:t>Nonrejection</a:t>
                </a:r>
              </a:p>
              <a:p>
                <a:r>
                  <a:rPr lang="en-US" sz="2500">
                    <a:solidFill>
                      <a:schemeClr val="tx2"/>
                    </a:solidFill>
                  </a:rPr>
                  <a:t>Region</a:t>
                </a:r>
              </a:p>
            </p:txBody>
          </p:sp>
          <p:sp>
            <p:nvSpPr>
              <p:cNvPr id="9269" name="Freeform 58"/>
              <p:cNvSpPr>
                <a:spLocks/>
              </p:cNvSpPr>
              <p:nvPr/>
            </p:nvSpPr>
            <p:spPr bwMode="auto">
              <a:xfrm>
                <a:off x="2740" y="1858"/>
                <a:ext cx="1941" cy="1428"/>
              </a:xfrm>
              <a:custGeom>
                <a:avLst/>
                <a:gdLst>
                  <a:gd name="T0" fmla="*/ 1941 w 1941"/>
                  <a:gd name="T1" fmla="*/ 1428 h 1428"/>
                  <a:gd name="T2" fmla="*/ 1736 w 1941"/>
                  <a:gd name="T3" fmla="*/ 1410 h 1428"/>
                  <a:gd name="T4" fmla="*/ 1635 w 1941"/>
                  <a:gd name="T5" fmla="*/ 1395 h 1428"/>
                  <a:gd name="T6" fmla="*/ 1532 w 1941"/>
                  <a:gd name="T7" fmla="*/ 1372 h 1428"/>
                  <a:gd name="T8" fmla="*/ 1431 w 1941"/>
                  <a:gd name="T9" fmla="*/ 1341 h 1428"/>
                  <a:gd name="T10" fmla="*/ 1328 w 1941"/>
                  <a:gd name="T11" fmla="*/ 1297 h 1428"/>
                  <a:gd name="T12" fmla="*/ 1227 w 1941"/>
                  <a:gd name="T13" fmla="*/ 1237 h 1428"/>
                  <a:gd name="T14" fmla="*/ 1022 w 1941"/>
                  <a:gd name="T15" fmla="*/ 1072 h 1428"/>
                  <a:gd name="T16" fmla="*/ 818 w 1941"/>
                  <a:gd name="T17" fmla="*/ 837 h 1428"/>
                  <a:gd name="T18" fmla="*/ 613 w 1941"/>
                  <a:gd name="T19" fmla="*/ 558 h 1428"/>
                  <a:gd name="T20" fmla="*/ 512 w 1941"/>
                  <a:gd name="T21" fmla="*/ 416 h 1428"/>
                  <a:gd name="T22" fmla="*/ 409 w 1941"/>
                  <a:gd name="T23" fmla="*/ 282 h 1428"/>
                  <a:gd name="T24" fmla="*/ 308 w 1941"/>
                  <a:gd name="T25" fmla="*/ 166 h 1428"/>
                  <a:gd name="T26" fmla="*/ 204 w 1941"/>
                  <a:gd name="T27" fmla="*/ 78 h 1428"/>
                  <a:gd name="T28" fmla="*/ 103 w 1941"/>
                  <a:gd name="T29" fmla="*/ 21 h 1428"/>
                  <a:gd name="T30" fmla="*/ 0 w 1941"/>
                  <a:gd name="T31" fmla="*/ 0 h 142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941"/>
                  <a:gd name="T49" fmla="*/ 0 h 1428"/>
                  <a:gd name="T50" fmla="*/ 1941 w 1941"/>
                  <a:gd name="T51" fmla="*/ 1428 h 142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941" h="1428">
                    <a:moveTo>
                      <a:pt x="1941" y="1428"/>
                    </a:moveTo>
                    <a:lnTo>
                      <a:pt x="1736" y="1410"/>
                    </a:lnTo>
                    <a:lnTo>
                      <a:pt x="1635" y="1395"/>
                    </a:lnTo>
                    <a:lnTo>
                      <a:pt x="1532" y="1372"/>
                    </a:lnTo>
                    <a:lnTo>
                      <a:pt x="1431" y="1341"/>
                    </a:lnTo>
                    <a:lnTo>
                      <a:pt x="1328" y="1297"/>
                    </a:lnTo>
                    <a:lnTo>
                      <a:pt x="1227" y="1237"/>
                    </a:lnTo>
                    <a:lnTo>
                      <a:pt x="1022" y="1072"/>
                    </a:lnTo>
                    <a:lnTo>
                      <a:pt x="818" y="837"/>
                    </a:lnTo>
                    <a:lnTo>
                      <a:pt x="613" y="558"/>
                    </a:lnTo>
                    <a:lnTo>
                      <a:pt x="512" y="416"/>
                    </a:lnTo>
                    <a:lnTo>
                      <a:pt x="409" y="282"/>
                    </a:lnTo>
                    <a:lnTo>
                      <a:pt x="308" y="166"/>
                    </a:lnTo>
                    <a:lnTo>
                      <a:pt x="204" y="78"/>
                    </a:lnTo>
                    <a:lnTo>
                      <a:pt x="103" y="21"/>
                    </a:lnTo>
                    <a:lnTo>
                      <a:pt x="0" y="0"/>
                    </a:lnTo>
                  </a:path>
                </a:pathLst>
              </a:custGeom>
              <a:noFill/>
              <a:ln w="539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0" name="Freeform 59"/>
              <p:cNvSpPr>
                <a:spLocks/>
              </p:cNvSpPr>
              <p:nvPr/>
            </p:nvSpPr>
            <p:spPr bwMode="auto">
              <a:xfrm>
                <a:off x="799" y="1858"/>
                <a:ext cx="1941" cy="1428"/>
              </a:xfrm>
              <a:custGeom>
                <a:avLst/>
                <a:gdLst>
                  <a:gd name="T0" fmla="*/ 0 w 1941"/>
                  <a:gd name="T1" fmla="*/ 1428 h 1428"/>
                  <a:gd name="T2" fmla="*/ 204 w 1941"/>
                  <a:gd name="T3" fmla="*/ 1410 h 1428"/>
                  <a:gd name="T4" fmla="*/ 308 w 1941"/>
                  <a:gd name="T5" fmla="*/ 1395 h 1428"/>
                  <a:gd name="T6" fmla="*/ 409 w 1941"/>
                  <a:gd name="T7" fmla="*/ 1372 h 1428"/>
                  <a:gd name="T8" fmla="*/ 510 w 1941"/>
                  <a:gd name="T9" fmla="*/ 1341 h 1428"/>
                  <a:gd name="T10" fmla="*/ 613 w 1941"/>
                  <a:gd name="T11" fmla="*/ 1297 h 1428"/>
                  <a:gd name="T12" fmla="*/ 714 w 1941"/>
                  <a:gd name="T13" fmla="*/ 1237 h 1428"/>
                  <a:gd name="T14" fmla="*/ 921 w 1941"/>
                  <a:gd name="T15" fmla="*/ 1072 h 1428"/>
                  <a:gd name="T16" fmla="*/ 1123 w 1941"/>
                  <a:gd name="T17" fmla="*/ 837 h 1428"/>
                  <a:gd name="T18" fmla="*/ 1327 w 1941"/>
                  <a:gd name="T19" fmla="*/ 558 h 1428"/>
                  <a:gd name="T20" fmla="*/ 1431 w 1941"/>
                  <a:gd name="T21" fmla="*/ 416 h 1428"/>
                  <a:gd name="T22" fmla="*/ 1532 w 1941"/>
                  <a:gd name="T23" fmla="*/ 282 h 1428"/>
                  <a:gd name="T24" fmla="*/ 1635 w 1941"/>
                  <a:gd name="T25" fmla="*/ 166 h 1428"/>
                  <a:gd name="T26" fmla="*/ 1736 w 1941"/>
                  <a:gd name="T27" fmla="*/ 78 h 1428"/>
                  <a:gd name="T28" fmla="*/ 1840 w 1941"/>
                  <a:gd name="T29" fmla="*/ 21 h 1428"/>
                  <a:gd name="T30" fmla="*/ 1941 w 1941"/>
                  <a:gd name="T31" fmla="*/ 0 h 142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941"/>
                  <a:gd name="T49" fmla="*/ 0 h 1428"/>
                  <a:gd name="T50" fmla="*/ 1941 w 1941"/>
                  <a:gd name="T51" fmla="*/ 1428 h 142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941" h="1428">
                    <a:moveTo>
                      <a:pt x="0" y="1428"/>
                    </a:moveTo>
                    <a:lnTo>
                      <a:pt x="204" y="1410"/>
                    </a:lnTo>
                    <a:lnTo>
                      <a:pt x="308" y="1395"/>
                    </a:lnTo>
                    <a:lnTo>
                      <a:pt x="409" y="1372"/>
                    </a:lnTo>
                    <a:lnTo>
                      <a:pt x="510" y="1341"/>
                    </a:lnTo>
                    <a:lnTo>
                      <a:pt x="613" y="1297"/>
                    </a:lnTo>
                    <a:lnTo>
                      <a:pt x="714" y="1237"/>
                    </a:lnTo>
                    <a:lnTo>
                      <a:pt x="921" y="1072"/>
                    </a:lnTo>
                    <a:lnTo>
                      <a:pt x="1123" y="837"/>
                    </a:lnTo>
                    <a:lnTo>
                      <a:pt x="1327" y="558"/>
                    </a:lnTo>
                    <a:lnTo>
                      <a:pt x="1431" y="416"/>
                    </a:lnTo>
                    <a:lnTo>
                      <a:pt x="1532" y="282"/>
                    </a:lnTo>
                    <a:lnTo>
                      <a:pt x="1635" y="166"/>
                    </a:lnTo>
                    <a:lnTo>
                      <a:pt x="1736" y="78"/>
                    </a:lnTo>
                    <a:lnTo>
                      <a:pt x="1840" y="21"/>
                    </a:lnTo>
                    <a:lnTo>
                      <a:pt x="1941" y="0"/>
                    </a:lnTo>
                  </a:path>
                </a:pathLst>
              </a:custGeom>
              <a:noFill/>
              <a:ln w="539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1" name="Line 60"/>
              <p:cNvSpPr>
                <a:spLocks noChangeShapeType="1"/>
              </p:cNvSpPr>
              <p:nvPr/>
            </p:nvSpPr>
            <p:spPr bwMode="auto">
              <a:xfrm>
                <a:off x="1344" y="2160"/>
                <a:ext cx="672" cy="0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2" name="Freeform 61"/>
              <p:cNvSpPr>
                <a:spLocks/>
              </p:cNvSpPr>
              <p:nvPr/>
            </p:nvSpPr>
            <p:spPr bwMode="auto">
              <a:xfrm>
                <a:off x="1252" y="2106"/>
                <a:ext cx="116" cy="117"/>
              </a:xfrm>
              <a:custGeom>
                <a:avLst/>
                <a:gdLst>
                  <a:gd name="T0" fmla="*/ 116 w 116"/>
                  <a:gd name="T1" fmla="*/ 117 h 117"/>
                  <a:gd name="T2" fmla="*/ 0 w 116"/>
                  <a:gd name="T3" fmla="*/ 60 h 117"/>
                  <a:gd name="T4" fmla="*/ 116 w 116"/>
                  <a:gd name="T5" fmla="*/ 0 h 117"/>
                  <a:gd name="T6" fmla="*/ 116 w 116"/>
                  <a:gd name="T7" fmla="*/ 117 h 11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6"/>
                  <a:gd name="T13" fmla="*/ 0 h 117"/>
                  <a:gd name="T14" fmla="*/ 116 w 116"/>
                  <a:gd name="T15" fmla="*/ 117 h 11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6" h="117">
                    <a:moveTo>
                      <a:pt x="116" y="117"/>
                    </a:moveTo>
                    <a:lnTo>
                      <a:pt x="0" y="60"/>
                    </a:lnTo>
                    <a:lnTo>
                      <a:pt x="116" y="0"/>
                    </a:lnTo>
                    <a:lnTo>
                      <a:pt x="116" y="11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3" name="Line 62"/>
              <p:cNvSpPr>
                <a:spLocks noChangeShapeType="1"/>
              </p:cNvSpPr>
              <p:nvPr/>
            </p:nvSpPr>
            <p:spPr bwMode="auto">
              <a:xfrm flipV="1">
                <a:off x="2031" y="2155"/>
                <a:ext cx="1" cy="1173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4" name="Line 63"/>
              <p:cNvSpPr>
                <a:spLocks noChangeShapeType="1"/>
              </p:cNvSpPr>
              <p:nvPr/>
            </p:nvSpPr>
            <p:spPr bwMode="auto">
              <a:xfrm>
                <a:off x="2067" y="3111"/>
                <a:ext cx="1667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5" name="Freeform 64"/>
              <p:cNvSpPr>
                <a:spLocks/>
              </p:cNvSpPr>
              <p:nvPr/>
            </p:nvSpPr>
            <p:spPr bwMode="auto">
              <a:xfrm>
                <a:off x="3731" y="3072"/>
                <a:ext cx="101" cy="101"/>
              </a:xfrm>
              <a:custGeom>
                <a:avLst/>
                <a:gdLst>
                  <a:gd name="T0" fmla="*/ 0 w 101"/>
                  <a:gd name="T1" fmla="*/ 0 h 101"/>
                  <a:gd name="T2" fmla="*/ 101 w 101"/>
                  <a:gd name="T3" fmla="*/ 49 h 101"/>
                  <a:gd name="T4" fmla="*/ 0 w 101"/>
                  <a:gd name="T5" fmla="*/ 101 h 101"/>
                  <a:gd name="T6" fmla="*/ 0 w 101"/>
                  <a:gd name="T7" fmla="*/ 0 h 10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101"/>
                  <a:gd name="T14" fmla="*/ 101 w 101"/>
                  <a:gd name="T15" fmla="*/ 101 h 10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101">
                    <a:moveTo>
                      <a:pt x="0" y="0"/>
                    </a:moveTo>
                    <a:lnTo>
                      <a:pt x="101" y="49"/>
                    </a:lnTo>
                    <a:lnTo>
                      <a:pt x="0" y="1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6" name="Freeform 65"/>
              <p:cNvSpPr>
                <a:spLocks/>
              </p:cNvSpPr>
              <p:nvPr/>
            </p:nvSpPr>
            <p:spPr bwMode="auto">
              <a:xfrm>
                <a:off x="1676" y="3077"/>
                <a:ext cx="109" cy="98"/>
              </a:xfrm>
              <a:custGeom>
                <a:avLst/>
                <a:gdLst>
                  <a:gd name="T0" fmla="*/ 21 w 109"/>
                  <a:gd name="T1" fmla="*/ 0 h 98"/>
                  <a:gd name="T2" fmla="*/ 109 w 109"/>
                  <a:gd name="T3" fmla="*/ 67 h 98"/>
                  <a:gd name="T4" fmla="*/ 0 w 109"/>
                  <a:gd name="T5" fmla="*/ 98 h 98"/>
                  <a:gd name="T6" fmla="*/ 21 w 109"/>
                  <a:gd name="T7" fmla="*/ 0 h 9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9"/>
                  <a:gd name="T13" fmla="*/ 0 h 98"/>
                  <a:gd name="T14" fmla="*/ 109 w 109"/>
                  <a:gd name="T15" fmla="*/ 98 h 9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9" h="98">
                    <a:moveTo>
                      <a:pt x="21" y="0"/>
                    </a:moveTo>
                    <a:lnTo>
                      <a:pt x="109" y="67"/>
                    </a:lnTo>
                    <a:lnTo>
                      <a:pt x="0" y="98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7" name="Freeform 66"/>
              <p:cNvSpPr>
                <a:spLocks/>
              </p:cNvSpPr>
              <p:nvPr/>
            </p:nvSpPr>
            <p:spPr bwMode="auto">
              <a:xfrm>
                <a:off x="1386" y="2553"/>
                <a:ext cx="303" cy="566"/>
              </a:xfrm>
              <a:custGeom>
                <a:avLst/>
                <a:gdLst>
                  <a:gd name="T0" fmla="*/ 0 w 303"/>
                  <a:gd name="T1" fmla="*/ 0 h 566"/>
                  <a:gd name="T2" fmla="*/ 47 w 303"/>
                  <a:gd name="T3" fmla="*/ 5 h 566"/>
                  <a:gd name="T4" fmla="*/ 91 w 303"/>
                  <a:gd name="T5" fmla="*/ 18 h 566"/>
                  <a:gd name="T6" fmla="*/ 130 w 303"/>
                  <a:gd name="T7" fmla="*/ 44 h 566"/>
                  <a:gd name="T8" fmla="*/ 163 w 303"/>
                  <a:gd name="T9" fmla="*/ 75 h 566"/>
                  <a:gd name="T10" fmla="*/ 189 w 303"/>
                  <a:gd name="T11" fmla="*/ 114 h 566"/>
                  <a:gd name="T12" fmla="*/ 207 w 303"/>
                  <a:gd name="T13" fmla="*/ 155 h 566"/>
                  <a:gd name="T14" fmla="*/ 212 w 303"/>
                  <a:gd name="T15" fmla="*/ 201 h 566"/>
                  <a:gd name="T16" fmla="*/ 210 w 303"/>
                  <a:gd name="T17" fmla="*/ 248 h 566"/>
                  <a:gd name="T18" fmla="*/ 194 w 303"/>
                  <a:gd name="T19" fmla="*/ 292 h 566"/>
                  <a:gd name="T20" fmla="*/ 181 w 303"/>
                  <a:gd name="T21" fmla="*/ 331 h 566"/>
                  <a:gd name="T22" fmla="*/ 176 w 303"/>
                  <a:gd name="T23" fmla="*/ 372 h 566"/>
                  <a:gd name="T24" fmla="*/ 181 w 303"/>
                  <a:gd name="T25" fmla="*/ 411 h 566"/>
                  <a:gd name="T26" fmla="*/ 192 w 303"/>
                  <a:gd name="T27" fmla="*/ 452 h 566"/>
                  <a:gd name="T28" fmla="*/ 210 w 303"/>
                  <a:gd name="T29" fmla="*/ 488 h 566"/>
                  <a:gd name="T30" fmla="*/ 236 w 303"/>
                  <a:gd name="T31" fmla="*/ 519 h 566"/>
                  <a:gd name="T32" fmla="*/ 267 w 303"/>
                  <a:gd name="T33" fmla="*/ 545 h 566"/>
                  <a:gd name="T34" fmla="*/ 303 w 303"/>
                  <a:gd name="T35" fmla="*/ 566 h 56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03"/>
                  <a:gd name="T55" fmla="*/ 0 h 566"/>
                  <a:gd name="T56" fmla="*/ 303 w 303"/>
                  <a:gd name="T57" fmla="*/ 566 h 56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03" h="566">
                    <a:moveTo>
                      <a:pt x="0" y="0"/>
                    </a:moveTo>
                    <a:lnTo>
                      <a:pt x="47" y="5"/>
                    </a:lnTo>
                    <a:lnTo>
                      <a:pt x="91" y="18"/>
                    </a:lnTo>
                    <a:lnTo>
                      <a:pt x="130" y="44"/>
                    </a:lnTo>
                    <a:lnTo>
                      <a:pt x="163" y="75"/>
                    </a:lnTo>
                    <a:lnTo>
                      <a:pt x="189" y="114"/>
                    </a:lnTo>
                    <a:lnTo>
                      <a:pt x="207" y="155"/>
                    </a:lnTo>
                    <a:lnTo>
                      <a:pt x="212" y="201"/>
                    </a:lnTo>
                    <a:lnTo>
                      <a:pt x="210" y="248"/>
                    </a:lnTo>
                    <a:lnTo>
                      <a:pt x="194" y="292"/>
                    </a:lnTo>
                    <a:lnTo>
                      <a:pt x="181" y="331"/>
                    </a:lnTo>
                    <a:lnTo>
                      <a:pt x="176" y="372"/>
                    </a:lnTo>
                    <a:lnTo>
                      <a:pt x="181" y="411"/>
                    </a:lnTo>
                    <a:lnTo>
                      <a:pt x="192" y="452"/>
                    </a:lnTo>
                    <a:lnTo>
                      <a:pt x="210" y="488"/>
                    </a:lnTo>
                    <a:lnTo>
                      <a:pt x="236" y="519"/>
                    </a:lnTo>
                    <a:lnTo>
                      <a:pt x="267" y="545"/>
                    </a:lnTo>
                    <a:lnTo>
                      <a:pt x="303" y="566"/>
                    </a:lnTo>
                  </a:path>
                </a:pathLst>
              </a:custGeom>
              <a:noFill/>
              <a:ln w="36513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0051" name="Rectangle 67"/>
              <p:cNvSpPr>
                <a:spLocks noChangeArrowheads="1"/>
              </p:cNvSpPr>
              <p:nvPr/>
            </p:nvSpPr>
            <p:spPr bwMode="auto">
              <a:xfrm>
                <a:off x="2257" y="2161"/>
                <a:ext cx="958" cy="30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 - </a:t>
                </a:r>
                <a:r>
                  <a:rPr lang="en-US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ymbol" pitchFamily="18" charset="2"/>
                  </a:rPr>
                  <a:t></a:t>
                </a:r>
              </a:p>
            </p:txBody>
          </p:sp>
          <p:sp>
            <p:nvSpPr>
              <p:cNvPr id="810052" name="Line 68"/>
              <p:cNvSpPr>
                <a:spLocks noChangeShapeType="1"/>
              </p:cNvSpPr>
              <p:nvPr/>
            </p:nvSpPr>
            <p:spPr bwMode="auto">
              <a:xfrm flipH="1">
                <a:off x="2776" y="1448"/>
                <a:ext cx="736" cy="704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34" charset="0"/>
                </a:endParaRPr>
              </a:p>
            </p:txBody>
          </p:sp>
          <p:sp>
            <p:nvSpPr>
              <p:cNvPr id="810053" name="Rectangle 69"/>
              <p:cNvSpPr>
                <a:spLocks noChangeArrowheads="1"/>
              </p:cNvSpPr>
              <p:nvPr/>
            </p:nvSpPr>
            <p:spPr bwMode="auto">
              <a:xfrm>
                <a:off x="3505" y="1297"/>
                <a:ext cx="1983" cy="28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>
                <a:spAutoFit/>
              </a:bodyPr>
              <a:lstStyle/>
              <a:p>
                <a:pPr algn="l" eaLnBrk="0" hangingPunct="0">
                  <a:spcBef>
                    <a:spcPct val="50000"/>
                  </a:spcBef>
                  <a:defRPr/>
                </a:pPr>
                <a:r>
                  <a:rPr lang="en-US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itchFamily="34" charset="0"/>
                  </a:rPr>
                  <a:t>Level of Confidence</a:t>
                </a:r>
              </a:p>
            </p:txBody>
          </p:sp>
        </p:grpSp>
      </p:grpSp>
    </p:spTree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z="3600" smtClean="0"/>
              <a:t>Hypotheses Testing Step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733800" y="1835150"/>
            <a:ext cx="4800600" cy="4114800"/>
          </a:xfrm>
          <a:noFill/>
        </p:spPr>
        <p:txBody>
          <a:bodyPr lIns="90488" tIns="44450" rIns="90488" bIns="44450"/>
          <a:lstStyle/>
          <a:p>
            <a:pPr marL="342900" indent="-342900" defTabSz="914400" eaLnBrk="1" hangingPunct="1">
              <a:spcBef>
                <a:spcPct val="70000"/>
              </a:spcBef>
              <a:buClr>
                <a:schemeClr val="tx2"/>
              </a:buClr>
              <a:buSzPct val="65000"/>
            </a:pPr>
            <a:r>
              <a:rPr lang="en-US" sz="2400" b="1" smtClean="0"/>
              <a:t>Set up critical values</a:t>
            </a:r>
          </a:p>
          <a:p>
            <a:pPr marL="342900" indent="-342900" defTabSz="914400" eaLnBrk="1" hangingPunct="1">
              <a:spcBef>
                <a:spcPct val="70000"/>
              </a:spcBef>
              <a:buClr>
                <a:schemeClr val="tx2"/>
              </a:buClr>
              <a:buSzPct val="65000"/>
            </a:pPr>
            <a:r>
              <a:rPr lang="en-US" sz="2400" b="1" smtClean="0"/>
              <a:t>Collect data</a:t>
            </a:r>
          </a:p>
          <a:p>
            <a:pPr marL="342900" indent="-342900" defTabSz="914400" eaLnBrk="1" hangingPunct="1">
              <a:spcBef>
                <a:spcPct val="70000"/>
              </a:spcBef>
              <a:buClr>
                <a:schemeClr val="tx2"/>
              </a:buClr>
              <a:buSzPct val="65000"/>
            </a:pPr>
            <a:r>
              <a:rPr lang="en-US" sz="2400" b="1" smtClean="0"/>
              <a:t>Compute test statistic</a:t>
            </a:r>
          </a:p>
          <a:p>
            <a:pPr marL="342900" indent="-342900" defTabSz="914400" eaLnBrk="1" hangingPunct="1">
              <a:spcBef>
                <a:spcPct val="70000"/>
              </a:spcBef>
              <a:buClr>
                <a:schemeClr val="tx2"/>
              </a:buClr>
              <a:buSzPct val="65000"/>
            </a:pPr>
            <a:r>
              <a:rPr lang="en-US" sz="2400" b="1" smtClean="0"/>
              <a:t>Make statistical decision</a:t>
            </a:r>
          </a:p>
          <a:p>
            <a:pPr marL="342900" indent="-342900" defTabSz="914400" eaLnBrk="1" hangingPunct="1">
              <a:spcBef>
                <a:spcPct val="70000"/>
              </a:spcBef>
              <a:buClr>
                <a:schemeClr val="tx2"/>
              </a:buClr>
              <a:buSzPct val="65000"/>
            </a:pPr>
            <a:r>
              <a:rPr lang="en-US" sz="2400" b="1" smtClean="0"/>
              <a:t>Express decision</a:t>
            </a:r>
          </a:p>
        </p:txBody>
      </p:sp>
      <p:sp>
        <p:nvSpPr>
          <p:cNvPr id="879620" name="Rectangle 4"/>
          <p:cNvSpPr>
            <a:spLocks noChangeArrowheads="1"/>
          </p:cNvSpPr>
          <p:nvPr/>
        </p:nvSpPr>
        <p:spPr bwMode="auto">
          <a:xfrm>
            <a:off x="609600" y="1828800"/>
            <a:ext cx="38481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 eaLnBrk="0" hangingPunct="0">
              <a:spcBef>
                <a:spcPct val="70000"/>
              </a:spcBef>
              <a:buClr>
                <a:schemeClr val="tx2"/>
              </a:buClr>
              <a:buSzPct val="65000"/>
              <a:buFont typeface="Wingdings" pitchFamily="2" charset="2"/>
              <a:buChar char="§"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State H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algn="l" eaLnBrk="0" hangingPunct="0">
              <a:spcBef>
                <a:spcPct val="70000"/>
              </a:spcBef>
              <a:buClr>
                <a:schemeClr val="tx2"/>
              </a:buClr>
              <a:buSzPct val="65000"/>
              <a:buFont typeface="Wingdings" pitchFamily="2" charset="2"/>
              <a:buChar char="§"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State H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algn="l" eaLnBrk="0" hangingPunct="0">
              <a:spcBef>
                <a:spcPct val="70000"/>
              </a:spcBef>
              <a:buClr>
                <a:schemeClr val="tx2"/>
              </a:buClr>
              <a:buSzPct val="65000"/>
              <a:buFont typeface="Wingdings" pitchFamily="2" charset="2"/>
              <a:buChar char="§"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hoose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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algn="l" eaLnBrk="0" hangingPunct="0">
              <a:spcBef>
                <a:spcPct val="70000"/>
              </a:spcBef>
              <a:buClr>
                <a:schemeClr val="tx2"/>
              </a:buClr>
              <a:buSzPct val="65000"/>
              <a:buFont typeface="Wingdings" pitchFamily="2" charset="2"/>
              <a:buChar char="§"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hoose 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algn="l" eaLnBrk="0" hangingPunct="0">
              <a:spcBef>
                <a:spcPct val="70000"/>
              </a:spcBef>
              <a:buClr>
                <a:schemeClr val="tx2"/>
              </a:buClr>
              <a:buSzPct val="65000"/>
              <a:buFont typeface="Wingdings" pitchFamily="2" charset="2"/>
              <a:buChar char="§"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hoose test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 Test for Mean </a:t>
            </a:r>
            <a:br>
              <a:rPr lang="en-US" smtClean="0"/>
            </a:br>
            <a:r>
              <a:rPr lang="en-US" smtClean="0"/>
              <a:t>(</a:t>
            </a:r>
            <a:r>
              <a:rPr lang="en-US" smtClean="0">
                <a:latin typeface="Symbol" pitchFamily="18" charset="2"/>
              </a:rPr>
              <a:t></a:t>
            </a:r>
            <a:r>
              <a:rPr lang="en-US" smtClean="0"/>
              <a:t> Unknown)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0488" tIns="44450" rIns="90488" bIns="44450"/>
          <a:lstStyle/>
          <a:p>
            <a:pPr marL="533400" indent="-533400" eaLnBrk="1" hangingPunct="1">
              <a:buFont typeface="Arial" charset="0"/>
              <a:buAutoNum type="arabicPeriod"/>
            </a:pPr>
            <a:r>
              <a:rPr lang="en-US" smtClean="0"/>
              <a:t>Assumptions</a:t>
            </a:r>
          </a:p>
          <a:p>
            <a:pPr marL="882650" lvl="1" indent="-457200" eaLnBrk="1" hangingPunct="1">
              <a:buClr>
                <a:schemeClr val="folHlink"/>
              </a:buClr>
            </a:pPr>
            <a:r>
              <a:rPr lang="en-US" smtClean="0"/>
              <a:t>Population Is normally distributed</a:t>
            </a:r>
          </a:p>
          <a:p>
            <a:pPr marL="882650" lvl="1" indent="-457200" eaLnBrk="1" hangingPunct="1">
              <a:buClr>
                <a:schemeClr val="folHlink"/>
              </a:buClr>
            </a:pPr>
            <a:r>
              <a:rPr lang="en-US" smtClean="0"/>
              <a:t>If Not Normal, only slightly skewed &amp; large sample (</a:t>
            </a:r>
            <a:r>
              <a:rPr lang="en-US" i="1" smtClean="0"/>
              <a:t>n</a:t>
            </a:r>
            <a:r>
              <a:rPr lang="en-US" smtClean="0"/>
              <a:t> </a:t>
            </a:r>
            <a:r>
              <a:rPr lang="en-US" smtClean="0">
                <a:latin typeface="Symbol" pitchFamily="18" charset="2"/>
              </a:rPr>
              <a:t></a:t>
            </a:r>
            <a:r>
              <a:rPr lang="en-US" smtClean="0"/>
              <a:t> 30) taken</a:t>
            </a:r>
          </a:p>
          <a:p>
            <a:pPr marL="533400" indent="-533400" eaLnBrk="1" hangingPunct="1">
              <a:spcBef>
                <a:spcPct val="30000"/>
              </a:spcBef>
              <a:buFont typeface="Arial" charset="0"/>
              <a:buAutoNum type="arabicPeriod"/>
            </a:pPr>
            <a:r>
              <a:rPr lang="en-US" smtClean="0"/>
              <a:t>T test statistic</a:t>
            </a:r>
          </a:p>
          <a:p>
            <a:pPr marL="533400" indent="-533400" eaLnBrk="1" hangingPunct="1">
              <a:spcBef>
                <a:spcPct val="30000"/>
              </a:spcBef>
              <a:buFont typeface="Arial" charset="0"/>
              <a:buAutoNum type="arabicPeriod"/>
            </a:pPr>
            <a:endParaRPr lang="en-US" smtClean="0"/>
          </a:p>
          <a:p>
            <a:pPr marL="533400" indent="-533400" eaLnBrk="1" hangingPunct="1">
              <a:spcBef>
                <a:spcPct val="30000"/>
              </a:spcBef>
              <a:buFont typeface="Arial" charset="0"/>
              <a:buAutoNum type="arabicPeriod"/>
            </a:pPr>
            <a:endParaRPr lang="en-US" smtClean="0"/>
          </a:p>
          <a:p>
            <a:pPr marL="533400" indent="-533400" eaLnBrk="1" hangingPunct="1">
              <a:spcBef>
                <a:spcPct val="30000"/>
              </a:spcBef>
              <a:buFont typeface="Arial" charset="0"/>
              <a:buAutoNum type="arabicPeriod"/>
            </a:pPr>
            <a:r>
              <a:rPr lang="en-US" smtClean="0"/>
              <a:t>Use T table </a:t>
            </a:r>
          </a:p>
        </p:txBody>
      </p:sp>
      <p:graphicFrame>
        <p:nvGraphicFramePr>
          <p:cNvPr id="2253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52600" y="4267200"/>
          <a:ext cx="1295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4" imgW="660400" imgH="673100" progId="Equation.DSMT4">
                  <p:embed/>
                </p:oleObj>
              </mc:Choice>
              <mc:Fallback>
                <p:oleObj name="Equation" r:id="rId4" imgW="660400" imgH="6731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67200"/>
                        <a:ext cx="1295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171450"/>
            <a:ext cx="7162800" cy="1123950"/>
          </a:xfrm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Two-Sided t Test</a:t>
            </a:r>
            <a:br>
              <a:rPr lang="en-US" smtClean="0"/>
            </a:br>
            <a:r>
              <a:rPr lang="en-US" smtClean="0"/>
              <a:t>Example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84350"/>
            <a:ext cx="4956175" cy="4495800"/>
          </a:xfrm>
          <a:noFill/>
        </p:spPr>
        <p:txBody>
          <a:bodyPr lIns="90488" tIns="44450" rIns="90488" bIns="44450"/>
          <a:lstStyle/>
          <a:p>
            <a:pPr marL="457200" indent="-457200" defTabSz="914400" eaLnBrk="1" hangingPunct="1">
              <a:lnSpc>
                <a:spcPct val="105000"/>
              </a:lnSpc>
            </a:pPr>
            <a:r>
              <a:rPr lang="en-US" sz="2000" dirty="0" smtClean="0"/>
              <a:t>You work for the FTC.  A manufacturer of detergent claims that the mean weight of detergent is </a:t>
            </a:r>
            <a:r>
              <a:rPr lang="en-US" sz="2000" b="1" dirty="0" smtClean="0">
                <a:solidFill>
                  <a:schemeClr val="tx2"/>
                </a:solidFill>
              </a:rPr>
              <a:t>3.25</a:t>
            </a:r>
            <a:r>
              <a:rPr lang="en-US" sz="2000" dirty="0" smtClean="0"/>
              <a:t> lb.  </a:t>
            </a:r>
          </a:p>
          <a:p>
            <a:pPr marL="457200" indent="-457200" defTabSz="914400" eaLnBrk="1" hangingPunct="1">
              <a:lnSpc>
                <a:spcPct val="105000"/>
              </a:lnSpc>
            </a:pPr>
            <a:r>
              <a:rPr lang="en-US" sz="2000" dirty="0" smtClean="0"/>
              <a:t>You take a random sample of </a:t>
            </a:r>
            <a:r>
              <a:rPr lang="en-US" sz="2000" b="1" dirty="0" smtClean="0">
                <a:solidFill>
                  <a:schemeClr val="tx2"/>
                </a:solidFill>
              </a:rPr>
              <a:t>64</a:t>
            </a:r>
            <a:r>
              <a:rPr lang="en-US" sz="2000" dirty="0" smtClean="0"/>
              <a:t> containers.  You calculate the sample average to be </a:t>
            </a:r>
            <a:r>
              <a:rPr lang="en-US" sz="2000" b="1" dirty="0" smtClean="0">
                <a:solidFill>
                  <a:schemeClr val="tx2"/>
                </a:solidFill>
              </a:rPr>
              <a:t>3.238</a:t>
            </a:r>
            <a:r>
              <a:rPr lang="en-US" sz="2000" dirty="0" smtClean="0"/>
              <a:t> lb. with a standard deviation of </a:t>
            </a:r>
            <a:r>
              <a:rPr lang="en-US" sz="2000" b="1" dirty="0" smtClean="0">
                <a:solidFill>
                  <a:schemeClr val="tx2"/>
                </a:solidFill>
              </a:rPr>
              <a:t>.117</a:t>
            </a:r>
            <a:r>
              <a:rPr lang="en-US" sz="2000" dirty="0" smtClean="0"/>
              <a:t> lb.  </a:t>
            </a:r>
          </a:p>
          <a:p>
            <a:pPr marL="457200" indent="-457200" defTabSz="914400" eaLnBrk="1" hangingPunct="1">
              <a:lnSpc>
                <a:spcPct val="105000"/>
              </a:lnSpc>
            </a:pPr>
            <a:r>
              <a:rPr lang="en-US" sz="2000" dirty="0" smtClean="0"/>
              <a:t>At the </a:t>
            </a:r>
            <a:r>
              <a:rPr lang="en-US" sz="2000" b="1" dirty="0" smtClean="0">
                <a:solidFill>
                  <a:schemeClr val="tx2"/>
                </a:solidFill>
              </a:rPr>
              <a:t>.01</a:t>
            </a:r>
            <a:r>
              <a:rPr lang="en-US" sz="2000" dirty="0" smtClean="0"/>
              <a:t> level, is the manufacturer correct?</a:t>
            </a:r>
          </a:p>
        </p:txBody>
      </p:sp>
      <p:graphicFrame>
        <p:nvGraphicFramePr>
          <p:cNvPr id="23554" name="Object 4">
            <a:hlinkClick r:id="" action="ppaction://ole?verb=0"/>
          </p:cNvPr>
          <p:cNvGraphicFramePr>
            <a:graphicFrameLocks noGrp="1"/>
          </p:cNvGraphicFramePr>
          <p:nvPr>
            <p:ph type="clipArt" sz="half" idx="2"/>
          </p:nvPr>
        </p:nvGraphicFramePr>
        <p:xfrm>
          <a:off x="6448425" y="2038350"/>
          <a:ext cx="2208213" cy="415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Microsoft ClipArt Gallery" r:id="rId4" imgW="1834920" imgH="3222360" progId="MS_ClipArt_Gallery">
                  <p:embed/>
                </p:oleObj>
              </mc:Choice>
              <mc:Fallback>
                <p:oleObj name="Microsoft ClipArt Gallery" r:id="rId4" imgW="1834920" imgH="3222360" progId="MS_ClipArt_Gallery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2038350"/>
                        <a:ext cx="2208213" cy="415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9493" name="Rectangle 5"/>
          <p:cNvSpPr>
            <a:spLocks noChangeArrowheads="1"/>
          </p:cNvSpPr>
          <p:nvPr/>
        </p:nvSpPr>
        <p:spPr bwMode="auto">
          <a:xfrm>
            <a:off x="6478588" y="5126038"/>
            <a:ext cx="1597025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3.25 lb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ypothesis testing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7848600" cy="4419600"/>
          </a:xfrm>
        </p:spPr>
        <p:txBody>
          <a:bodyPr/>
          <a:lstStyle/>
          <a:p>
            <a:pPr eaLnBrk="1" hangingPunct="1"/>
            <a:r>
              <a:rPr lang="en-US" sz="1800" smtClean="0"/>
              <a:t>Research hypotheses are conjectures or suppositions that motivate the research</a:t>
            </a:r>
          </a:p>
          <a:p>
            <a:pPr eaLnBrk="1" hangingPunct="1"/>
            <a:r>
              <a:rPr lang="en-US" sz="1800" smtClean="0"/>
              <a:t>Statistical hypotheses restate the research hypotheses to be addressed by statistical techniques. </a:t>
            </a:r>
          </a:p>
          <a:p>
            <a:pPr eaLnBrk="1" hangingPunct="1"/>
            <a:r>
              <a:rPr lang="en-US" sz="1800" smtClean="0"/>
              <a:t>Formally, a statistical hypothesis testing problem includes two hypothesis</a:t>
            </a:r>
          </a:p>
          <a:p>
            <a:pPr lvl="1" eaLnBrk="1" hangingPunct="1"/>
            <a:r>
              <a:rPr lang="en-US" sz="1800" smtClean="0"/>
              <a:t>Null hypothesis (H</a:t>
            </a:r>
            <a:r>
              <a:rPr lang="en-US" sz="1000" smtClean="0"/>
              <a:t>0</a:t>
            </a:r>
            <a:r>
              <a:rPr lang="en-US" sz="1800" smtClean="0"/>
              <a:t>)</a:t>
            </a:r>
          </a:p>
          <a:p>
            <a:pPr lvl="1" eaLnBrk="1" hangingPunct="1"/>
            <a:r>
              <a:rPr lang="en-US" sz="1800" smtClean="0"/>
              <a:t>Alternative hypothesis (H</a:t>
            </a:r>
            <a:r>
              <a:rPr lang="en-US" sz="1000" smtClean="0"/>
              <a:t>a, </a:t>
            </a:r>
            <a:r>
              <a:rPr lang="en-US" sz="1800" smtClean="0"/>
              <a:t>H</a:t>
            </a:r>
            <a:r>
              <a:rPr lang="en-US" sz="1000" smtClean="0"/>
              <a:t>1</a:t>
            </a:r>
            <a:r>
              <a:rPr lang="en-US" sz="1800" smtClean="0"/>
              <a:t>)</a:t>
            </a:r>
          </a:p>
          <a:p>
            <a:pPr eaLnBrk="1" hangingPunct="1"/>
            <a:r>
              <a:rPr lang="en-US" sz="1800" smtClean="0"/>
              <a:t>In statistical hypothesis testing, we start off believing the null hypothesis, and see if the data provide enough evidence to abandon our belief in H</a:t>
            </a:r>
            <a:r>
              <a:rPr lang="en-US" sz="1000" smtClean="0"/>
              <a:t>0</a:t>
            </a:r>
            <a:r>
              <a:rPr lang="en-US" sz="1800" smtClean="0"/>
              <a:t> in favor of H</a:t>
            </a:r>
            <a:r>
              <a:rPr lang="en-US" sz="1000" smtClean="0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Two-Tailed t Test </a:t>
            </a:r>
            <a:br>
              <a:rPr lang="en-US" smtClean="0"/>
            </a:br>
            <a:r>
              <a:rPr lang="en-US" smtClean="0"/>
              <a:t>Solution*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76400"/>
            <a:ext cx="3848100" cy="4114800"/>
          </a:xfrm>
          <a:noFill/>
        </p:spPr>
        <p:txBody>
          <a:bodyPr lIns="90488" tIns="44450" rIns="90488" bIns="44450"/>
          <a:lstStyle/>
          <a:p>
            <a:pPr eaLnBrk="1" hangingPunct="1"/>
            <a:r>
              <a:rPr lang="en-US" sz="2000" b="1" smtClean="0">
                <a:solidFill>
                  <a:schemeClr val="tx2"/>
                </a:solidFill>
              </a:rPr>
              <a:t>H</a:t>
            </a:r>
            <a:r>
              <a:rPr lang="en-US" sz="1200" b="1" smtClean="0">
                <a:solidFill>
                  <a:schemeClr val="tx2"/>
                </a:solidFill>
              </a:rPr>
              <a:t>0</a:t>
            </a:r>
            <a:r>
              <a:rPr lang="en-US" sz="2000" b="1" smtClean="0">
                <a:solidFill>
                  <a:schemeClr val="tx2"/>
                </a:solidFill>
              </a:rPr>
              <a:t>: </a:t>
            </a:r>
            <a:r>
              <a:rPr lang="en-US" sz="2000" b="1" smtClean="0">
                <a:latin typeface="Symbol" pitchFamily="18" charset="2"/>
              </a:rPr>
              <a:t></a:t>
            </a:r>
            <a:r>
              <a:rPr lang="en-US" sz="2000" b="1" smtClean="0"/>
              <a:t> = 3.25</a:t>
            </a:r>
          </a:p>
          <a:p>
            <a:pPr eaLnBrk="1" hangingPunct="1"/>
            <a:r>
              <a:rPr lang="en-US" sz="2000" b="1" smtClean="0">
                <a:solidFill>
                  <a:schemeClr val="tx2"/>
                </a:solidFill>
              </a:rPr>
              <a:t>H</a:t>
            </a:r>
            <a:r>
              <a:rPr lang="en-US" sz="1200" b="1" smtClean="0">
                <a:solidFill>
                  <a:schemeClr val="tx2"/>
                </a:solidFill>
              </a:rPr>
              <a:t>a</a:t>
            </a:r>
            <a:r>
              <a:rPr lang="en-US" sz="2000" b="1" smtClean="0">
                <a:solidFill>
                  <a:schemeClr val="tx2"/>
                </a:solidFill>
              </a:rPr>
              <a:t>: </a:t>
            </a:r>
            <a:r>
              <a:rPr lang="en-US" sz="2000" b="1" smtClean="0">
                <a:latin typeface="Symbol" pitchFamily="18" charset="2"/>
              </a:rPr>
              <a:t></a:t>
            </a:r>
            <a:r>
              <a:rPr lang="en-US" sz="2000" b="1" smtClean="0"/>
              <a:t> </a:t>
            </a:r>
            <a:r>
              <a:rPr lang="en-US" sz="2000" b="1" smtClean="0">
                <a:latin typeface="Symbol" pitchFamily="18" charset="2"/>
              </a:rPr>
              <a:t></a:t>
            </a:r>
            <a:r>
              <a:rPr lang="en-US" sz="2000" b="1" smtClean="0"/>
              <a:t> 3.25</a:t>
            </a:r>
          </a:p>
          <a:p>
            <a:pPr eaLnBrk="1" hangingPunct="1"/>
            <a:r>
              <a:rPr lang="en-US" sz="2000" b="1" smtClean="0">
                <a:solidFill>
                  <a:schemeClr val="tx2"/>
                </a:solidFill>
                <a:latin typeface="Symbol" pitchFamily="18" charset="2"/>
              </a:rPr>
              <a:t></a:t>
            </a:r>
            <a:r>
              <a:rPr lang="en-US" sz="2000" b="1" smtClean="0">
                <a:solidFill>
                  <a:schemeClr val="tx2"/>
                </a:solidFill>
              </a:rPr>
              <a:t> </a:t>
            </a:r>
            <a:r>
              <a:rPr lang="en-US" sz="2000" b="1" smtClean="0">
                <a:solidFill>
                  <a:schemeClr val="tx2"/>
                </a:solidFill>
                <a:latin typeface="Symbol" pitchFamily="18" charset="2"/>
              </a:rPr>
              <a:t></a:t>
            </a:r>
            <a:r>
              <a:rPr lang="en-US" sz="2000" b="1" smtClean="0">
                <a:solidFill>
                  <a:schemeClr val="tx2"/>
                </a:solidFill>
              </a:rPr>
              <a:t> </a:t>
            </a:r>
            <a:r>
              <a:rPr lang="en-US" sz="2000" b="1" smtClean="0"/>
              <a:t>.01</a:t>
            </a:r>
          </a:p>
          <a:p>
            <a:pPr eaLnBrk="1" hangingPunct="1"/>
            <a:r>
              <a:rPr lang="en-US" sz="2000" b="1" smtClean="0">
                <a:solidFill>
                  <a:schemeClr val="tx2"/>
                </a:solidFill>
              </a:rPr>
              <a:t>df </a:t>
            </a:r>
            <a:r>
              <a:rPr lang="en-US" sz="2000" b="1" smtClean="0">
                <a:solidFill>
                  <a:schemeClr val="tx2"/>
                </a:solidFill>
                <a:latin typeface="Symbol" pitchFamily="18" charset="2"/>
              </a:rPr>
              <a:t></a:t>
            </a:r>
            <a:r>
              <a:rPr lang="en-US" sz="2000" b="1" smtClean="0">
                <a:solidFill>
                  <a:schemeClr val="tx2"/>
                </a:solidFill>
              </a:rPr>
              <a:t> </a:t>
            </a:r>
            <a:r>
              <a:rPr lang="en-US" sz="2000" b="1" smtClean="0"/>
              <a:t>64 - 1 = 63</a:t>
            </a:r>
          </a:p>
          <a:p>
            <a:pPr eaLnBrk="1" hangingPunct="1">
              <a:spcBef>
                <a:spcPct val="18000"/>
              </a:spcBef>
            </a:pPr>
            <a:r>
              <a:rPr lang="en-US" sz="2000" b="1" smtClean="0">
                <a:solidFill>
                  <a:schemeClr val="tx2"/>
                </a:solidFill>
              </a:rPr>
              <a:t>Critical Value(s):</a:t>
            </a:r>
            <a:endParaRPr lang="en-US" sz="2000" b="1" smtClean="0"/>
          </a:p>
          <a:p>
            <a:pPr eaLnBrk="1" hangingPunct="1"/>
            <a:endParaRPr lang="en-US" sz="2000" b="1" smtClean="0"/>
          </a:p>
        </p:txBody>
      </p:sp>
      <p:sp>
        <p:nvSpPr>
          <p:cNvPr id="973828" name="Rectangle 4"/>
          <p:cNvSpPr>
            <a:spLocks noChangeArrowheads="1"/>
          </p:cNvSpPr>
          <p:nvPr/>
        </p:nvSpPr>
        <p:spPr bwMode="auto">
          <a:xfrm>
            <a:off x="4724400" y="1676400"/>
            <a:ext cx="38100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57200" indent="-457200" algn="l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st Statistic: </a:t>
            </a:r>
          </a:p>
          <a:p>
            <a:pPr marL="457200" indent="-457200" algn="l" eaLnBrk="0" hangingPunct="0">
              <a:spcBef>
                <a:spcPct val="430000"/>
              </a:spcBef>
              <a:buFont typeface="Wingdings" pitchFamily="2" charset="2"/>
              <a:buChar char="§"/>
            </a:pPr>
            <a:r>
              <a: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cision:</a:t>
            </a:r>
          </a:p>
          <a:p>
            <a:pPr marL="457200" indent="-457200" algn="l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 algn="l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 algn="l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clusion:</a:t>
            </a:r>
          </a:p>
          <a:p>
            <a:pPr marL="457200" indent="-457200" algn="l" eaLnBrk="0" latinLnBrk="1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4578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953000" y="2057400"/>
          <a:ext cx="3352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4" imgW="2095500" imgH="673100" progId="Equation.DSMT4">
                  <p:embed/>
                </p:oleObj>
              </mc:Choice>
              <mc:Fallback>
                <p:oleObj name="Equation" r:id="rId4" imgW="2095500" imgH="6731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57400"/>
                        <a:ext cx="3352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831" name="Rectangle 7"/>
          <p:cNvSpPr>
            <a:spLocks noChangeArrowheads="1"/>
          </p:cNvSpPr>
          <p:nvPr/>
        </p:nvSpPr>
        <p:spPr bwMode="auto">
          <a:xfrm>
            <a:off x="4876800" y="3657600"/>
            <a:ext cx="3429000" cy="420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o not reject at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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= .01</a:t>
            </a:r>
          </a:p>
        </p:txBody>
      </p:sp>
      <p:sp>
        <p:nvSpPr>
          <p:cNvPr id="973832" name="Rectangle 8"/>
          <p:cNvSpPr>
            <a:spLocks noChangeArrowheads="1"/>
          </p:cNvSpPr>
          <p:nvPr/>
        </p:nvSpPr>
        <p:spPr bwMode="auto">
          <a:xfrm>
            <a:off x="4876800" y="4724400"/>
            <a:ext cx="3959225" cy="698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 sz="2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here is no evidence average is not 3.25</a:t>
            </a:r>
          </a:p>
        </p:txBody>
      </p:sp>
      <p:grpSp>
        <p:nvGrpSpPr>
          <p:cNvPr id="24584" name="Group 56"/>
          <p:cNvGrpSpPr>
            <a:grpSpLocks/>
          </p:cNvGrpSpPr>
          <p:nvPr/>
        </p:nvGrpSpPr>
        <p:grpSpPr bwMode="auto">
          <a:xfrm>
            <a:off x="871538" y="4038600"/>
            <a:ext cx="3343275" cy="1790700"/>
            <a:chOff x="549" y="2544"/>
            <a:chExt cx="2106" cy="1128"/>
          </a:xfrm>
        </p:grpSpPr>
        <p:sp>
          <p:nvSpPr>
            <p:cNvPr id="24585" name="Line 9"/>
            <p:cNvSpPr>
              <a:spLocks noChangeShapeType="1"/>
            </p:cNvSpPr>
            <p:nvPr/>
          </p:nvSpPr>
          <p:spPr bwMode="auto">
            <a:xfrm>
              <a:off x="1449" y="2605"/>
              <a:ext cx="1" cy="82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6" name="Freeform 10"/>
            <p:cNvSpPr>
              <a:spLocks/>
            </p:cNvSpPr>
            <p:nvPr/>
          </p:nvSpPr>
          <p:spPr bwMode="auto">
            <a:xfrm>
              <a:off x="716" y="2987"/>
              <a:ext cx="431" cy="435"/>
            </a:xfrm>
            <a:custGeom>
              <a:avLst/>
              <a:gdLst>
                <a:gd name="T0" fmla="*/ 431 w 431"/>
                <a:gd name="T1" fmla="*/ 0 h 435"/>
                <a:gd name="T2" fmla="*/ 431 w 431"/>
                <a:gd name="T3" fmla="*/ 435 h 435"/>
                <a:gd name="T4" fmla="*/ 0 w 431"/>
                <a:gd name="T5" fmla="*/ 435 h 435"/>
                <a:gd name="T6" fmla="*/ 52 w 431"/>
                <a:gd name="T7" fmla="*/ 412 h 435"/>
                <a:gd name="T8" fmla="*/ 102 w 431"/>
                <a:gd name="T9" fmla="*/ 385 h 435"/>
                <a:gd name="T10" fmla="*/ 151 w 431"/>
                <a:gd name="T11" fmla="*/ 355 h 435"/>
                <a:gd name="T12" fmla="*/ 197 w 431"/>
                <a:gd name="T13" fmla="*/ 320 h 435"/>
                <a:gd name="T14" fmla="*/ 240 w 431"/>
                <a:gd name="T15" fmla="*/ 283 h 435"/>
                <a:gd name="T16" fmla="*/ 280 w 431"/>
                <a:gd name="T17" fmla="*/ 242 h 435"/>
                <a:gd name="T18" fmla="*/ 317 w 431"/>
                <a:gd name="T19" fmla="*/ 198 h 435"/>
                <a:gd name="T20" fmla="*/ 351 w 431"/>
                <a:gd name="T21" fmla="*/ 152 h 435"/>
                <a:gd name="T22" fmla="*/ 381 w 431"/>
                <a:gd name="T23" fmla="*/ 103 h 435"/>
                <a:gd name="T24" fmla="*/ 408 w 431"/>
                <a:gd name="T25" fmla="*/ 53 h 435"/>
                <a:gd name="T26" fmla="*/ 431 w 431"/>
                <a:gd name="T27" fmla="*/ 0 h 43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31"/>
                <a:gd name="T43" fmla="*/ 0 h 435"/>
                <a:gd name="T44" fmla="*/ 431 w 431"/>
                <a:gd name="T45" fmla="*/ 435 h 43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31" h="435">
                  <a:moveTo>
                    <a:pt x="431" y="0"/>
                  </a:moveTo>
                  <a:lnTo>
                    <a:pt x="431" y="435"/>
                  </a:lnTo>
                  <a:lnTo>
                    <a:pt x="0" y="435"/>
                  </a:lnTo>
                  <a:lnTo>
                    <a:pt x="52" y="412"/>
                  </a:lnTo>
                  <a:lnTo>
                    <a:pt x="102" y="385"/>
                  </a:lnTo>
                  <a:lnTo>
                    <a:pt x="151" y="355"/>
                  </a:lnTo>
                  <a:lnTo>
                    <a:pt x="197" y="320"/>
                  </a:lnTo>
                  <a:lnTo>
                    <a:pt x="240" y="283"/>
                  </a:lnTo>
                  <a:lnTo>
                    <a:pt x="280" y="242"/>
                  </a:lnTo>
                  <a:lnTo>
                    <a:pt x="317" y="198"/>
                  </a:lnTo>
                  <a:lnTo>
                    <a:pt x="351" y="152"/>
                  </a:lnTo>
                  <a:lnTo>
                    <a:pt x="381" y="103"/>
                  </a:lnTo>
                  <a:lnTo>
                    <a:pt x="408" y="53"/>
                  </a:lnTo>
                  <a:lnTo>
                    <a:pt x="431" y="0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7" name="Freeform 11"/>
            <p:cNvSpPr>
              <a:spLocks/>
            </p:cNvSpPr>
            <p:nvPr/>
          </p:nvSpPr>
          <p:spPr bwMode="auto">
            <a:xfrm>
              <a:off x="1786" y="3009"/>
              <a:ext cx="409" cy="413"/>
            </a:xfrm>
            <a:custGeom>
              <a:avLst/>
              <a:gdLst>
                <a:gd name="T0" fmla="*/ 0 w 409"/>
                <a:gd name="T1" fmla="*/ 0 h 413"/>
                <a:gd name="T2" fmla="*/ 0 w 409"/>
                <a:gd name="T3" fmla="*/ 413 h 413"/>
                <a:gd name="T4" fmla="*/ 409 w 409"/>
                <a:gd name="T5" fmla="*/ 413 h 413"/>
                <a:gd name="T6" fmla="*/ 359 w 409"/>
                <a:gd name="T7" fmla="*/ 391 h 413"/>
                <a:gd name="T8" fmla="*/ 311 w 409"/>
                <a:gd name="T9" fmla="*/ 365 h 413"/>
                <a:gd name="T10" fmla="*/ 266 w 409"/>
                <a:gd name="T11" fmla="*/ 336 h 413"/>
                <a:gd name="T12" fmla="*/ 222 w 409"/>
                <a:gd name="T13" fmla="*/ 304 h 413"/>
                <a:gd name="T14" fmla="*/ 181 w 409"/>
                <a:gd name="T15" fmla="*/ 268 h 413"/>
                <a:gd name="T16" fmla="*/ 143 w 409"/>
                <a:gd name="T17" fmla="*/ 230 h 413"/>
                <a:gd name="T18" fmla="*/ 108 w 409"/>
                <a:gd name="T19" fmla="*/ 188 h 413"/>
                <a:gd name="T20" fmla="*/ 76 w 409"/>
                <a:gd name="T21" fmla="*/ 145 h 413"/>
                <a:gd name="T22" fmla="*/ 47 w 409"/>
                <a:gd name="T23" fmla="*/ 98 h 413"/>
                <a:gd name="T24" fmla="*/ 21 w 409"/>
                <a:gd name="T25" fmla="*/ 50 h 413"/>
                <a:gd name="T26" fmla="*/ 0 w 409"/>
                <a:gd name="T27" fmla="*/ 0 h 41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09"/>
                <a:gd name="T43" fmla="*/ 0 h 413"/>
                <a:gd name="T44" fmla="*/ 409 w 409"/>
                <a:gd name="T45" fmla="*/ 413 h 41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09" h="413">
                  <a:moveTo>
                    <a:pt x="0" y="0"/>
                  </a:moveTo>
                  <a:lnTo>
                    <a:pt x="0" y="413"/>
                  </a:lnTo>
                  <a:lnTo>
                    <a:pt x="409" y="413"/>
                  </a:lnTo>
                  <a:lnTo>
                    <a:pt x="359" y="391"/>
                  </a:lnTo>
                  <a:lnTo>
                    <a:pt x="311" y="365"/>
                  </a:lnTo>
                  <a:lnTo>
                    <a:pt x="266" y="336"/>
                  </a:lnTo>
                  <a:lnTo>
                    <a:pt x="222" y="304"/>
                  </a:lnTo>
                  <a:lnTo>
                    <a:pt x="181" y="268"/>
                  </a:lnTo>
                  <a:lnTo>
                    <a:pt x="143" y="230"/>
                  </a:lnTo>
                  <a:lnTo>
                    <a:pt x="108" y="188"/>
                  </a:lnTo>
                  <a:lnTo>
                    <a:pt x="76" y="145"/>
                  </a:lnTo>
                  <a:lnTo>
                    <a:pt x="47" y="98"/>
                  </a:lnTo>
                  <a:lnTo>
                    <a:pt x="21" y="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8" name="Freeform 12"/>
            <p:cNvSpPr>
              <a:spLocks/>
            </p:cNvSpPr>
            <p:nvPr/>
          </p:nvSpPr>
          <p:spPr bwMode="auto">
            <a:xfrm>
              <a:off x="1445" y="2587"/>
              <a:ext cx="871" cy="837"/>
            </a:xfrm>
            <a:custGeom>
              <a:avLst/>
              <a:gdLst>
                <a:gd name="T0" fmla="*/ 871 w 871"/>
                <a:gd name="T1" fmla="*/ 837 h 837"/>
                <a:gd name="T2" fmla="*/ 779 w 871"/>
                <a:gd name="T3" fmla="*/ 827 h 837"/>
                <a:gd name="T4" fmla="*/ 734 w 871"/>
                <a:gd name="T5" fmla="*/ 817 h 837"/>
                <a:gd name="T6" fmla="*/ 687 w 871"/>
                <a:gd name="T7" fmla="*/ 803 h 837"/>
                <a:gd name="T8" fmla="*/ 642 w 871"/>
                <a:gd name="T9" fmla="*/ 784 h 837"/>
                <a:gd name="T10" fmla="*/ 595 w 871"/>
                <a:gd name="T11" fmla="*/ 758 h 837"/>
                <a:gd name="T12" fmla="*/ 550 w 871"/>
                <a:gd name="T13" fmla="*/ 723 h 837"/>
                <a:gd name="T14" fmla="*/ 458 w 871"/>
                <a:gd name="T15" fmla="*/ 626 h 837"/>
                <a:gd name="T16" fmla="*/ 367 w 871"/>
                <a:gd name="T17" fmla="*/ 490 h 837"/>
                <a:gd name="T18" fmla="*/ 275 w 871"/>
                <a:gd name="T19" fmla="*/ 326 h 837"/>
                <a:gd name="T20" fmla="*/ 230 w 871"/>
                <a:gd name="T21" fmla="*/ 242 h 837"/>
                <a:gd name="T22" fmla="*/ 183 w 871"/>
                <a:gd name="T23" fmla="*/ 165 h 837"/>
                <a:gd name="T24" fmla="*/ 138 w 871"/>
                <a:gd name="T25" fmla="*/ 97 h 837"/>
                <a:gd name="T26" fmla="*/ 91 w 871"/>
                <a:gd name="T27" fmla="*/ 44 h 837"/>
                <a:gd name="T28" fmla="*/ 46 w 871"/>
                <a:gd name="T29" fmla="*/ 10 h 837"/>
                <a:gd name="T30" fmla="*/ 0 w 871"/>
                <a:gd name="T31" fmla="*/ 0 h 83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1"/>
                <a:gd name="T49" fmla="*/ 0 h 837"/>
                <a:gd name="T50" fmla="*/ 871 w 871"/>
                <a:gd name="T51" fmla="*/ 837 h 83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1" h="837">
                  <a:moveTo>
                    <a:pt x="871" y="837"/>
                  </a:moveTo>
                  <a:lnTo>
                    <a:pt x="779" y="827"/>
                  </a:lnTo>
                  <a:lnTo>
                    <a:pt x="734" y="817"/>
                  </a:lnTo>
                  <a:lnTo>
                    <a:pt x="687" y="803"/>
                  </a:lnTo>
                  <a:lnTo>
                    <a:pt x="642" y="784"/>
                  </a:lnTo>
                  <a:lnTo>
                    <a:pt x="595" y="758"/>
                  </a:lnTo>
                  <a:lnTo>
                    <a:pt x="550" y="723"/>
                  </a:lnTo>
                  <a:lnTo>
                    <a:pt x="458" y="626"/>
                  </a:lnTo>
                  <a:lnTo>
                    <a:pt x="367" y="490"/>
                  </a:lnTo>
                  <a:lnTo>
                    <a:pt x="275" y="326"/>
                  </a:lnTo>
                  <a:lnTo>
                    <a:pt x="230" y="242"/>
                  </a:lnTo>
                  <a:lnTo>
                    <a:pt x="183" y="165"/>
                  </a:lnTo>
                  <a:lnTo>
                    <a:pt x="138" y="97"/>
                  </a:lnTo>
                  <a:lnTo>
                    <a:pt x="91" y="44"/>
                  </a:lnTo>
                  <a:lnTo>
                    <a:pt x="46" y="1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9" name="Freeform 13"/>
            <p:cNvSpPr>
              <a:spLocks/>
            </p:cNvSpPr>
            <p:nvPr/>
          </p:nvSpPr>
          <p:spPr bwMode="auto">
            <a:xfrm>
              <a:off x="573" y="2587"/>
              <a:ext cx="872" cy="837"/>
            </a:xfrm>
            <a:custGeom>
              <a:avLst/>
              <a:gdLst>
                <a:gd name="T0" fmla="*/ 0 w 872"/>
                <a:gd name="T1" fmla="*/ 837 h 837"/>
                <a:gd name="T2" fmla="*/ 92 w 872"/>
                <a:gd name="T3" fmla="*/ 827 h 837"/>
                <a:gd name="T4" fmla="*/ 139 w 872"/>
                <a:gd name="T5" fmla="*/ 817 h 837"/>
                <a:gd name="T6" fmla="*/ 184 w 872"/>
                <a:gd name="T7" fmla="*/ 803 h 837"/>
                <a:gd name="T8" fmla="*/ 229 w 872"/>
                <a:gd name="T9" fmla="*/ 784 h 837"/>
                <a:gd name="T10" fmla="*/ 276 w 872"/>
                <a:gd name="T11" fmla="*/ 758 h 837"/>
                <a:gd name="T12" fmla="*/ 321 w 872"/>
                <a:gd name="T13" fmla="*/ 723 h 837"/>
                <a:gd name="T14" fmla="*/ 414 w 872"/>
                <a:gd name="T15" fmla="*/ 626 h 837"/>
                <a:gd name="T16" fmla="*/ 504 w 872"/>
                <a:gd name="T17" fmla="*/ 490 h 837"/>
                <a:gd name="T18" fmla="*/ 596 w 872"/>
                <a:gd name="T19" fmla="*/ 326 h 837"/>
                <a:gd name="T20" fmla="*/ 643 w 872"/>
                <a:gd name="T21" fmla="*/ 242 h 837"/>
                <a:gd name="T22" fmla="*/ 688 w 872"/>
                <a:gd name="T23" fmla="*/ 165 h 837"/>
                <a:gd name="T24" fmla="*/ 734 w 872"/>
                <a:gd name="T25" fmla="*/ 97 h 837"/>
                <a:gd name="T26" fmla="*/ 780 w 872"/>
                <a:gd name="T27" fmla="*/ 44 h 837"/>
                <a:gd name="T28" fmla="*/ 826 w 872"/>
                <a:gd name="T29" fmla="*/ 10 h 837"/>
                <a:gd name="T30" fmla="*/ 872 w 872"/>
                <a:gd name="T31" fmla="*/ 0 h 83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2"/>
                <a:gd name="T49" fmla="*/ 0 h 837"/>
                <a:gd name="T50" fmla="*/ 872 w 872"/>
                <a:gd name="T51" fmla="*/ 837 h 83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2" h="837">
                  <a:moveTo>
                    <a:pt x="0" y="837"/>
                  </a:moveTo>
                  <a:lnTo>
                    <a:pt x="92" y="827"/>
                  </a:lnTo>
                  <a:lnTo>
                    <a:pt x="139" y="817"/>
                  </a:lnTo>
                  <a:lnTo>
                    <a:pt x="184" y="803"/>
                  </a:lnTo>
                  <a:lnTo>
                    <a:pt x="229" y="784"/>
                  </a:lnTo>
                  <a:lnTo>
                    <a:pt x="276" y="758"/>
                  </a:lnTo>
                  <a:lnTo>
                    <a:pt x="321" y="723"/>
                  </a:lnTo>
                  <a:lnTo>
                    <a:pt x="414" y="626"/>
                  </a:lnTo>
                  <a:lnTo>
                    <a:pt x="504" y="490"/>
                  </a:lnTo>
                  <a:lnTo>
                    <a:pt x="596" y="326"/>
                  </a:lnTo>
                  <a:lnTo>
                    <a:pt x="643" y="242"/>
                  </a:lnTo>
                  <a:lnTo>
                    <a:pt x="688" y="165"/>
                  </a:lnTo>
                  <a:lnTo>
                    <a:pt x="734" y="97"/>
                  </a:lnTo>
                  <a:lnTo>
                    <a:pt x="780" y="44"/>
                  </a:lnTo>
                  <a:lnTo>
                    <a:pt x="826" y="10"/>
                  </a:lnTo>
                  <a:lnTo>
                    <a:pt x="87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0" name="Freeform 14"/>
            <p:cNvSpPr>
              <a:spLocks/>
            </p:cNvSpPr>
            <p:nvPr/>
          </p:nvSpPr>
          <p:spPr bwMode="auto">
            <a:xfrm>
              <a:off x="576" y="2735"/>
              <a:ext cx="1775" cy="688"/>
            </a:xfrm>
            <a:custGeom>
              <a:avLst/>
              <a:gdLst>
                <a:gd name="T0" fmla="*/ 0 w 1775"/>
                <a:gd name="T1" fmla="*/ 0 h 688"/>
                <a:gd name="T2" fmla="*/ 0 w 1775"/>
                <a:gd name="T3" fmla="*/ 688 h 688"/>
                <a:gd name="T4" fmla="*/ 1775 w 1775"/>
                <a:gd name="T5" fmla="*/ 688 h 688"/>
                <a:gd name="T6" fmla="*/ 0 60000 65536"/>
                <a:gd name="T7" fmla="*/ 0 60000 65536"/>
                <a:gd name="T8" fmla="*/ 0 60000 65536"/>
                <a:gd name="T9" fmla="*/ 0 w 1775"/>
                <a:gd name="T10" fmla="*/ 0 h 688"/>
                <a:gd name="T11" fmla="*/ 1775 w 1775"/>
                <a:gd name="T12" fmla="*/ 688 h 6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5" h="688">
                  <a:moveTo>
                    <a:pt x="0" y="0"/>
                  </a:moveTo>
                  <a:lnTo>
                    <a:pt x="0" y="688"/>
                  </a:lnTo>
                  <a:lnTo>
                    <a:pt x="1775" y="688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1" name="Line 15"/>
            <p:cNvSpPr>
              <a:spLocks noChangeShapeType="1"/>
            </p:cNvSpPr>
            <p:nvPr/>
          </p:nvSpPr>
          <p:spPr bwMode="auto">
            <a:xfrm>
              <a:off x="554" y="2735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2" name="Line 16"/>
            <p:cNvSpPr>
              <a:spLocks noChangeShapeType="1"/>
            </p:cNvSpPr>
            <p:nvPr/>
          </p:nvSpPr>
          <p:spPr bwMode="auto">
            <a:xfrm>
              <a:off x="554" y="2804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3" name="Line 17"/>
            <p:cNvSpPr>
              <a:spLocks noChangeShapeType="1"/>
            </p:cNvSpPr>
            <p:nvPr/>
          </p:nvSpPr>
          <p:spPr bwMode="auto">
            <a:xfrm>
              <a:off x="554" y="2873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4" name="Line 18"/>
            <p:cNvSpPr>
              <a:spLocks noChangeShapeType="1"/>
            </p:cNvSpPr>
            <p:nvPr/>
          </p:nvSpPr>
          <p:spPr bwMode="auto">
            <a:xfrm>
              <a:off x="554" y="2942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5" name="Line 19"/>
            <p:cNvSpPr>
              <a:spLocks noChangeShapeType="1"/>
            </p:cNvSpPr>
            <p:nvPr/>
          </p:nvSpPr>
          <p:spPr bwMode="auto">
            <a:xfrm>
              <a:off x="554" y="3010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6" name="Line 20"/>
            <p:cNvSpPr>
              <a:spLocks noChangeShapeType="1"/>
            </p:cNvSpPr>
            <p:nvPr/>
          </p:nvSpPr>
          <p:spPr bwMode="auto">
            <a:xfrm>
              <a:off x="554" y="3079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7" name="Line 21"/>
            <p:cNvSpPr>
              <a:spLocks noChangeShapeType="1"/>
            </p:cNvSpPr>
            <p:nvPr/>
          </p:nvSpPr>
          <p:spPr bwMode="auto">
            <a:xfrm>
              <a:off x="554" y="3148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8" name="Line 22"/>
            <p:cNvSpPr>
              <a:spLocks noChangeShapeType="1"/>
            </p:cNvSpPr>
            <p:nvPr/>
          </p:nvSpPr>
          <p:spPr bwMode="auto">
            <a:xfrm>
              <a:off x="554" y="3216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9" name="Line 23"/>
            <p:cNvSpPr>
              <a:spLocks noChangeShapeType="1"/>
            </p:cNvSpPr>
            <p:nvPr/>
          </p:nvSpPr>
          <p:spPr bwMode="auto">
            <a:xfrm>
              <a:off x="554" y="3285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0" name="Line 24"/>
            <p:cNvSpPr>
              <a:spLocks noChangeShapeType="1"/>
            </p:cNvSpPr>
            <p:nvPr/>
          </p:nvSpPr>
          <p:spPr bwMode="auto">
            <a:xfrm>
              <a:off x="554" y="3354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1" name="Line 25"/>
            <p:cNvSpPr>
              <a:spLocks noChangeShapeType="1"/>
            </p:cNvSpPr>
            <p:nvPr/>
          </p:nvSpPr>
          <p:spPr bwMode="auto">
            <a:xfrm>
              <a:off x="2351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2" name="Line 26"/>
            <p:cNvSpPr>
              <a:spLocks noChangeShapeType="1"/>
            </p:cNvSpPr>
            <p:nvPr/>
          </p:nvSpPr>
          <p:spPr bwMode="auto">
            <a:xfrm>
              <a:off x="2174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3" name="Line 27"/>
            <p:cNvSpPr>
              <a:spLocks noChangeShapeType="1"/>
            </p:cNvSpPr>
            <p:nvPr/>
          </p:nvSpPr>
          <p:spPr bwMode="auto">
            <a:xfrm>
              <a:off x="1996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4" name="Line 28"/>
            <p:cNvSpPr>
              <a:spLocks noChangeShapeType="1"/>
            </p:cNvSpPr>
            <p:nvPr/>
          </p:nvSpPr>
          <p:spPr bwMode="auto">
            <a:xfrm>
              <a:off x="1819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5" name="Line 29"/>
            <p:cNvSpPr>
              <a:spLocks noChangeShapeType="1"/>
            </p:cNvSpPr>
            <p:nvPr/>
          </p:nvSpPr>
          <p:spPr bwMode="auto">
            <a:xfrm>
              <a:off x="1641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6" name="Line 30"/>
            <p:cNvSpPr>
              <a:spLocks noChangeShapeType="1"/>
            </p:cNvSpPr>
            <p:nvPr/>
          </p:nvSpPr>
          <p:spPr bwMode="auto">
            <a:xfrm>
              <a:off x="1463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7" name="Line 31"/>
            <p:cNvSpPr>
              <a:spLocks noChangeShapeType="1"/>
            </p:cNvSpPr>
            <p:nvPr/>
          </p:nvSpPr>
          <p:spPr bwMode="auto">
            <a:xfrm>
              <a:off x="1285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8" name="Line 32"/>
            <p:cNvSpPr>
              <a:spLocks noChangeShapeType="1"/>
            </p:cNvSpPr>
            <p:nvPr/>
          </p:nvSpPr>
          <p:spPr bwMode="auto">
            <a:xfrm>
              <a:off x="1109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9" name="Line 33"/>
            <p:cNvSpPr>
              <a:spLocks noChangeShapeType="1"/>
            </p:cNvSpPr>
            <p:nvPr/>
          </p:nvSpPr>
          <p:spPr bwMode="auto">
            <a:xfrm>
              <a:off x="931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0" name="Line 34"/>
            <p:cNvSpPr>
              <a:spLocks noChangeShapeType="1"/>
            </p:cNvSpPr>
            <p:nvPr/>
          </p:nvSpPr>
          <p:spPr bwMode="auto">
            <a:xfrm>
              <a:off x="753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1" name="Rectangle 35"/>
            <p:cNvSpPr>
              <a:spLocks noChangeArrowheads="1"/>
            </p:cNvSpPr>
            <p:nvPr/>
          </p:nvSpPr>
          <p:spPr bwMode="auto">
            <a:xfrm>
              <a:off x="2361" y="3429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0">
                  <a:solidFill>
                    <a:srgbClr val="000000"/>
                  </a:solidFill>
                </a:rPr>
                <a:t>t</a:t>
              </a:r>
              <a:endParaRPr lang="en-US" sz="2000"/>
            </a:p>
          </p:txBody>
        </p:sp>
        <p:sp>
          <p:nvSpPr>
            <p:cNvPr id="24612" name="Rectangle 36"/>
            <p:cNvSpPr>
              <a:spLocks noChangeArrowheads="1"/>
            </p:cNvSpPr>
            <p:nvPr/>
          </p:nvSpPr>
          <p:spPr bwMode="auto">
            <a:xfrm>
              <a:off x="1453" y="3461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0">
                  <a:solidFill>
                    <a:srgbClr val="000000"/>
                  </a:solidFill>
                </a:rPr>
                <a:t>0</a:t>
              </a:r>
              <a:endParaRPr lang="en-US"/>
            </a:p>
          </p:txBody>
        </p:sp>
        <p:sp>
          <p:nvSpPr>
            <p:cNvPr id="24613" name="Rectangle 37"/>
            <p:cNvSpPr>
              <a:spLocks noChangeArrowheads="1"/>
            </p:cNvSpPr>
            <p:nvPr/>
          </p:nvSpPr>
          <p:spPr bwMode="auto">
            <a:xfrm>
              <a:off x="1683" y="3461"/>
              <a:ext cx="4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0">
                  <a:solidFill>
                    <a:srgbClr val="000000"/>
                  </a:solidFill>
                </a:rPr>
                <a:t>2.6561</a:t>
              </a:r>
              <a:endParaRPr lang="en-US" sz="2000"/>
            </a:p>
          </p:txBody>
        </p:sp>
        <p:sp>
          <p:nvSpPr>
            <p:cNvPr id="24614" name="Rectangle 38"/>
            <p:cNvSpPr>
              <a:spLocks noChangeArrowheads="1"/>
            </p:cNvSpPr>
            <p:nvPr/>
          </p:nvSpPr>
          <p:spPr bwMode="auto">
            <a:xfrm>
              <a:off x="752" y="3461"/>
              <a:ext cx="54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0">
                  <a:solidFill>
                    <a:srgbClr val="000000"/>
                  </a:solidFill>
                </a:rPr>
                <a:t>-2.6561</a:t>
              </a:r>
              <a:endParaRPr lang="en-US" sz="2000"/>
            </a:p>
          </p:txBody>
        </p:sp>
        <p:sp>
          <p:nvSpPr>
            <p:cNvPr id="24615" name="Rectangle 39"/>
            <p:cNvSpPr>
              <a:spLocks noChangeArrowheads="1"/>
            </p:cNvSpPr>
            <p:nvPr/>
          </p:nvSpPr>
          <p:spPr bwMode="auto">
            <a:xfrm>
              <a:off x="2028" y="2847"/>
              <a:ext cx="31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0">
                  <a:solidFill>
                    <a:srgbClr val="000000"/>
                  </a:solidFill>
                </a:rPr>
                <a:t>.005</a:t>
              </a:r>
              <a:endParaRPr lang="en-US" sz="2000"/>
            </a:p>
          </p:txBody>
        </p:sp>
        <p:sp>
          <p:nvSpPr>
            <p:cNvPr id="24616" name="Freeform 40"/>
            <p:cNvSpPr>
              <a:spLocks/>
            </p:cNvSpPr>
            <p:nvPr/>
          </p:nvSpPr>
          <p:spPr bwMode="auto">
            <a:xfrm>
              <a:off x="902" y="3085"/>
              <a:ext cx="106" cy="238"/>
            </a:xfrm>
            <a:custGeom>
              <a:avLst/>
              <a:gdLst>
                <a:gd name="T0" fmla="*/ 0 w 106"/>
                <a:gd name="T1" fmla="*/ 0 h 238"/>
                <a:gd name="T2" fmla="*/ 17 w 106"/>
                <a:gd name="T3" fmla="*/ 2 h 238"/>
                <a:gd name="T4" fmla="*/ 35 w 106"/>
                <a:gd name="T5" fmla="*/ 6 h 238"/>
                <a:gd name="T6" fmla="*/ 50 w 106"/>
                <a:gd name="T7" fmla="*/ 14 h 238"/>
                <a:gd name="T8" fmla="*/ 64 w 106"/>
                <a:gd name="T9" fmla="*/ 26 h 238"/>
                <a:gd name="T10" fmla="*/ 74 w 106"/>
                <a:gd name="T11" fmla="*/ 40 h 238"/>
                <a:gd name="T12" fmla="*/ 83 w 106"/>
                <a:gd name="T13" fmla="*/ 56 h 238"/>
                <a:gd name="T14" fmla="*/ 86 w 106"/>
                <a:gd name="T15" fmla="*/ 74 h 238"/>
                <a:gd name="T16" fmla="*/ 86 w 106"/>
                <a:gd name="T17" fmla="*/ 91 h 238"/>
                <a:gd name="T18" fmla="*/ 83 w 106"/>
                <a:gd name="T19" fmla="*/ 108 h 238"/>
                <a:gd name="T20" fmla="*/ 74 w 106"/>
                <a:gd name="T21" fmla="*/ 125 h 238"/>
                <a:gd name="T22" fmla="*/ 67 w 106"/>
                <a:gd name="T23" fmla="*/ 141 h 238"/>
                <a:gd name="T24" fmla="*/ 64 w 106"/>
                <a:gd name="T25" fmla="*/ 158 h 238"/>
                <a:gd name="T26" fmla="*/ 64 w 106"/>
                <a:gd name="T27" fmla="*/ 176 h 238"/>
                <a:gd name="T28" fmla="*/ 67 w 106"/>
                <a:gd name="T29" fmla="*/ 193 h 238"/>
                <a:gd name="T30" fmla="*/ 76 w 106"/>
                <a:gd name="T31" fmla="*/ 209 h 238"/>
                <a:gd name="T32" fmla="*/ 86 w 106"/>
                <a:gd name="T33" fmla="*/ 223 h 238"/>
                <a:gd name="T34" fmla="*/ 99 w 106"/>
                <a:gd name="T35" fmla="*/ 235 h 238"/>
                <a:gd name="T36" fmla="*/ 106 w 106"/>
                <a:gd name="T37" fmla="*/ 238 h 23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6"/>
                <a:gd name="T58" fmla="*/ 0 h 238"/>
                <a:gd name="T59" fmla="*/ 106 w 106"/>
                <a:gd name="T60" fmla="*/ 238 h 23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6" h="238">
                  <a:moveTo>
                    <a:pt x="0" y="0"/>
                  </a:moveTo>
                  <a:lnTo>
                    <a:pt x="17" y="2"/>
                  </a:lnTo>
                  <a:lnTo>
                    <a:pt x="35" y="6"/>
                  </a:lnTo>
                  <a:lnTo>
                    <a:pt x="50" y="14"/>
                  </a:lnTo>
                  <a:lnTo>
                    <a:pt x="64" y="26"/>
                  </a:lnTo>
                  <a:lnTo>
                    <a:pt x="74" y="40"/>
                  </a:lnTo>
                  <a:lnTo>
                    <a:pt x="83" y="56"/>
                  </a:lnTo>
                  <a:lnTo>
                    <a:pt x="86" y="74"/>
                  </a:lnTo>
                  <a:lnTo>
                    <a:pt x="86" y="91"/>
                  </a:lnTo>
                  <a:lnTo>
                    <a:pt x="83" y="108"/>
                  </a:lnTo>
                  <a:lnTo>
                    <a:pt x="74" y="125"/>
                  </a:lnTo>
                  <a:lnTo>
                    <a:pt x="67" y="141"/>
                  </a:lnTo>
                  <a:lnTo>
                    <a:pt x="64" y="158"/>
                  </a:lnTo>
                  <a:lnTo>
                    <a:pt x="64" y="176"/>
                  </a:lnTo>
                  <a:lnTo>
                    <a:pt x="67" y="193"/>
                  </a:lnTo>
                  <a:lnTo>
                    <a:pt x="76" y="209"/>
                  </a:lnTo>
                  <a:lnTo>
                    <a:pt x="86" y="223"/>
                  </a:lnTo>
                  <a:lnTo>
                    <a:pt x="99" y="235"/>
                  </a:lnTo>
                  <a:lnTo>
                    <a:pt x="106" y="238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Freeform 41"/>
            <p:cNvSpPr>
              <a:spLocks/>
            </p:cNvSpPr>
            <p:nvPr/>
          </p:nvSpPr>
          <p:spPr bwMode="auto">
            <a:xfrm>
              <a:off x="1008" y="3307"/>
              <a:ext cx="49" cy="44"/>
            </a:xfrm>
            <a:custGeom>
              <a:avLst/>
              <a:gdLst>
                <a:gd name="T0" fmla="*/ 9 w 49"/>
                <a:gd name="T1" fmla="*/ 0 h 44"/>
                <a:gd name="T2" fmla="*/ 49 w 49"/>
                <a:gd name="T3" fmla="*/ 31 h 44"/>
                <a:gd name="T4" fmla="*/ 0 w 49"/>
                <a:gd name="T5" fmla="*/ 44 h 44"/>
                <a:gd name="T6" fmla="*/ 9 w 49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44"/>
                <a:gd name="T14" fmla="*/ 49 w 49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44">
                  <a:moveTo>
                    <a:pt x="9" y="0"/>
                  </a:moveTo>
                  <a:lnTo>
                    <a:pt x="49" y="31"/>
                  </a:lnTo>
                  <a:lnTo>
                    <a:pt x="0" y="4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8" name="Freeform 42"/>
            <p:cNvSpPr>
              <a:spLocks/>
            </p:cNvSpPr>
            <p:nvPr/>
          </p:nvSpPr>
          <p:spPr bwMode="auto">
            <a:xfrm>
              <a:off x="1863" y="3273"/>
              <a:ext cx="45" cy="49"/>
            </a:xfrm>
            <a:custGeom>
              <a:avLst/>
              <a:gdLst>
                <a:gd name="T0" fmla="*/ 45 w 45"/>
                <a:gd name="T1" fmla="*/ 10 h 49"/>
                <a:gd name="T2" fmla="*/ 12 w 45"/>
                <a:gd name="T3" fmla="*/ 49 h 49"/>
                <a:gd name="T4" fmla="*/ 0 w 45"/>
                <a:gd name="T5" fmla="*/ 0 h 49"/>
                <a:gd name="T6" fmla="*/ 45 w 45"/>
                <a:gd name="T7" fmla="*/ 10 h 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49"/>
                <a:gd name="T14" fmla="*/ 45 w 45"/>
                <a:gd name="T15" fmla="*/ 49 h 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49">
                  <a:moveTo>
                    <a:pt x="45" y="10"/>
                  </a:moveTo>
                  <a:lnTo>
                    <a:pt x="12" y="49"/>
                  </a:lnTo>
                  <a:lnTo>
                    <a:pt x="0" y="0"/>
                  </a:lnTo>
                  <a:lnTo>
                    <a:pt x="4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9" name="Freeform 43"/>
            <p:cNvSpPr>
              <a:spLocks/>
            </p:cNvSpPr>
            <p:nvPr/>
          </p:nvSpPr>
          <p:spPr bwMode="auto">
            <a:xfrm>
              <a:off x="1881" y="3085"/>
              <a:ext cx="284" cy="188"/>
            </a:xfrm>
            <a:custGeom>
              <a:avLst/>
              <a:gdLst>
                <a:gd name="T0" fmla="*/ 284 w 284"/>
                <a:gd name="T1" fmla="*/ 0 h 188"/>
                <a:gd name="T2" fmla="*/ 281 w 284"/>
                <a:gd name="T3" fmla="*/ 24 h 188"/>
                <a:gd name="T4" fmla="*/ 273 w 284"/>
                <a:gd name="T5" fmla="*/ 47 h 188"/>
                <a:gd name="T6" fmla="*/ 262 w 284"/>
                <a:gd name="T7" fmla="*/ 67 h 188"/>
                <a:gd name="T8" fmla="*/ 247 w 284"/>
                <a:gd name="T9" fmla="*/ 85 h 188"/>
                <a:gd name="T10" fmla="*/ 228 w 284"/>
                <a:gd name="T11" fmla="*/ 100 h 188"/>
                <a:gd name="T12" fmla="*/ 207 w 284"/>
                <a:gd name="T13" fmla="*/ 111 h 188"/>
                <a:gd name="T14" fmla="*/ 184 w 284"/>
                <a:gd name="T15" fmla="*/ 118 h 188"/>
                <a:gd name="T16" fmla="*/ 161 w 284"/>
                <a:gd name="T17" fmla="*/ 119 h 188"/>
                <a:gd name="T18" fmla="*/ 137 w 284"/>
                <a:gd name="T19" fmla="*/ 116 h 188"/>
                <a:gd name="T20" fmla="*/ 113 w 284"/>
                <a:gd name="T21" fmla="*/ 114 h 188"/>
                <a:gd name="T22" fmla="*/ 90 w 284"/>
                <a:gd name="T23" fmla="*/ 116 h 188"/>
                <a:gd name="T24" fmla="*/ 68 w 284"/>
                <a:gd name="T25" fmla="*/ 123 h 188"/>
                <a:gd name="T26" fmla="*/ 46 w 284"/>
                <a:gd name="T27" fmla="*/ 134 h 188"/>
                <a:gd name="T28" fmla="*/ 27 w 284"/>
                <a:gd name="T29" fmla="*/ 148 h 188"/>
                <a:gd name="T30" fmla="*/ 12 w 284"/>
                <a:gd name="T31" fmla="*/ 166 h 188"/>
                <a:gd name="T32" fmla="*/ 0 w 284"/>
                <a:gd name="T33" fmla="*/ 187 h 188"/>
                <a:gd name="T34" fmla="*/ 0 w 284"/>
                <a:gd name="T35" fmla="*/ 188 h 18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84"/>
                <a:gd name="T55" fmla="*/ 0 h 188"/>
                <a:gd name="T56" fmla="*/ 284 w 284"/>
                <a:gd name="T57" fmla="*/ 188 h 18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84" h="188">
                  <a:moveTo>
                    <a:pt x="284" y="0"/>
                  </a:moveTo>
                  <a:lnTo>
                    <a:pt x="281" y="24"/>
                  </a:lnTo>
                  <a:lnTo>
                    <a:pt x="273" y="47"/>
                  </a:lnTo>
                  <a:lnTo>
                    <a:pt x="262" y="67"/>
                  </a:lnTo>
                  <a:lnTo>
                    <a:pt x="247" y="85"/>
                  </a:lnTo>
                  <a:lnTo>
                    <a:pt x="228" y="100"/>
                  </a:lnTo>
                  <a:lnTo>
                    <a:pt x="207" y="111"/>
                  </a:lnTo>
                  <a:lnTo>
                    <a:pt x="184" y="118"/>
                  </a:lnTo>
                  <a:lnTo>
                    <a:pt x="161" y="119"/>
                  </a:lnTo>
                  <a:lnTo>
                    <a:pt x="137" y="116"/>
                  </a:lnTo>
                  <a:lnTo>
                    <a:pt x="113" y="114"/>
                  </a:lnTo>
                  <a:lnTo>
                    <a:pt x="90" y="116"/>
                  </a:lnTo>
                  <a:lnTo>
                    <a:pt x="68" y="123"/>
                  </a:lnTo>
                  <a:lnTo>
                    <a:pt x="46" y="134"/>
                  </a:lnTo>
                  <a:lnTo>
                    <a:pt x="27" y="148"/>
                  </a:lnTo>
                  <a:lnTo>
                    <a:pt x="12" y="166"/>
                  </a:lnTo>
                  <a:lnTo>
                    <a:pt x="0" y="187"/>
                  </a:lnTo>
                  <a:lnTo>
                    <a:pt x="0" y="188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0" name="Rectangle 44"/>
            <p:cNvSpPr>
              <a:spLocks noChangeArrowheads="1"/>
            </p:cNvSpPr>
            <p:nvPr/>
          </p:nvSpPr>
          <p:spPr bwMode="auto">
            <a:xfrm>
              <a:off x="549" y="2550"/>
              <a:ext cx="6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0">
                  <a:solidFill>
                    <a:srgbClr val="000000"/>
                  </a:solidFill>
                </a:rPr>
                <a:t>Reject H</a:t>
              </a:r>
              <a:r>
                <a:rPr lang="en-US" sz="1200" b="0">
                  <a:solidFill>
                    <a:srgbClr val="000000"/>
                  </a:solidFill>
                </a:rPr>
                <a:t>0</a:t>
              </a:r>
              <a:endParaRPr lang="en-US" sz="2000"/>
            </a:p>
          </p:txBody>
        </p:sp>
        <p:sp>
          <p:nvSpPr>
            <p:cNvPr id="24621" name="Line 48"/>
            <p:cNvSpPr>
              <a:spLocks noChangeShapeType="1"/>
            </p:cNvSpPr>
            <p:nvPr/>
          </p:nvSpPr>
          <p:spPr bwMode="auto">
            <a:xfrm>
              <a:off x="853" y="2782"/>
              <a:ext cx="29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2" name="Freeform 49"/>
            <p:cNvSpPr>
              <a:spLocks/>
            </p:cNvSpPr>
            <p:nvPr/>
          </p:nvSpPr>
          <p:spPr bwMode="auto">
            <a:xfrm>
              <a:off x="799" y="2756"/>
              <a:ext cx="59" cy="59"/>
            </a:xfrm>
            <a:custGeom>
              <a:avLst/>
              <a:gdLst>
                <a:gd name="T0" fmla="*/ 59 w 59"/>
                <a:gd name="T1" fmla="*/ 0 h 59"/>
                <a:gd name="T2" fmla="*/ 0 w 59"/>
                <a:gd name="T3" fmla="*/ 30 h 59"/>
                <a:gd name="T4" fmla="*/ 59 w 59"/>
                <a:gd name="T5" fmla="*/ 59 h 59"/>
                <a:gd name="T6" fmla="*/ 59 w 59"/>
                <a:gd name="T7" fmla="*/ 0 h 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59"/>
                <a:gd name="T14" fmla="*/ 59 w 59"/>
                <a:gd name="T15" fmla="*/ 59 h 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59">
                  <a:moveTo>
                    <a:pt x="59" y="0"/>
                  </a:moveTo>
                  <a:lnTo>
                    <a:pt x="0" y="30"/>
                  </a:lnTo>
                  <a:lnTo>
                    <a:pt x="59" y="59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3" name="Freeform 50"/>
            <p:cNvSpPr>
              <a:spLocks/>
            </p:cNvSpPr>
            <p:nvPr/>
          </p:nvSpPr>
          <p:spPr bwMode="auto">
            <a:xfrm>
              <a:off x="2096" y="2756"/>
              <a:ext cx="59" cy="59"/>
            </a:xfrm>
            <a:custGeom>
              <a:avLst/>
              <a:gdLst>
                <a:gd name="T0" fmla="*/ 0 w 59"/>
                <a:gd name="T1" fmla="*/ 59 h 59"/>
                <a:gd name="T2" fmla="*/ 59 w 59"/>
                <a:gd name="T3" fmla="*/ 30 h 59"/>
                <a:gd name="T4" fmla="*/ 0 w 59"/>
                <a:gd name="T5" fmla="*/ 0 h 59"/>
                <a:gd name="T6" fmla="*/ 0 w 59"/>
                <a:gd name="T7" fmla="*/ 59 h 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59"/>
                <a:gd name="T14" fmla="*/ 59 w 59"/>
                <a:gd name="T15" fmla="*/ 59 h 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59">
                  <a:moveTo>
                    <a:pt x="0" y="59"/>
                  </a:moveTo>
                  <a:lnTo>
                    <a:pt x="59" y="30"/>
                  </a:lnTo>
                  <a:lnTo>
                    <a:pt x="0" y="0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4" name="Line 51"/>
            <p:cNvSpPr>
              <a:spLocks noChangeShapeType="1"/>
            </p:cNvSpPr>
            <p:nvPr/>
          </p:nvSpPr>
          <p:spPr bwMode="auto">
            <a:xfrm flipH="1">
              <a:off x="1781" y="2782"/>
              <a:ext cx="311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5" name="Line 52"/>
            <p:cNvSpPr>
              <a:spLocks noChangeShapeType="1"/>
            </p:cNvSpPr>
            <p:nvPr/>
          </p:nvSpPr>
          <p:spPr bwMode="auto">
            <a:xfrm flipV="1">
              <a:off x="1143" y="2782"/>
              <a:ext cx="1" cy="67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6" name="Line 53"/>
            <p:cNvSpPr>
              <a:spLocks noChangeShapeType="1"/>
            </p:cNvSpPr>
            <p:nvPr/>
          </p:nvSpPr>
          <p:spPr bwMode="auto">
            <a:xfrm flipV="1">
              <a:off x="1781" y="2782"/>
              <a:ext cx="1" cy="67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7" name="Rectangle 54"/>
            <p:cNvSpPr>
              <a:spLocks noChangeArrowheads="1"/>
            </p:cNvSpPr>
            <p:nvPr/>
          </p:nvSpPr>
          <p:spPr bwMode="auto">
            <a:xfrm>
              <a:off x="754" y="2847"/>
              <a:ext cx="31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0">
                  <a:solidFill>
                    <a:srgbClr val="000000"/>
                  </a:solidFill>
                </a:rPr>
                <a:t>.005</a:t>
              </a:r>
              <a:endParaRPr lang="en-US" sz="2000"/>
            </a:p>
          </p:txBody>
        </p:sp>
        <p:sp>
          <p:nvSpPr>
            <p:cNvPr id="24628" name="Rectangle 55"/>
            <p:cNvSpPr>
              <a:spLocks noChangeArrowheads="1"/>
            </p:cNvSpPr>
            <p:nvPr/>
          </p:nvSpPr>
          <p:spPr bwMode="auto">
            <a:xfrm>
              <a:off x="1872" y="2544"/>
              <a:ext cx="7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000" b="0">
                  <a:solidFill>
                    <a:srgbClr val="000000"/>
                  </a:solidFill>
                </a:rPr>
                <a:t>Reject H</a:t>
              </a:r>
              <a:r>
                <a:rPr lang="en-US" sz="1200" b="0">
                  <a:solidFill>
                    <a:srgbClr val="000000"/>
                  </a:solidFill>
                </a:rPr>
                <a:t>0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p-Valu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0488" tIns="44450" rIns="90488" bIns="44450"/>
          <a:lstStyle/>
          <a:p>
            <a:pPr marL="533400" indent="-533400" eaLnBrk="1" hangingPunct="1">
              <a:buFont typeface="Arial" charset="0"/>
              <a:buAutoNum type="arabicPeriod"/>
            </a:pPr>
            <a:r>
              <a:rPr lang="en-US" smtClean="0"/>
              <a:t>Probability of obtaining a test statistic as extreme or more extreme than actual sample value given H</a:t>
            </a:r>
            <a:r>
              <a:rPr lang="en-US" baseline="-25000" smtClean="0"/>
              <a:t>0</a:t>
            </a:r>
            <a:r>
              <a:rPr lang="en-US" smtClean="0"/>
              <a:t> is true </a:t>
            </a:r>
          </a:p>
          <a:p>
            <a:pPr marL="533400" indent="-533400" eaLnBrk="1" hangingPunct="1">
              <a:spcBef>
                <a:spcPct val="30000"/>
              </a:spcBef>
              <a:buFont typeface="Arial" charset="0"/>
              <a:buAutoNum type="arabicPeriod"/>
            </a:pPr>
            <a:r>
              <a:rPr lang="en-US" smtClean="0"/>
              <a:t>Called observed level of significance</a:t>
            </a:r>
          </a:p>
          <a:p>
            <a:pPr marL="882650" lvl="1" indent="-457200" eaLnBrk="1" hangingPunct="1"/>
            <a:r>
              <a:rPr lang="en-US" smtClean="0"/>
              <a:t>Smallest value of </a:t>
            </a:r>
            <a:r>
              <a:rPr lang="en-US" smtClean="0">
                <a:latin typeface="Symbol" pitchFamily="18" charset="2"/>
              </a:rPr>
              <a:t></a:t>
            </a:r>
            <a:r>
              <a:rPr lang="en-US" smtClean="0"/>
              <a:t>  H</a:t>
            </a:r>
            <a:r>
              <a:rPr lang="en-US" sz="2800" baseline="-25000" smtClean="0"/>
              <a:t>0</a:t>
            </a:r>
            <a:r>
              <a:rPr lang="en-US" smtClean="0"/>
              <a:t> can be rejected</a:t>
            </a:r>
          </a:p>
          <a:p>
            <a:pPr marL="533400" indent="-533400" eaLnBrk="1" hangingPunct="1">
              <a:spcBef>
                <a:spcPct val="30000"/>
              </a:spcBef>
              <a:buFont typeface="Arial" charset="0"/>
              <a:buAutoNum type="arabicPeriod"/>
            </a:pPr>
            <a:r>
              <a:rPr lang="en-US" smtClean="0"/>
              <a:t>Used to make rejection decision</a:t>
            </a:r>
          </a:p>
          <a:p>
            <a:pPr marL="882650" lvl="1" indent="-457200" eaLnBrk="1" hangingPunct="1"/>
            <a:r>
              <a:rPr lang="en-US" smtClean="0"/>
              <a:t>If p-value </a:t>
            </a:r>
            <a:r>
              <a:rPr lang="en-US" smtClean="0">
                <a:latin typeface="Symbol" pitchFamily="18" charset="2"/>
              </a:rPr>
              <a:t></a:t>
            </a:r>
            <a:r>
              <a:rPr lang="en-US" smtClean="0"/>
              <a:t> </a:t>
            </a:r>
            <a:r>
              <a:rPr lang="en-US" smtClean="0">
                <a:latin typeface="Symbol" pitchFamily="18" charset="2"/>
              </a:rPr>
              <a:t></a:t>
            </a:r>
            <a:r>
              <a:rPr lang="en-US" smtClean="0"/>
              <a:t>, do not reject H</a:t>
            </a:r>
            <a:r>
              <a:rPr lang="en-US" baseline="-25000" smtClean="0"/>
              <a:t>0</a:t>
            </a:r>
            <a:endParaRPr lang="en-US" smtClean="0"/>
          </a:p>
          <a:p>
            <a:pPr marL="882650" lvl="1" indent="-457200" eaLnBrk="1" hangingPunct="1"/>
            <a:r>
              <a:rPr lang="en-US" smtClean="0"/>
              <a:t>If p-value &lt; </a:t>
            </a:r>
            <a:r>
              <a:rPr lang="en-US" smtClean="0">
                <a:latin typeface="Symbol" pitchFamily="18" charset="2"/>
              </a:rPr>
              <a:t></a:t>
            </a:r>
            <a:r>
              <a:rPr lang="en-US" smtClean="0"/>
              <a:t>, reject H</a:t>
            </a:r>
            <a:r>
              <a:rPr lang="en-US" baseline="-25000" smtClean="0"/>
              <a:t>0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829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="ctr" anchorCtr="1"/>
          <a:lstStyle/>
          <a:p>
            <a:pPr eaLnBrk="1" hangingPunct="1"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wo-sided test:</a:t>
            </a:r>
            <a:b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. T value of sample statistic (observed)</a:t>
            </a:r>
          </a:p>
        </p:txBody>
      </p:sp>
      <p:grpSp>
        <p:nvGrpSpPr>
          <p:cNvPr id="20484" name="Group 36"/>
          <p:cNvGrpSpPr>
            <a:grpSpLocks/>
          </p:cNvGrpSpPr>
          <p:nvPr/>
        </p:nvGrpSpPr>
        <p:grpSpPr bwMode="auto">
          <a:xfrm>
            <a:off x="2209800" y="3429000"/>
            <a:ext cx="4676776" cy="2581275"/>
            <a:chOff x="1467" y="1784"/>
            <a:chExt cx="2946" cy="1626"/>
          </a:xfrm>
        </p:grpSpPr>
        <p:sp>
          <p:nvSpPr>
            <p:cNvPr id="20485" name="Line 8"/>
            <p:cNvSpPr>
              <a:spLocks noChangeShapeType="1"/>
            </p:cNvSpPr>
            <p:nvPr/>
          </p:nvSpPr>
          <p:spPr bwMode="auto">
            <a:xfrm>
              <a:off x="2871" y="1815"/>
              <a:ext cx="1" cy="13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6" name="Freeform 9"/>
            <p:cNvSpPr>
              <a:spLocks/>
            </p:cNvSpPr>
            <p:nvPr/>
          </p:nvSpPr>
          <p:spPr bwMode="auto">
            <a:xfrm>
              <a:off x="2864" y="1784"/>
              <a:ext cx="1365" cy="1402"/>
            </a:xfrm>
            <a:custGeom>
              <a:avLst/>
              <a:gdLst>
                <a:gd name="T0" fmla="*/ 1365 w 1365"/>
                <a:gd name="T1" fmla="*/ 1402 h 1402"/>
                <a:gd name="T2" fmla="*/ 1222 w 1365"/>
                <a:gd name="T3" fmla="*/ 1384 h 1402"/>
                <a:gd name="T4" fmla="*/ 1151 w 1365"/>
                <a:gd name="T5" fmla="*/ 1369 h 1402"/>
                <a:gd name="T6" fmla="*/ 1078 w 1365"/>
                <a:gd name="T7" fmla="*/ 1346 h 1402"/>
                <a:gd name="T8" fmla="*/ 1007 w 1365"/>
                <a:gd name="T9" fmla="*/ 1314 h 1402"/>
                <a:gd name="T10" fmla="*/ 934 w 1365"/>
                <a:gd name="T11" fmla="*/ 1270 h 1402"/>
                <a:gd name="T12" fmla="*/ 863 w 1365"/>
                <a:gd name="T13" fmla="*/ 1213 h 1402"/>
                <a:gd name="T14" fmla="*/ 719 w 1365"/>
                <a:gd name="T15" fmla="*/ 1050 h 1402"/>
                <a:gd name="T16" fmla="*/ 575 w 1365"/>
                <a:gd name="T17" fmla="*/ 821 h 1402"/>
                <a:gd name="T18" fmla="*/ 431 w 1365"/>
                <a:gd name="T19" fmla="*/ 547 h 1402"/>
                <a:gd name="T20" fmla="*/ 360 w 1365"/>
                <a:gd name="T21" fmla="*/ 407 h 1402"/>
                <a:gd name="T22" fmla="*/ 288 w 1365"/>
                <a:gd name="T23" fmla="*/ 275 h 1402"/>
                <a:gd name="T24" fmla="*/ 217 w 1365"/>
                <a:gd name="T25" fmla="*/ 163 h 1402"/>
                <a:gd name="T26" fmla="*/ 144 w 1365"/>
                <a:gd name="T27" fmla="*/ 73 h 1402"/>
                <a:gd name="T28" fmla="*/ 73 w 1365"/>
                <a:gd name="T29" fmla="*/ 19 h 1402"/>
                <a:gd name="T30" fmla="*/ 0 w 1365"/>
                <a:gd name="T31" fmla="*/ 0 h 14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65"/>
                <a:gd name="T49" fmla="*/ 0 h 1402"/>
                <a:gd name="T50" fmla="*/ 1365 w 1365"/>
                <a:gd name="T51" fmla="*/ 1402 h 140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65" h="1402">
                  <a:moveTo>
                    <a:pt x="1365" y="1402"/>
                  </a:moveTo>
                  <a:lnTo>
                    <a:pt x="1222" y="1384"/>
                  </a:lnTo>
                  <a:lnTo>
                    <a:pt x="1151" y="1369"/>
                  </a:lnTo>
                  <a:lnTo>
                    <a:pt x="1078" y="1346"/>
                  </a:lnTo>
                  <a:lnTo>
                    <a:pt x="1007" y="1314"/>
                  </a:lnTo>
                  <a:lnTo>
                    <a:pt x="934" y="1270"/>
                  </a:lnTo>
                  <a:lnTo>
                    <a:pt x="863" y="1213"/>
                  </a:lnTo>
                  <a:lnTo>
                    <a:pt x="719" y="1050"/>
                  </a:lnTo>
                  <a:lnTo>
                    <a:pt x="575" y="821"/>
                  </a:lnTo>
                  <a:lnTo>
                    <a:pt x="431" y="547"/>
                  </a:lnTo>
                  <a:lnTo>
                    <a:pt x="360" y="407"/>
                  </a:lnTo>
                  <a:lnTo>
                    <a:pt x="288" y="275"/>
                  </a:lnTo>
                  <a:lnTo>
                    <a:pt x="217" y="163"/>
                  </a:lnTo>
                  <a:lnTo>
                    <a:pt x="144" y="73"/>
                  </a:lnTo>
                  <a:lnTo>
                    <a:pt x="73" y="19"/>
                  </a:lnTo>
                  <a:lnTo>
                    <a:pt x="0" y="0"/>
                  </a:lnTo>
                </a:path>
              </a:pathLst>
            </a:custGeom>
            <a:noFill/>
            <a:ln w="492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7" name="Freeform 10"/>
            <p:cNvSpPr>
              <a:spLocks/>
            </p:cNvSpPr>
            <p:nvPr/>
          </p:nvSpPr>
          <p:spPr bwMode="auto">
            <a:xfrm>
              <a:off x="1498" y="1784"/>
              <a:ext cx="1366" cy="1402"/>
            </a:xfrm>
            <a:custGeom>
              <a:avLst/>
              <a:gdLst>
                <a:gd name="T0" fmla="*/ 0 w 1366"/>
                <a:gd name="T1" fmla="*/ 1402 h 1402"/>
                <a:gd name="T2" fmla="*/ 144 w 1366"/>
                <a:gd name="T3" fmla="*/ 1384 h 1402"/>
                <a:gd name="T4" fmla="*/ 217 w 1366"/>
                <a:gd name="T5" fmla="*/ 1369 h 1402"/>
                <a:gd name="T6" fmla="*/ 288 w 1366"/>
                <a:gd name="T7" fmla="*/ 1346 h 1402"/>
                <a:gd name="T8" fmla="*/ 359 w 1366"/>
                <a:gd name="T9" fmla="*/ 1314 h 1402"/>
                <a:gd name="T10" fmla="*/ 432 w 1366"/>
                <a:gd name="T11" fmla="*/ 1270 h 1402"/>
                <a:gd name="T12" fmla="*/ 503 w 1366"/>
                <a:gd name="T13" fmla="*/ 1213 h 1402"/>
                <a:gd name="T14" fmla="*/ 649 w 1366"/>
                <a:gd name="T15" fmla="*/ 1050 h 1402"/>
                <a:gd name="T16" fmla="*/ 791 w 1366"/>
                <a:gd name="T17" fmla="*/ 821 h 1402"/>
                <a:gd name="T18" fmla="*/ 934 w 1366"/>
                <a:gd name="T19" fmla="*/ 547 h 1402"/>
                <a:gd name="T20" fmla="*/ 1007 w 1366"/>
                <a:gd name="T21" fmla="*/ 407 h 1402"/>
                <a:gd name="T22" fmla="*/ 1078 w 1366"/>
                <a:gd name="T23" fmla="*/ 275 h 1402"/>
                <a:gd name="T24" fmla="*/ 1151 w 1366"/>
                <a:gd name="T25" fmla="*/ 163 h 1402"/>
                <a:gd name="T26" fmla="*/ 1222 w 1366"/>
                <a:gd name="T27" fmla="*/ 73 h 1402"/>
                <a:gd name="T28" fmla="*/ 1295 w 1366"/>
                <a:gd name="T29" fmla="*/ 19 h 1402"/>
                <a:gd name="T30" fmla="*/ 1366 w 1366"/>
                <a:gd name="T31" fmla="*/ 0 h 14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66"/>
                <a:gd name="T49" fmla="*/ 0 h 1402"/>
                <a:gd name="T50" fmla="*/ 1366 w 1366"/>
                <a:gd name="T51" fmla="*/ 1402 h 140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66" h="1402">
                  <a:moveTo>
                    <a:pt x="0" y="1402"/>
                  </a:moveTo>
                  <a:lnTo>
                    <a:pt x="144" y="1384"/>
                  </a:lnTo>
                  <a:lnTo>
                    <a:pt x="217" y="1369"/>
                  </a:lnTo>
                  <a:lnTo>
                    <a:pt x="288" y="1346"/>
                  </a:lnTo>
                  <a:lnTo>
                    <a:pt x="359" y="1314"/>
                  </a:lnTo>
                  <a:lnTo>
                    <a:pt x="432" y="1270"/>
                  </a:lnTo>
                  <a:lnTo>
                    <a:pt x="503" y="1213"/>
                  </a:lnTo>
                  <a:lnTo>
                    <a:pt x="649" y="1050"/>
                  </a:lnTo>
                  <a:lnTo>
                    <a:pt x="791" y="821"/>
                  </a:lnTo>
                  <a:lnTo>
                    <a:pt x="934" y="547"/>
                  </a:lnTo>
                  <a:lnTo>
                    <a:pt x="1007" y="407"/>
                  </a:lnTo>
                  <a:lnTo>
                    <a:pt x="1078" y="275"/>
                  </a:lnTo>
                  <a:lnTo>
                    <a:pt x="1151" y="163"/>
                  </a:lnTo>
                  <a:lnTo>
                    <a:pt x="1222" y="73"/>
                  </a:lnTo>
                  <a:lnTo>
                    <a:pt x="1295" y="19"/>
                  </a:lnTo>
                  <a:lnTo>
                    <a:pt x="1366" y="0"/>
                  </a:lnTo>
                </a:path>
              </a:pathLst>
            </a:custGeom>
            <a:noFill/>
            <a:ln w="492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8" name="Freeform 11"/>
            <p:cNvSpPr>
              <a:spLocks/>
            </p:cNvSpPr>
            <p:nvPr/>
          </p:nvSpPr>
          <p:spPr bwMode="auto">
            <a:xfrm>
              <a:off x="1502" y="2615"/>
              <a:ext cx="2782" cy="569"/>
            </a:xfrm>
            <a:custGeom>
              <a:avLst/>
              <a:gdLst>
                <a:gd name="T0" fmla="*/ 0 w 2782"/>
                <a:gd name="T1" fmla="*/ 0 h 569"/>
                <a:gd name="T2" fmla="*/ 0 w 2782"/>
                <a:gd name="T3" fmla="*/ 569 h 569"/>
                <a:gd name="T4" fmla="*/ 2782 w 2782"/>
                <a:gd name="T5" fmla="*/ 569 h 569"/>
                <a:gd name="T6" fmla="*/ 0 60000 65536"/>
                <a:gd name="T7" fmla="*/ 0 60000 65536"/>
                <a:gd name="T8" fmla="*/ 0 60000 65536"/>
                <a:gd name="T9" fmla="*/ 0 w 2782"/>
                <a:gd name="T10" fmla="*/ 0 h 569"/>
                <a:gd name="T11" fmla="*/ 2782 w 2782"/>
                <a:gd name="T12" fmla="*/ 569 h 5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2" h="569">
                  <a:moveTo>
                    <a:pt x="0" y="0"/>
                  </a:moveTo>
                  <a:lnTo>
                    <a:pt x="0" y="569"/>
                  </a:lnTo>
                  <a:lnTo>
                    <a:pt x="2782" y="569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9" name="Line 12"/>
            <p:cNvSpPr>
              <a:spLocks noChangeShapeType="1"/>
            </p:cNvSpPr>
            <p:nvPr/>
          </p:nvSpPr>
          <p:spPr bwMode="auto">
            <a:xfrm>
              <a:off x="1467" y="2615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0" name="Line 13"/>
            <p:cNvSpPr>
              <a:spLocks noChangeShapeType="1"/>
            </p:cNvSpPr>
            <p:nvPr/>
          </p:nvSpPr>
          <p:spPr bwMode="auto">
            <a:xfrm>
              <a:off x="1467" y="2673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1" name="Line 14"/>
            <p:cNvSpPr>
              <a:spLocks noChangeShapeType="1"/>
            </p:cNvSpPr>
            <p:nvPr/>
          </p:nvSpPr>
          <p:spPr bwMode="auto">
            <a:xfrm>
              <a:off x="1467" y="2729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2" name="Line 15"/>
            <p:cNvSpPr>
              <a:spLocks noChangeShapeType="1"/>
            </p:cNvSpPr>
            <p:nvPr/>
          </p:nvSpPr>
          <p:spPr bwMode="auto">
            <a:xfrm>
              <a:off x="1467" y="2786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3" name="Line 16"/>
            <p:cNvSpPr>
              <a:spLocks noChangeShapeType="1"/>
            </p:cNvSpPr>
            <p:nvPr/>
          </p:nvSpPr>
          <p:spPr bwMode="auto">
            <a:xfrm>
              <a:off x="1467" y="2842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4" name="Line 17"/>
            <p:cNvSpPr>
              <a:spLocks noChangeShapeType="1"/>
            </p:cNvSpPr>
            <p:nvPr/>
          </p:nvSpPr>
          <p:spPr bwMode="auto">
            <a:xfrm>
              <a:off x="1467" y="2900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5" name="Line 18"/>
            <p:cNvSpPr>
              <a:spLocks noChangeShapeType="1"/>
            </p:cNvSpPr>
            <p:nvPr/>
          </p:nvSpPr>
          <p:spPr bwMode="auto">
            <a:xfrm>
              <a:off x="1467" y="2957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6" name="Line 19"/>
            <p:cNvSpPr>
              <a:spLocks noChangeShapeType="1"/>
            </p:cNvSpPr>
            <p:nvPr/>
          </p:nvSpPr>
          <p:spPr bwMode="auto">
            <a:xfrm>
              <a:off x="1467" y="3013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7" name="Line 20"/>
            <p:cNvSpPr>
              <a:spLocks noChangeShapeType="1"/>
            </p:cNvSpPr>
            <p:nvPr/>
          </p:nvSpPr>
          <p:spPr bwMode="auto">
            <a:xfrm>
              <a:off x="1467" y="3071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8" name="Line 21"/>
            <p:cNvSpPr>
              <a:spLocks noChangeShapeType="1"/>
            </p:cNvSpPr>
            <p:nvPr/>
          </p:nvSpPr>
          <p:spPr bwMode="auto">
            <a:xfrm>
              <a:off x="1467" y="3128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9" name="Line 22"/>
            <p:cNvSpPr>
              <a:spLocks noChangeShapeType="1"/>
            </p:cNvSpPr>
            <p:nvPr/>
          </p:nvSpPr>
          <p:spPr bwMode="auto">
            <a:xfrm>
              <a:off x="4284" y="3184"/>
              <a:ext cx="1" cy="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0" name="Line 23"/>
            <p:cNvSpPr>
              <a:spLocks noChangeShapeType="1"/>
            </p:cNvSpPr>
            <p:nvPr/>
          </p:nvSpPr>
          <p:spPr bwMode="auto">
            <a:xfrm>
              <a:off x="4007" y="3184"/>
              <a:ext cx="1" cy="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1" name="Line 24"/>
            <p:cNvSpPr>
              <a:spLocks noChangeShapeType="1"/>
            </p:cNvSpPr>
            <p:nvPr/>
          </p:nvSpPr>
          <p:spPr bwMode="auto">
            <a:xfrm>
              <a:off x="3729" y="3184"/>
              <a:ext cx="1" cy="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2" name="Line 25"/>
            <p:cNvSpPr>
              <a:spLocks noChangeShapeType="1"/>
            </p:cNvSpPr>
            <p:nvPr/>
          </p:nvSpPr>
          <p:spPr bwMode="auto">
            <a:xfrm>
              <a:off x="3450" y="3184"/>
              <a:ext cx="1" cy="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3" name="Line 26"/>
            <p:cNvSpPr>
              <a:spLocks noChangeShapeType="1"/>
            </p:cNvSpPr>
            <p:nvPr/>
          </p:nvSpPr>
          <p:spPr bwMode="auto">
            <a:xfrm>
              <a:off x="3172" y="3184"/>
              <a:ext cx="1" cy="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4" name="Line 27"/>
            <p:cNvSpPr>
              <a:spLocks noChangeShapeType="1"/>
            </p:cNvSpPr>
            <p:nvPr/>
          </p:nvSpPr>
          <p:spPr bwMode="auto">
            <a:xfrm>
              <a:off x="2893" y="3184"/>
              <a:ext cx="1" cy="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5" name="Line 28"/>
            <p:cNvSpPr>
              <a:spLocks noChangeShapeType="1"/>
            </p:cNvSpPr>
            <p:nvPr/>
          </p:nvSpPr>
          <p:spPr bwMode="auto">
            <a:xfrm>
              <a:off x="2615" y="3184"/>
              <a:ext cx="1" cy="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6" name="Line 29"/>
            <p:cNvSpPr>
              <a:spLocks noChangeShapeType="1"/>
            </p:cNvSpPr>
            <p:nvPr/>
          </p:nvSpPr>
          <p:spPr bwMode="auto">
            <a:xfrm>
              <a:off x="2338" y="3184"/>
              <a:ext cx="1" cy="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7" name="Line 30"/>
            <p:cNvSpPr>
              <a:spLocks noChangeShapeType="1"/>
            </p:cNvSpPr>
            <p:nvPr/>
          </p:nvSpPr>
          <p:spPr bwMode="auto">
            <a:xfrm>
              <a:off x="2059" y="3184"/>
              <a:ext cx="1" cy="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8" name="Line 31"/>
            <p:cNvSpPr>
              <a:spLocks noChangeShapeType="1"/>
            </p:cNvSpPr>
            <p:nvPr/>
          </p:nvSpPr>
          <p:spPr bwMode="auto">
            <a:xfrm>
              <a:off x="1781" y="3184"/>
              <a:ext cx="1" cy="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9" name="Rectangle 32"/>
            <p:cNvSpPr>
              <a:spLocks noChangeArrowheads="1"/>
            </p:cNvSpPr>
            <p:nvPr/>
          </p:nvSpPr>
          <p:spPr bwMode="auto">
            <a:xfrm>
              <a:off x="4134" y="3216"/>
              <a:ext cx="27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 smtClean="0">
                  <a:solidFill>
                    <a:srgbClr val="000000"/>
                  </a:solidFill>
                </a:rPr>
                <a:t>T63</a:t>
              </a:r>
              <a:endParaRPr lang="en-US" sz="2000" dirty="0"/>
            </a:p>
          </p:txBody>
        </p:sp>
        <p:sp>
          <p:nvSpPr>
            <p:cNvPr id="20510" name="Rectangle 33"/>
            <p:cNvSpPr>
              <a:spLocks noChangeArrowheads="1"/>
            </p:cNvSpPr>
            <p:nvPr/>
          </p:nvSpPr>
          <p:spPr bwMode="auto">
            <a:xfrm>
              <a:off x="2832" y="3216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</a:rPr>
                <a:t>0</a:t>
              </a:r>
              <a:endParaRPr lang="en-US" sz="2000"/>
            </a:p>
          </p:txBody>
        </p:sp>
        <p:sp>
          <p:nvSpPr>
            <p:cNvPr id="20511" name="Rectangle 34"/>
            <p:cNvSpPr>
              <a:spLocks noChangeArrowheads="1"/>
            </p:cNvSpPr>
            <p:nvPr/>
          </p:nvSpPr>
          <p:spPr bwMode="auto">
            <a:xfrm>
              <a:off x="3072" y="3216"/>
              <a:ext cx="57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2000" dirty="0" smtClean="0">
                  <a:solidFill>
                    <a:srgbClr val="000000"/>
                  </a:solidFill>
                </a:rPr>
                <a:t>0.82</a:t>
              </a:r>
              <a:endParaRPr lang="en-US" sz="2000" dirty="0"/>
            </a:p>
          </p:txBody>
        </p:sp>
        <p:sp>
          <p:nvSpPr>
            <p:cNvPr id="20512" name="Rectangle 35"/>
            <p:cNvSpPr>
              <a:spLocks noChangeArrowheads="1"/>
            </p:cNvSpPr>
            <p:nvPr/>
          </p:nvSpPr>
          <p:spPr bwMode="auto">
            <a:xfrm>
              <a:off x="2206" y="3216"/>
              <a:ext cx="36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 smtClean="0">
                  <a:solidFill>
                    <a:srgbClr val="000000"/>
                  </a:solidFill>
                </a:rPr>
                <a:t>-0.82</a:t>
              </a:r>
              <a:endParaRPr lang="en-US" sz="2000" dirty="0"/>
            </a:p>
          </p:txBody>
        </p:sp>
      </p:grpSp>
      <p:graphicFrame>
        <p:nvGraphicFramePr>
          <p:cNvPr id="2" name="Object 1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90430672"/>
              </p:ext>
            </p:extLst>
          </p:nvPr>
        </p:nvGraphicFramePr>
        <p:xfrm>
          <a:off x="2763838" y="1752600"/>
          <a:ext cx="3352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1" name="Equation" r:id="rId4" imgW="2085967" imgH="666885" progId="Equation.DSMT4">
                  <p:embed/>
                </p:oleObj>
              </mc:Choice>
              <mc:Fallback>
                <p:oleObj name="Equation" r:id="rId4" imgW="2085967" imgH="666885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1752600"/>
                        <a:ext cx="3352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371175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48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="ctr" anchorCtr="1"/>
          <a:lstStyle/>
          <a:p>
            <a:pPr>
              <a:spcBef>
                <a:spcPct val="1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wo-sided test:</a:t>
            </a:r>
            <a:b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. From T Table 3</a:t>
            </a:r>
          </a:p>
        </p:txBody>
      </p:sp>
      <p:sp>
        <p:nvSpPr>
          <p:cNvPr id="66563" name="Rectangle 4"/>
          <p:cNvSpPr>
            <a:spLocks noChangeArrowheads="1"/>
          </p:cNvSpPr>
          <p:nvPr/>
        </p:nvSpPr>
        <p:spPr bwMode="auto">
          <a:xfrm>
            <a:off x="1089025" y="1876425"/>
            <a:ext cx="8054975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l" eaLnBrk="0" hangingPunct="0">
              <a:spcBef>
                <a:spcPct val="20000"/>
              </a:spcBef>
            </a:pPr>
            <a:r>
              <a:rPr lang="en-US" b="0" dirty="0"/>
              <a:t>p-value is </a:t>
            </a:r>
            <a:r>
              <a:rPr lang="en-US" b="0" dirty="0" smtClean="0"/>
              <a:t>P(T </a:t>
            </a:r>
            <a:r>
              <a:rPr lang="en-US" b="0" dirty="0">
                <a:latin typeface="Symbol" pitchFamily="18" charset="2"/>
              </a:rPr>
              <a:t></a:t>
            </a:r>
            <a:r>
              <a:rPr lang="en-US" b="0" dirty="0"/>
              <a:t> </a:t>
            </a:r>
            <a:r>
              <a:rPr lang="en-US" b="0" dirty="0" smtClean="0"/>
              <a:t>-.82 </a:t>
            </a:r>
            <a:r>
              <a:rPr lang="en-US" b="0" dirty="0"/>
              <a:t>or </a:t>
            </a:r>
            <a:r>
              <a:rPr lang="en-US" b="0" dirty="0" smtClean="0"/>
              <a:t>T </a:t>
            </a:r>
            <a:r>
              <a:rPr lang="en-US" b="0" dirty="0">
                <a:latin typeface="Symbol" pitchFamily="18" charset="2"/>
              </a:rPr>
              <a:t></a:t>
            </a:r>
            <a:r>
              <a:rPr lang="en-US" b="0" dirty="0"/>
              <a:t> </a:t>
            </a:r>
            <a:r>
              <a:rPr lang="en-US" b="0" dirty="0" smtClean="0"/>
              <a:t>.82) </a:t>
            </a:r>
            <a:r>
              <a:rPr lang="en-US" b="0" dirty="0"/>
              <a:t>= </a:t>
            </a:r>
            <a:r>
              <a:rPr lang="en-US" b="0" dirty="0" smtClean="0">
                <a:solidFill>
                  <a:schemeClr val="tx2"/>
                </a:solidFill>
              </a:rPr>
              <a:t>.2*2</a:t>
            </a:r>
            <a:endParaRPr lang="en-US" b="0" dirty="0">
              <a:solidFill>
                <a:schemeClr val="tx2"/>
              </a:solidFill>
            </a:endParaRPr>
          </a:p>
        </p:txBody>
      </p:sp>
      <p:grpSp>
        <p:nvGrpSpPr>
          <p:cNvPr id="66564" name="Group 50"/>
          <p:cNvGrpSpPr>
            <a:grpSpLocks/>
          </p:cNvGrpSpPr>
          <p:nvPr/>
        </p:nvGrpSpPr>
        <p:grpSpPr bwMode="auto">
          <a:xfrm>
            <a:off x="1244600" y="2819401"/>
            <a:ext cx="6234113" cy="2679701"/>
            <a:chOff x="688" y="1736"/>
            <a:chExt cx="3927" cy="1688"/>
          </a:xfrm>
        </p:grpSpPr>
        <p:sp>
          <p:nvSpPr>
            <p:cNvPr id="66565" name="Line 11"/>
            <p:cNvSpPr>
              <a:spLocks noChangeShapeType="1"/>
            </p:cNvSpPr>
            <p:nvPr/>
          </p:nvSpPr>
          <p:spPr bwMode="auto">
            <a:xfrm>
              <a:off x="2631" y="1767"/>
              <a:ext cx="1" cy="13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66" name="Freeform 12"/>
            <p:cNvSpPr>
              <a:spLocks/>
            </p:cNvSpPr>
            <p:nvPr/>
          </p:nvSpPr>
          <p:spPr bwMode="auto">
            <a:xfrm>
              <a:off x="1482" y="2406"/>
              <a:ext cx="676" cy="728"/>
            </a:xfrm>
            <a:custGeom>
              <a:avLst/>
              <a:gdLst>
                <a:gd name="T0" fmla="*/ 676 w 676"/>
                <a:gd name="T1" fmla="*/ 0 h 728"/>
                <a:gd name="T2" fmla="*/ 676 w 676"/>
                <a:gd name="T3" fmla="*/ 728 h 728"/>
                <a:gd name="T4" fmla="*/ 0 w 676"/>
                <a:gd name="T5" fmla="*/ 728 h 728"/>
                <a:gd name="T6" fmla="*/ 82 w 676"/>
                <a:gd name="T7" fmla="*/ 691 h 728"/>
                <a:gd name="T8" fmla="*/ 161 w 676"/>
                <a:gd name="T9" fmla="*/ 644 h 728"/>
                <a:gd name="T10" fmla="*/ 237 w 676"/>
                <a:gd name="T11" fmla="*/ 594 h 728"/>
                <a:gd name="T12" fmla="*/ 308 w 676"/>
                <a:gd name="T13" fmla="*/ 536 h 728"/>
                <a:gd name="T14" fmla="*/ 375 w 676"/>
                <a:gd name="T15" fmla="*/ 474 h 728"/>
                <a:gd name="T16" fmla="*/ 439 w 676"/>
                <a:gd name="T17" fmla="*/ 406 h 728"/>
                <a:gd name="T18" fmla="*/ 497 w 676"/>
                <a:gd name="T19" fmla="*/ 332 h 728"/>
                <a:gd name="T20" fmla="*/ 550 w 676"/>
                <a:gd name="T21" fmla="*/ 256 h 728"/>
                <a:gd name="T22" fmla="*/ 598 w 676"/>
                <a:gd name="T23" fmla="*/ 174 h 728"/>
                <a:gd name="T24" fmla="*/ 639 w 676"/>
                <a:gd name="T25" fmla="*/ 89 h 728"/>
                <a:gd name="T26" fmla="*/ 676 w 676"/>
                <a:gd name="T27" fmla="*/ 0 h 72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76"/>
                <a:gd name="T43" fmla="*/ 0 h 728"/>
                <a:gd name="T44" fmla="*/ 676 w 676"/>
                <a:gd name="T45" fmla="*/ 728 h 72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76" h="728">
                  <a:moveTo>
                    <a:pt x="676" y="0"/>
                  </a:moveTo>
                  <a:lnTo>
                    <a:pt x="676" y="728"/>
                  </a:lnTo>
                  <a:lnTo>
                    <a:pt x="0" y="728"/>
                  </a:lnTo>
                  <a:lnTo>
                    <a:pt x="82" y="691"/>
                  </a:lnTo>
                  <a:lnTo>
                    <a:pt x="161" y="644"/>
                  </a:lnTo>
                  <a:lnTo>
                    <a:pt x="237" y="594"/>
                  </a:lnTo>
                  <a:lnTo>
                    <a:pt x="308" y="536"/>
                  </a:lnTo>
                  <a:lnTo>
                    <a:pt x="375" y="474"/>
                  </a:lnTo>
                  <a:lnTo>
                    <a:pt x="439" y="406"/>
                  </a:lnTo>
                  <a:lnTo>
                    <a:pt x="497" y="332"/>
                  </a:lnTo>
                  <a:lnTo>
                    <a:pt x="550" y="256"/>
                  </a:lnTo>
                  <a:lnTo>
                    <a:pt x="598" y="174"/>
                  </a:lnTo>
                  <a:lnTo>
                    <a:pt x="639" y="89"/>
                  </a:lnTo>
                  <a:lnTo>
                    <a:pt x="676" y="0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67" name="Freeform 13"/>
            <p:cNvSpPr>
              <a:spLocks/>
            </p:cNvSpPr>
            <p:nvPr/>
          </p:nvSpPr>
          <p:spPr bwMode="auto">
            <a:xfrm>
              <a:off x="3159" y="2443"/>
              <a:ext cx="641" cy="691"/>
            </a:xfrm>
            <a:custGeom>
              <a:avLst/>
              <a:gdLst>
                <a:gd name="T0" fmla="*/ 0 w 641"/>
                <a:gd name="T1" fmla="*/ 0 h 691"/>
                <a:gd name="T2" fmla="*/ 0 w 641"/>
                <a:gd name="T3" fmla="*/ 691 h 691"/>
                <a:gd name="T4" fmla="*/ 641 w 641"/>
                <a:gd name="T5" fmla="*/ 691 h 691"/>
                <a:gd name="T6" fmla="*/ 563 w 641"/>
                <a:gd name="T7" fmla="*/ 656 h 691"/>
                <a:gd name="T8" fmla="*/ 488 w 641"/>
                <a:gd name="T9" fmla="*/ 611 h 691"/>
                <a:gd name="T10" fmla="*/ 417 w 641"/>
                <a:gd name="T11" fmla="*/ 563 h 691"/>
                <a:gd name="T12" fmla="*/ 348 w 641"/>
                <a:gd name="T13" fmla="*/ 508 h 691"/>
                <a:gd name="T14" fmla="*/ 284 w 641"/>
                <a:gd name="T15" fmla="*/ 450 h 691"/>
                <a:gd name="T16" fmla="*/ 224 w 641"/>
                <a:gd name="T17" fmla="*/ 384 h 691"/>
                <a:gd name="T18" fmla="*/ 170 w 641"/>
                <a:gd name="T19" fmla="*/ 316 h 691"/>
                <a:gd name="T20" fmla="*/ 119 w 641"/>
                <a:gd name="T21" fmla="*/ 242 h 691"/>
                <a:gd name="T22" fmla="*/ 73 w 641"/>
                <a:gd name="T23" fmla="*/ 165 h 691"/>
                <a:gd name="T24" fmla="*/ 33 w 641"/>
                <a:gd name="T25" fmla="*/ 83 h 691"/>
                <a:gd name="T26" fmla="*/ 0 w 641"/>
                <a:gd name="T27" fmla="*/ 0 h 69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41"/>
                <a:gd name="T43" fmla="*/ 0 h 691"/>
                <a:gd name="T44" fmla="*/ 641 w 641"/>
                <a:gd name="T45" fmla="*/ 691 h 69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41" h="691">
                  <a:moveTo>
                    <a:pt x="0" y="0"/>
                  </a:moveTo>
                  <a:lnTo>
                    <a:pt x="0" y="691"/>
                  </a:lnTo>
                  <a:lnTo>
                    <a:pt x="641" y="691"/>
                  </a:lnTo>
                  <a:lnTo>
                    <a:pt x="563" y="656"/>
                  </a:lnTo>
                  <a:lnTo>
                    <a:pt x="488" y="611"/>
                  </a:lnTo>
                  <a:lnTo>
                    <a:pt x="417" y="563"/>
                  </a:lnTo>
                  <a:lnTo>
                    <a:pt x="348" y="508"/>
                  </a:lnTo>
                  <a:lnTo>
                    <a:pt x="284" y="450"/>
                  </a:lnTo>
                  <a:lnTo>
                    <a:pt x="224" y="384"/>
                  </a:lnTo>
                  <a:lnTo>
                    <a:pt x="170" y="316"/>
                  </a:lnTo>
                  <a:lnTo>
                    <a:pt x="119" y="242"/>
                  </a:lnTo>
                  <a:lnTo>
                    <a:pt x="73" y="165"/>
                  </a:lnTo>
                  <a:lnTo>
                    <a:pt x="33" y="8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68" name="Freeform 14"/>
            <p:cNvSpPr>
              <a:spLocks/>
            </p:cNvSpPr>
            <p:nvPr/>
          </p:nvSpPr>
          <p:spPr bwMode="auto">
            <a:xfrm>
              <a:off x="2624" y="1736"/>
              <a:ext cx="1365" cy="1402"/>
            </a:xfrm>
            <a:custGeom>
              <a:avLst/>
              <a:gdLst>
                <a:gd name="T0" fmla="*/ 1365 w 1365"/>
                <a:gd name="T1" fmla="*/ 1402 h 1402"/>
                <a:gd name="T2" fmla="*/ 1222 w 1365"/>
                <a:gd name="T3" fmla="*/ 1384 h 1402"/>
                <a:gd name="T4" fmla="*/ 1151 w 1365"/>
                <a:gd name="T5" fmla="*/ 1369 h 1402"/>
                <a:gd name="T6" fmla="*/ 1078 w 1365"/>
                <a:gd name="T7" fmla="*/ 1346 h 1402"/>
                <a:gd name="T8" fmla="*/ 1007 w 1365"/>
                <a:gd name="T9" fmla="*/ 1314 h 1402"/>
                <a:gd name="T10" fmla="*/ 934 w 1365"/>
                <a:gd name="T11" fmla="*/ 1270 h 1402"/>
                <a:gd name="T12" fmla="*/ 863 w 1365"/>
                <a:gd name="T13" fmla="*/ 1213 h 1402"/>
                <a:gd name="T14" fmla="*/ 719 w 1365"/>
                <a:gd name="T15" fmla="*/ 1050 h 1402"/>
                <a:gd name="T16" fmla="*/ 575 w 1365"/>
                <a:gd name="T17" fmla="*/ 821 h 1402"/>
                <a:gd name="T18" fmla="*/ 431 w 1365"/>
                <a:gd name="T19" fmla="*/ 547 h 1402"/>
                <a:gd name="T20" fmla="*/ 360 w 1365"/>
                <a:gd name="T21" fmla="*/ 407 h 1402"/>
                <a:gd name="T22" fmla="*/ 288 w 1365"/>
                <a:gd name="T23" fmla="*/ 275 h 1402"/>
                <a:gd name="T24" fmla="*/ 217 w 1365"/>
                <a:gd name="T25" fmla="*/ 163 h 1402"/>
                <a:gd name="T26" fmla="*/ 144 w 1365"/>
                <a:gd name="T27" fmla="*/ 73 h 1402"/>
                <a:gd name="T28" fmla="*/ 73 w 1365"/>
                <a:gd name="T29" fmla="*/ 19 h 1402"/>
                <a:gd name="T30" fmla="*/ 0 w 1365"/>
                <a:gd name="T31" fmla="*/ 0 h 14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65"/>
                <a:gd name="T49" fmla="*/ 0 h 1402"/>
                <a:gd name="T50" fmla="*/ 1365 w 1365"/>
                <a:gd name="T51" fmla="*/ 1402 h 140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65" h="1402">
                  <a:moveTo>
                    <a:pt x="1365" y="1402"/>
                  </a:moveTo>
                  <a:lnTo>
                    <a:pt x="1222" y="1384"/>
                  </a:lnTo>
                  <a:lnTo>
                    <a:pt x="1151" y="1369"/>
                  </a:lnTo>
                  <a:lnTo>
                    <a:pt x="1078" y="1346"/>
                  </a:lnTo>
                  <a:lnTo>
                    <a:pt x="1007" y="1314"/>
                  </a:lnTo>
                  <a:lnTo>
                    <a:pt x="934" y="1270"/>
                  </a:lnTo>
                  <a:lnTo>
                    <a:pt x="863" y="1213"/>
                  </a:lnTo>
                  <a:lnTo>
                    <a:pt x="719" y="1050"/>
                  </a:lnTo>
                  <a:lnTo>
                    <a:pt x="575" y="821"/>
                  </a:lnTo>
                  <a:lnTo>
                    <a:pt x="431" y="547"/>
                  </a:lnTo>
                  <a:lnTo>
                    <a:pt x="360" y="407"/>
                  </a:lnTo>
                  <a:lnTo>
                    <a:pt x="288" y="275"/>
                  </a:lnTo>
                  <a:lnTo>
                    <a:pt x="217" y="163"/>
                  </a:lnTo>
                  <a:lnTo>
                    <a:pt x="144" y="73"/>
                  </a:lnTo>
                  <a:lnTo>
                    <a:pt x="73" y="19"/>
                  </a:lnTo>
                  <a:lnTo>
                    <a:pt x="0" y="0"/>
                  </a:lnTo>
                </a:path>
              </a:pathLst>
            </a:custGeom>
            <a:noFill/>
            <a:ln w="492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69" name="Freeform 15"/>
            <p:cNvSpPr>
              <a:spLocks/>
            </p:cNvSpPr>
            <p:nvPr/>
          </p:nvSpPr>
          <p:spPr bwMode="auto">
            <a:xfrm>
              <a:off x="1258" y="1736"/>
              <a:ext cx="1366" cy="1402"/>
            </a:xfrm>
            <a:custGeom>
              <a:avLst/>
              <a:gdLst>
                <a:gd name="T0" fmla="*/ 0 w 1366"/>
                <a:gd name="T1" fmla="*/ 1402 h 1402"/>
                <a:gd name="T2" fmla="*/ 144 w 1366"/>
                <a:gd name="T3" fmla="*/ 1384 h 1402"/>
                <a:gd name="T4" fmla="*/ 217 w 1366"/>
                <a:gd name="T5" fmla="*/ 1369 h 1402"/>
                <a:gd name="T6" fmla="*/ 288 w 1366"/>
                <a:gd name="T7" fmla="*/ 1346 h 1402"/>
                <a:gd name="T8" fmla="*/ 359 w 1366"/>
                <a:gd name="T9" fmla="*/ 1314 h 1402"/>
                <a:gd name="T10" fmla="*/ 432 w 1366"/>
                <a:gd name="T11" fmla="*/ 1270 h 1402"/>
                <a:gd name="T12" fmla="*/ 503 w 1366"/>
                <a:gd name="T13" fmla="*/ 1213 h 1402"/>
                <a:gd name="T14" fmla="*/ 649 w 1366"/>
                <a:gd name="T15" fmla="*/ 1050 h 1402"/>
                <a:gd name="T16" fmla="*/ 791 w 1366"/>
                <a:gd name="T17" fmla="*/ 821 h 1402"/>
                <a:gd name="T18" fmla="*/ 934 w 1366"/>
                <a:gd name="T19" fmla="*/ 547 h 1402"/>
                <a:gd name="T20" fmla="*/ 1007 w 1366"/>
                <a:gd name="T21" fmla="*/ 407 h 1402"/>
                <a:gd name="T22" fmla="*/ 1078 w 1366"/>
                <a:gd name="T23" fmla="*/ 275 h 1402"/>
                <a:gd name="T24" fmla="*/ 1151 w 1366"/>
                <a:gd name="T25" fmla="*/ 163 h 1402"/>
                <a:gd name="T26" fmla="*/ 1222 w 1366"/>
                <a:gd name="T27" fmla="*/ 73 h 1402"/>
                <a:gd name="T28" fmla="*/ 1295 w 1366"/>
                <a:gd name="T29" fmla="*/ 19 h 1402"/>
                <a:gd name="T30" fmla="*/ 1366 w 1366"/>
                <a:gd name="T31" fmla="*/ 0 h 14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66"/>
                <a:gd name="T49" fmla="*/ 0 h 1402"/>
                <a:gd name="T50" fmla="*/ 1366 w 1366"/>
                <a:gd name="T51" fmla="*/ 1402 h 140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66" h="1402">
                  <a:moveTo>
                    <a:pt x="0" y="1402"/>
                  </a:moveTo>
                  <a:lnTo>
                    <a:pt x="144" y="1384"/>
                  </a:lnTo>
                  <a:lnTo>
                    <a:pt x="217" y="1369"/>
                  </a:lnTo>
                  <a:lnTo>
                    <a:pt x="288" y="1346"/>
                  </a:lnTo>
                  <a:lnTo>
                    <a:pt x="359" y="1314"/>
                  </a:lnTo>
                  <a:lnTo>
                    <a:pt x="432" y="1270"/>
                  </a:lnTo>
                  <a:lnTo>
                    <a:pt x="503" y="1213"/>
                  </a:lnTo>
                  <a:lnTo>
                    <a:pt x="649" y="1050"/>
                  </a:lnTo>
                  <a:lnTo>
                    <a:pt x="791" y="821"/>
                  </a:lnTo>
                  <a:lnTo>
                    <a:pt x="934" y="547"/>
                  </a:lnTo>
                  <a:lnTo>
                    <a:pt x="1007" y="407"/>
                  </a:lnTo>
                  <a:lnTo>
                    <a:pt x="1078" y="275"/>
                  </a:lnTo>
                  <a:lnTo>
                    <a:pt x="1151" y="163"/>
                  </a:lnTo>
                  <a:lnTo>
                    <a:pt x="1222" y="73"/>
                  </a:lnTo>
                  <a:lnTo>
                    <a:pt x="1295" y="19"/>
                  </a:lnTo>
                  <a:lnTo>
                    <a:pt x="1366" y="0"/>
                  </a:lnTo>
                </a:path>
              </a:pathLst>
            </a:custGeom>
            <a:noFill/>
            <a:ln w="492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0" name="Freeform 16"/>
            <p:cNvSpPr>
              <a:spLocks/>
            </p:cNvSpPr>
            <p:nvPr/>
          </p:nvSpPr>
          <p:spPr bwMode="auto">
            <a:xfrm>
              <a:off x="1262" y="2567"/>
              <a:ext cx="2782" cy="569"/>
            </a:xfrm>
            <a:custGeom>
              <a:avLst/>
              <a:gdLst>
                <a:gd name="T0" fmla="*/ 0 w 2782"/>
                <a:gd name="T1" fmla="*/ 0 h 569"/>
                <a:gd name="T2" fmla="*/ 0 w 2782"/>
                <a:gd name="T3" fmla="*/ 569 h 569"/>
                <a:gd name="T4" fmla="*/ 2782 w 2782"/>
                <a:gd name="T5" fmla="*/ 569 h 569"/>
                <a:gd name="T6" fmla="*/ 0 60000 65536"/>
                <a:gd name="T7" fmla="*/ 0 60000 65536"/>
                <a:gd name="T8" fmla="*/ 0 60000 65536"/>
                <a:gd name="T9" fmla="*/ 0 w 2782"/>
                <a:gd name="T10" fmla="*/ 0 h 569"/>
                <a:gd name="T11" fmla="*/ 2782 w 2782"/>
                <a:gd name="T12" fmla="*/ 569 h 5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2" h="569">
                  <a:moveTo>
                    <a:pt x="0" y="0"/>
                  </a:moveTo>
                  <a:lnTo>
                    <a:pt x="0" y="569"/>
                  </a:lnTo>
                  <a:lnTo>
                    <a:pt x="2782" y="569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1" name="Line 17"/>
            <p:cNvSpPr>
              <a:spLocks noChangeShapeType="1"/>
            </p:cNvSpPr>
            <p:nvPr/>
          </p:nvSpPr>
          <p:spPr bwMode="auto">
            <a:xfrm>
              <a:off x="1227" y="2567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2" name="Line 18"/>
            <p:cNvSpPr>
              <a:spLocks noChangeShapeType="1"/>
            </p:cNvSpPr>
            <p:nvPr/>
          </p:nvSpPr>
          <p:spPr bwMode="auto">
            <a:xfrm>
              <a:off x="1227" y="2625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3" name="Line 19"/>
            <p:cNvSpPr>
              <a:spLocks noChangeShapeType="1"/>
            </p:cNvSpPr>
            <p:nvPr/>
          </p:nvSpPr>
          <p:spPr bwMode="auto">
            <a:xfrm>
              <a:off x="1227" y="2681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4" name="Line 20"/>
            <p:cNvSpPr>
              <a:spLocks noChangeShapeType="1"/>
            </p:cNvSpPr>
            <p:nvPr/>
          </p:nvSpPr>
          <p:spPr bwMode="auto">
            <a:xfrm>
              <a:off x="1227" y="2738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5" name="Line 21"/>
            <p:cNvSpPr>
              <a:spLocks noChangeShapeType="1"/>
            </p:cNvSpPr>
            <p:nvPr/>
          </p:nvSpPr>
          <p:spPr bwMode="auto">
            <a:xfrm>
              <a:off x="1227" y="2794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6" name="Line 22"/>
            <p:cNvSpPr>
              <a:spLocks noChangeShapeType="1"/>
            </p:cNvSpPr>
            <p:nvPr/>
          </p:nvSpPr>
          <p:spPr bwMode="auto">
            <a:xfrm>
              <a:off x="1227" y="2852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7" name="Line 23"/>
            <p:cNvSpPr>
              <a:spLocks noChangeShapeType="1"/>
            </p:cNvSpPr>
            <p:nvPr/>
          </p:nvSpPr>
          <p:spPr bwMode="auto">
            <a:xfrm>
              <a:off x="1227" y="2909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8" name="Line 24"/>
            <p:cNvSpPr>
              <a:spLocks noChangeShapeType="1"/>
            </p:cNvSpPr>
            <p:nvPr/>
          </p:nvSpPr>
          <p:spPr bwMode="auto">
            <a:xfrm>
              <a:off x="1227" y="2965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9" name="Line 25"/>
            <p:cNvSpPr>
              <a:spLocks noChangeShapeType="1"/>
            </p:cNvSpPr>
            <p:nvPr/>
          </p:nvSpPr>
          <p:spPr bwMode="auto">
            <a:xfrm>
              <a:off x="1227" y="3023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80" name="Line 26"/>
            <p:cNvSpPr>
              <a:spLocks noChangeShapeType="1"/>
            </p:cNvSpPr>
            <p:nvPr/>
          </p:nvSpPr>
          <p:spPr bwMode="auto">
            <a:xfrm>
              <a:off x="1227" y="3080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81" name="Line 27"/>
            <p:cNvSpPr>
              <a:spLocks noChangeShapeType="1"/>
            </p:cNvSpPr>
            <p:nvPr/>
          </p:nvSpPr>
          <p:spPr bwMode="auto">
            <a:xfrm>
              <a:off x="4044" y="3136"/>
              <a:ext cx="1" cy="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82" name="Line 28"/>
            <p:cNvSpPr>
              <a:spLocks noChangeShapeType="1"/>
            </p:cNvSpPr>
            <p:nvPr/>
          </p:nvSpPr>
          <p:spPr bwMode="auto">
            <a:xfrm>
              <a:off x="3767" y="3136"/>
              <a:ext cx="1" cy="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83" name="Line 29"/>
            <p:cNvSpPr>
              <a:spLocks noChangeShapeType="1"/>
            </p:cNvSpPr>
            <p:nvPr/>
          </p:nvSpPr>
          <p:spPr bwMode="auto">
            <a:xfrm>
              <a:off x="3489" y="3136"/>
              <a:ext cx="1" cy="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84" name="Line 30"/>
            <p:cNvSpPr>
              <a:spLocks noChangeShapeType="1"/>
            </p:cNvSpPr>
            <p:nvPr/>
          </p:nvSpPr>
          <p:spPr bwMode="auto">
            <a:xfrm>
              <a:off x="3210" y="3136"/>
              <a:ext cx="1" cy="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85" name="Line 31"/>
            <p:cNvSpPr>
              <a:spLocks noChangeShapeType="1"/>
            </p:cNvSpPr>
            <p:nvPr/>
          </p:nvSpPr>
          <p:spPr bwMode="auto">
            <a:xfrm>
              <a:off x="2932" y="3136"/>
              <a:ext cx="1" cy="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86" name="Line 32"/>
            <p:cNvSpPr>
              <a:spLocks noChangeShapeType="1"/>
            </p:cNvSpPr>
            <p:nvPr/>
          </p:nvSpPr>
          <p:spPr bwMode="auto">
            <a:xfrm>
              <a:off x="2653" y="3136"/>
              <a:ext cx="1" cy="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87" name="Line 33"/>
            <p:cNvSpPr>
              <a:spLocks noChangeShapeType="1"/>
            </p:cNvSpPr>
            <p:nvPr/>
          </p:nvSpPr>
          <p:spPr bwMode="auto">
            <a:xfrm>
              <a:off x="2375" y="3136"/>
              <a:ext cx="1" cy="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88" name="Line 34"/>
            <p:cNvSpPr>
              <a:spLocks noChangeShapeType="1"/>
            </p:cNvSpPr>
            <p:nvPr/>
          </p:nvSpPr>
          <p:spPr bwMode="auto">
            <a:xfrm>
              <a:off x="2098" y="3136"/>
              <a:ext cx="1" cy="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89" name="Line 35"/>
            <p:cNvSpPr>
              <a:spLocks noChangeShapeType="1"/>
            </p:cNvSpPr>
            <p:nvPr/>
          </p:nvSpPr>
          <p:spPr bwMode="auto">
            <a:xfrm>
              <a:off x="1819" y="3136"/>
              <a:ext cx="1" cy="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90" name="Line 36"/>
            <p:cNvSpPr>
              <a:spLocks noChangeShapeType="1"/>
            </p:cNvSpPr>
            <p:nvPr/>
          </p:nvSpPr>
          <p:spPr bwMode="auto">
            <a:xfrm>
              <a:off x="1541" y="3136"/>
              <a:ext cx="1" cy="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91" name="Rectangle 37"/>
            <p:cNvSpPr>
              <a:spLocks noChangeArrowheads="1"/>
            </p:cNvSpPr>
            <p:nvPr/>
          </p:nvSpPr>
          <p:spPr bwMode="auto">
            <a:xfrm>
              <a:off x="3917" y="3191"/>
              <a:ext cx="26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T</a:t>
              </a:r>
              <a:endParaRPr lang="en-US" dirty="0"/>
            </a:p>
          </p:txBody>
        </p:sp>
        <p:sp>
          <p:nvSpPr>
            <p:cNvPr id="66592" name="Rectangle 38"/>
            <p:cNvSpPr>
              <a:spLocks noChangeArrowheads="1"/>
            </p:cNvSpPr>
            <p:nvPr/>
          </p:nvSpPr>
          <p:spPr bwMode="auto">
            <a:xfrm>
              <a:off x="2569" y="3168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</a:t>
              </a:r>
              <a:endParaRPr lang="en-US"/>
            </a:p>
          </p:txBody>
        </p:sp>
        <p:sp>
          <p:nvSpPr>
            <p:cNvPr id="66593" name="Rectangle 39"/>
            <p:cNvSpPr>
              <a:spLocks noChangeArrowheads="1"/>
            </p:cNvSpPr>
            <p:nvPr/>
          </p:nvSpPr>
          <p:spPr bwMode="auto">
            <a:xfrm>
              <a:off x="2936" y="3178"/>
              <a:ext cx="57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.82</a:t>
              </a:r>
              <a:endParaRPr lang="en-US" dirty="0"/>
            </a:p>
          </p:txBody>
        </p:sp>
        <p:sp>
          <p:nvSpPr>
            <p:cNvPr id="66594" name="Rectangle 40"/>
            <p:cNvSpPr>
              <a:spLocks noChangeArrowheads="1"/>
            </p:cNvSpPr>
            <p:nvPr/>
          </p:nvSpPr>
          <p:spPr bwMode="auto">
            <a:xfrm>
              <a:off x="1776" y="3168"/>
              <a:ext cx="65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-.82</a:t>
              </a:r>
              <a:endParaRPr lang="en-US" dirty="0"/>
            </a:p>
          </p:txBody>
        </p:sp>
        <p:sp>
          <p:nvSpPr>
            <p:cNvPr id="66595" name="Freeform 43"/>
            <p:cNvSpPr>
              <a:spLocks/>
            </p:cNvSpPr>
            <p:nvPr/>
          </p:nvSpPr>
          <p:spPr bwMode="auto">
            <a:xfrm>
              <a:off x="3309" y="2425"/>
              <a:ext cx="513" cy="460"/>
            </a:xfrm>
            <a:custGeom>
              <a:avLst/>
              <a:gdLst>
                <a:gd name="T0" fmla="*/ 513 w 513"/>
                <a:gd name="T1" fmla="*/ 0 h 460"/>
                <a:gd name="T2" fmla="*/ 504 w 513"/>
                <a:gd name="T3" fmla="*/ 47 h 460"/>
                <a:gd name="T4" fmla="*/ 489 w 513"/>
                <a:gd name="T5" fmla="*/ 91 h 460"/>
                <a:gd name="T6" fmla="*/ 469 w 513"/>
                <a:gd name="T7" fmla="*/ 134 h 460"/>
                <a:gd name="T8" fmla="*/ 442 w 513"/>
                <a:gd name="T9" fmla="*/ 171 h 460"/>
                <a:gd name="T10" fmla="*/ 411 w 513"/>
                <a:gd name="T11" fmla="*/ 202 h 460"/>
                <a:gd name="T12" fmla="*/ 375 w 513"/>
                <a:gd name="T13" fmla="*/ 229 h 460"/>
                <a:gd name="T14" fmla="*/ 335 w 513"/>
                <a:gd name="T15" fmla="*/ 249 h 460"/>
                <a:gd name="T16" fmla="*/ 291 w 513"/>
                <a:gd name="T17" fmla="*/ 262 h 460"/>
                <a:gd name="T18" fmla="*/ 247 w 513"/>
                <a:gd name="T19" fmla="*/ 268 h 460"/>
                <a:gd name="T20" fmla="*/ 203 w 513"/>
                <a:gd name="T21" fmla="*/ 274 h 460"/>
                <a:gd name="T22" fmla="*/ 162 w 513"/>
                <a:gd name="T23" fmla="*/ 288 h 460"/>
                <a:gd name="T24" fmla="*/ 122 w 513"/>
                <a:gd name="T25" fmla="*/ 307 h 460"/>
                <a:gd name="T26" fmla="*/ 85 w 513"/>
                <a:gd name="T27" fmla="*/ 332 h 460"/>
                <a:gd name="T28" fmla="*/ 52 w 513"/>
                <a:gd name="T29" fmla="*/ 365 h 460"/>
                <a:gd name="T30" fmla="*/ 27 w 513"/>
                <a:gd name="T31" fmla="*/ 402 h 460"/>
                <a:gd name="T32" fmla="*/ 5 w 513"/>
                <a:gd name="T33" fmla="*/ 445 h 460"/>
                <a:gd name="T34" fmla="*/ 0 w 513"/>
                <a:gd name="T35" fmla="*/ 460 h 46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13"/>
                <a:gd name="T55" fmla="*/ 0 h 460"/>
                <a:gd name="T56" fmla="*/ 513 w 513"/>
                <a:gd name="T57" fmla="*/ 460 h 46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13" h="460">
                  <a:moveTo>
                    <a:pt x="513" y="0"/>
                  </a:moveTo>
                  <a:lnTo>
                    <a:pt x="504" y="47"/>
                  </a:lnTo>
                  <a:lnTo>
                    <a:pt x="489" y="91"/>
                  </a:lnTo>
                  <a:lnTo>
                    <a:pt x="469" y="134"/>
                  </a:lnTo>
                  <a:lnTo>
                    <a:pt x="442" y="171"/>
                  </a:lnTo>
                  <a:lnTo>
                    <a:pt x="411" y="202"/>
                  </a:lnTo>
                  <a:lnTo>
                    <a:pt x="375" y="229"/>
                  </a:lnTo>
                  <a:lnTo>
                    <a:pt x="335" y="249"/>
                  </a:lnTo>
                  <a:lnTo>
                    <a:pt x="291" y="262"/>
                  </a:lnTo>
                  <a:lnTo>
                    <a:pt x="247" y="268"/>
                  </a:lnTo>
                  <a:lnTo>
                    <a:pt x="203" y="274"/>
                  </a:lnTo>
                  <a:lnTo>
                    <a:pt x="162" y="288"/>
                  </a:lnTo>
                  <a:lnTo>
                    <a:pt x="122" y="307"/>
                  </a:lnTo>
                  <a:lnTo>
                    <a:pt x="85" y="332"/>
                  </a:lnTo>
                  <a:lnTo>
                    <a:pt x="52" y="365"/>
                  </a:lnTo>
                  <a:lnTo>
                    <a:pt x="27" y="402"/>
                  </a:lnTo>
                  <a:lnTo>
                    <a:pt x="5" y="445"/>
                  </a:lnTo>
                  <a:lnTo>
                    <a:pt x="0" y="46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96" name="Freeform 44"/>
            <p:cNvSpPr>
              <a:spLocks/>
            </p:cNvSpPr>
            <p:nvPr/>
          </p:nvSpPr>
          <p:spPr bwMode="auto">
            <a:xfrm>
              <a:off x="3281" y="2885"/>
              <a:ext cx="69" cy="82"/>
            </a:xfrm>
            <a:custGeom>
              <a:avLst/>
              <a:gdLst>
                <a:gd name="T0" fmla="*/ 69 w 69"/>
                <a:gd name="T1" fmla="*/ 18 h 82"/>
                <a:gd name="T2" fmla="*/ 18 w 69"/>
                <a:gd name="T3" fmla="*/ 82 h 82"/>
                <a:gd name="T4" fmla="*/ 0 w 69"/>
                <a:gd name="T5" fmla="*/ 0 h 82"/>
                <a:gd name="T6" fmla="*/ 69 w 69"/>
                <a:gd name="T7" fmla="*/ 18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82"/>
                <a:gd name="T14" fmla="*/ 69 w 69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82">
                  <a:moveTo>
                    <a:pt x="69" y="18"/>
                  </a:moveTo>
                  <a:lnTo>
                    <a:pt x="18" y="82"/>
                  </a:lnTo>
                  <a:lnTo>
                    <a:pt x="0" y="0"/>
                  </a:lnTo>
                  <a:lnTo>
                    <a:pt x="69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97" name="Rectangle 45"/>
            <p:cNvSpPr>
              <a:spLocks noChangeArrowheads="1"/>
            </p:cNvSpPr>
            <p:nvPr/>
          </p:nvSpPr>
          <p:spPr bwMode="auto">
            <a:xfrm>
              <a:off x="688" y="2016"/>
              <a:ext cx="1287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1/2 p-Value</a:t>
              </a:r>
              <a:r>
                <a:rPr lang="en-US" dirty="0" smtClean="0">
                  <a:solidFill>
                    <a:srgbClr val="000000"/>
                  </a:solidFill>
                </a:rPr>
                <a:t>=.2</a:t>
              </a:r>
              <a:endParaRPr lang="en-US" dirty="0"/>
            </a:p>
            <a:p>
              <a:endParaRPr lang="en-US" dirty="0"/>
            </a:p>
          </p:txBody>
        </p:sp>
        <p:sp>
          <p:nvSpPr>
            <p:cNvPr id="66598" name="Freeform 47"/>
            <p:cNvSpPr>
              <a:spLocks/>
            </p:cNvSpPr>
            <p:nvPr/>
          </p:nvSpPr>
          <p:spPr bwMode="auto">
            <a:xfrm>
              <a:off x="1431" y="2425"/>
              <a:ext cx="514" cy="460"/>
            </a:xfrm>
            <a:custGeom>
              <a:avLst/>
              <a:gdLst>
                <a:gd name="T0" fmla="*/ 0 w 514"/>
                <a:gd name="T1" fmla="*/ 0 h 460"/>
                <a:gd name="T2" fmla="*/ 8 w 514"/>
                <a:gd name="T3" fmla="*/ 47 h 460"/>
                <a:gd name="T4" fmla="*/ 22 w 514"/>
                <a:gd name="T5" fmla="*/ 91 h 460"/>
                <a:gd name="T6" fmla="*/ 44 w 514"/>
                <a:gd name="T7" fmla="*/ 134 h 460"/>
                <a:gd name="T8" fmla="*/ 71 w 514"/>
                <a:gd name="T9" fmla="*/ 171 h 460"/>
                <a:gd name="T10" fmla="*/ 102 w 514"/>
                <a:gd name="T11" fmla="*/ 202 h 460"/>
                <a:gd name="T12" fmla="*/ 139 w 514"/>
                <a:gd name="T13" fmla="*/ 229 h 460"/>
                <a:gd name="T14" fmla="*/ 179 w 514"/>
                <a:gd name="T15" fmla="*/ 249 h 460"/>
                <a:gd name="T16" fmla="*/ 221 w 514"/>
                <a:gd name="T17" fmla="*/ 262 h 460"/>
                <a:gd name="T18" fmla="*/ 266 w 514"/>
                <a:gd name="T19" fmla="*/ 268 h 460"/>
                <a:gd name="T20" fmla="*/ 310 w 514"/>
                <a:gd name="T21" fmla="*/ 274 h 460"/>
                <a:gd name="T22" fmla="*/ 352 w 514"/>
                <a:gd name="T23" fmla="*/ 288 h 460"/>
                <a:gd name="T24" fmla="*/ 392 w 514"/>
                <a:gd name="T25" fmla="*/ 307 h 460"/>
                <a:gd name="T26" fmla="*/ 428 w 514"/>
                <a:gd name="T27" fmla="*/ 332 h 460"/>
                <a:gd name="T28" fmla="*/ 459 w 514"/>
                <a:gd name="T29" fmla="*/ 365 h 460"/>
                <a:gd name="T30" fmla="*/ 487 w 514"/>
                <a:gd name="T31" fmla="*/ 402 h 460"/>
                <a:gd name="T32" fmla="*/ 508 w 514"/>
                <a:gd name="T33" fmla="*/ 445 h 460"/>
                <a:gd name="T34" fmla="*/ 514 w 514"/>
                <a:gd name="T35" fmla="*/ 460 h 46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14"/>
                <a:gd name="T55" fmla="*/ 0 h 460"/>
                <a:gd name="T56" fmla="*/ 514 w 514"/>
                <a:gd name="T57" fmla="*/ 460 h 46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14" h="460">
                  <a:moveTo>
                    <a:pt x="0" y="0"/>
                  </a:moveTo>
                  <a:lnTo>
                    <a:pt x="8" y="47"/>
                  </a:lnTo>
                  <a:lnTo>
                    <a:pt x="22" y="91"/>
                  </a:lnTo>
                  <a:lnTo>
                    <a:pt x="44" y="134"/>
                  </a:lnTo>
                  <a:lnTo>
                    <a:pt x="71" y="171"/>
                  </a:lnTo>
                  <a:lnTo>
                    <a:pt x="102" y="202"/>
                  </a:lnTo>
                  <a:lnTo>
                    <a:pt x="139" y="229"/>
                  </a:lnTo>
                  <a:lnTo>
                    <a:pt x="179" y="249"/>
                  </a:lnTo>
                  <a:lnTo>
                    <a:pt x="221" y="262"/>
                  </a:lnTo>
                  <a:lnTo>
                    <a:pt x="266" y="268"/>
                  </a:lnTo>
                  <a:lnTo>
                    <a:pt x="310" y="274"/>
                  </a:lnTo>
                  <a:lnTo>
                    <a:pt x="352" y="288"/>
                  </a:lnTo>
                  <a:lnTo>
                    <a:pt x="392" y="307"/>
                  </a:lnTo>
                  <a:lnTo>
                    <a:pt x="428" y="332"/>
                  </a:lnTo>
                  <a:lnTo>
                    <a:pt x="459" y="365"/>
                  </a:lnTo>
                  <a:lnTo>
                    <a:pt x="487" y="402"/>
                  </a:lnTo>
                  <a:lnTo>
                    <a:pt x="508" y="445"/>
                  </a:lnTo>
                  <a:lnTo>
                    <a:pt x="514" y="46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99" name="Freeform 48"/>
            <p:cNvSpPr>
              <a:spLocks/>
            </p:cNvSpPr>
            <p:nvPr/>
          </p:nvSpPr>
          <p:spPr bwMode="auto">
            <a:xfrm>
              <a:off x="1918" y="2885"/>
              <a:ext cx="69" cy="82"/>
            </a:xfrm>
            <a:custGeom>
              <a:avLst/>
              <a:gdLst>
                <a:gd name="T0" fmla="*/ 69 w 69"/>
                <a:gd name="T1" fmla="*/ 0 h 82"/>
                <a:gd name="T2" fmla="*/ 51 w 69"/>
                <a:gd name="T3" fmla="*/ 82 h 82"/>
                <a:gd name="T4" fmla="*/ 0 w 69"/>
                <a:gd name="T5" fmla="*/ 18 h 82"/>
                <a:gd name="T6" fmla="*/ 69 w 69"/>
                <a:gd name="T7" fmla="*/ 0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82"/>
                <a:gd name="T14" fmla="*/ 69 w 69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82">
                  <a:moveTo>
                    <a:pt x="69" y="0"/>
                  </a:moveTo>
                  <a:lnTo>
                    <a:pt x="51" y="82"/>
                  </a:lnTo>
                  <a:lnTo>
                    <a:pt x="0" y="18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00" name="Rectangle 49"/>
            <p:cNvSpPr>
              <a:spLocks noChangeArrowheads="1"/>
            </p:cNvSpPr>
            <p:nvPr/>
          </p:nvSpPr>
          <p:spPr bwMode="auto">
            <a:xfrm>
              <a:off x="3328" y="2016"/>
              <a:ext cx="1287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1/2 p-Value</a:t>
              </a:r>
              <a:r>
                <a:rPr lang="en-US" dirty="0" smtClean="0">
                  <a:solidFill>
                    <a:srgbClr val="000000"/>
                  </a:solidFill>
                </a:rPr>
                <a:t>=.2</a:t>
              </a:r>
              <a:endParaRPr lang="en-US" dirty="0"/>
            </a:p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98852851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057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="ctr" anchorCtr="1"/>
          <a:lstStyle/>
          <a:p>
            <a:pPr eaLnBrk="1" hangingPunct="1"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est statistic is in ‘Do not reject’ region</a:t>
            </a:r>
          </a:p>
        </p:txBody>
      </p:sp>
      <p:sp>
        <p:nvSpPr>
          <p:cNvPr id="67587" name="Rectangle 4"/>
          <p:cNvSpPr>
            <a:spLocks noChangeArrowheads="1"/>
          </p:cNvSpPr>
          <p:nvPr/>
        </p:nvSpPr>
        <p:spPr bwMode="auto">
          <a:xfrm>
            <a:off x="1219200" y="1828800"/>
            <a:ext cx="7313613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l" eaLnBrk="0" hangingPunct="0">
              <a:spcBef>
                <a:spcPct val="20000"/>
              </a:spcBef>
            </a:pPr>
            <a:r>
              <a:rPr lang="en-US" b="0" dirty="0"/>
              <a:t>(p-Value = </a:t>
            </a:r>
            <a:r>
              <a:rPr lang="en-US" b="0" dirty="0" smtClean="0"/>
              <a:t>.4) </a:t>
            </a:r>
            <a:r>
              <a:rPr lang="en-US" b="0" dirty="0">
                <a:latin typeface="Symbol" pitchFamily="18" charset="2"/>
              </a:rPr>
              <a:t></a:t>
            </a:r>
            <a:r>
              <a:rPr lang="en-US" b="0" dirty="0"/>
              <a:t> (</a:t>
            </a:r>
            <a:r>
              <a:rPr lang="en-US" b="0" dirty="0">
                <a:latin typeface="Symbol" pitchFamily="18" charset="2"/>
              </a:rPr>
              <a:t></a:t>
            </a:r>
            <a:r>
              <a:rPr lang="en-US" b="0" dirty="0"/>
              <a:t> = .</a:t>
            </a:r>
            <a:r>
              <a:rPr lang="en-US" b="0" dirty="0" smtClean="0"/>
              <a:t>01); </a:t>
            </a:r>
            <a:r>
              <a:rPr lang="en-US" b="0" dirty="0">
                <a:solidFill>
                  <a:schemeClr val="hlink"/>
                </a:solidFill>
              </a:rPr>
              <a:t>Do not reject.</a:t>
            </a:r>
          </a:p>
        </p:txBody>
      </p:sp>
      <p:grpSp>
        <p:nvGrpSpPr>
          <p:cNvPr id="67588" name="Group 57"/>
          <p:cNvGrpSpPr>
            <a:grpSpLocks/>
          </p:cNvGrpSpPr>
          <p:nvPr/>
        </p:nvGrpSpPr>
        <p:grpSpPr bwMode="auto">
          <a:xfrm>
            <a:off x="685800" y="2895600"/>
            <a:ext cx="7616825" cy="2670175"/>
            <a:chOff x="768" y="1824"/>
            <a:chExt cx="4798" cy="1682"/>
          </a:xfrm>
        </p:grpSpPr>
        <p:sp>
          <p:nvSpPr>
            <p:cNvPr id="67589" name="Line 15"/>
            <p:cNvSpPr>
              <a:spLocks noChangeShapeType="1"/>
            </p:cNvSpPr>
            <p:nvPr/>
          </p:nvSpPr>
          <p:spPr bwMode="auto">
            <a:xfrm>
              <a:off x="3019" y="1948"/>
              <a:ext cx="1" cy="13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0" name="Freeform 16"/>
            <p:cNvSpPr>
              <a:spLocks/>
            </p:cNvSpPr>
            <p:nvPr/>
          </p:nvSpPr>
          <p:spPr bwMode="auto">
            <a:xfrm>
              <a:off x="1870" y="2587"/>
              <a:ext cx="676" cy="728"/>
            </a:xfrm>
            <a:custGeom>
              <a:avLst/>
              <a:gdLst>
                <a:gd name="T0" fmla="*/ 676 w 676"/>
                <a:gd name="T1" fmla="*/ 0 h 728"/>
                <a:gd name="T2" fmla="*/ 676 w 676"/>
                <a:gd name="T3" fmla="*/ 728 h 728"/>
                <a:gd name="T4" fmla="*/ 0 w 676"/>
                <a:gd name="T5" fmla="*/ 728 h 728"/>
                <a:gd name="T6" fmla="*/ 82 w 676"/>
                <a:gd name="T7" fmla="*/ 691 h 728"/>
                <a:gd name="T8" fmla="*/ 161 w 676"/>
                <a:gd name="T9" fmla="*/ 644 h 728"/>
                <a:gd name="T10" fmla="*/ 237 w 676"/>
                <a:gd name="T11" fmla="*/ 594 h 728"/>
                <a:gd name="T12" fmla="*/ 308 w 676"/>
                <a:gd name="T13" fmla="*/ 536 h 728"/>
                <a:gd name="T14" fmla="*/ 375 w 676"/>
                <a:gd name="T15" fmla="*/ 474 h 728"/>
                <a:gd name="T16" fmla="*/ 439 w 676"/>
                <a:gd name="T17" fmla="*/ 406 h 728"/>
                <a:gd name="T18" fmla="*/ 497 w 676"/>
                <a:gd name="T19" fmla="*/ 332 h 728"/>
                <a:gd name="T20" fmla="*/ 550 w 676"/>
                <a:gd name="T21" fmla="*/ 256 h 728"/>
                <a:gd name="T22" fmla="*/ 598 w 676"/>
                <a:gd name="T23" fmla="*/ 174 h 728"/>
                <a:gd name="T24" fmla="*/ 639 w 676"/>
                <a:gd name="T25" fmla="*/ 89 h 728"/>
                <a:gd name="T26" fmla="*/ 676 w 676"/>
                <a:gd name="T27" fmla="*/ 0 h 72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76"/>
                <a:gd name="T43" fmla="*/ 0 h 728"/>
                <a:gd name="T44" fmla="*/ 676 w 676"/>
                <a:gd name="T45" fmla="*/ 728 h 72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76" h="728">
                  <a:moveTo>
                    <a:pt x="676" y="0"/>
                  </a:moveTo>
                  <a:lnTo>
                    <a:pt x="676" y="728"/>
                  </a:lnTo>
                  <a:lnTo>
                    <a:pt x="0" y="728"/>
                  </a:lnTo>
                  <a:lnTo>
                    <a:pt x="82" y="691"/>
                  </a:lnTo>
                  <a:lnTo>
                    <a:pt x="161" y="644"/>
                  </a:lnTo>
                  <a:lnTo>
                    <a:pt x="237" y="594"/>
                  </a:lnTo>
                  <a:lnTo>
                    <a:pt x="308" y="536"/>
                  </a:lnTo>
                  <a:lnTo>
                    <a:pt x="375" y="474"/>
                  </a:lnTo>
                  <a:lnTo>
                    <a:pt x="439" y="406"/>
                  </a:lnTo>
                  <a:lnTo>
                    <a:pt x="497" y="332"/>
                  </a:lnTo>
                  <a:lnTo>
                    <a:pt x="550" y="256"/>
                  </a:lnTo>
                  <a:lnTo>
                    <a:pt x="598" y="174"/>
                  </a:lnTo>
                  <a:lnTo>
                    <a:pt x="639" y="89"/>
                  </a:lnTo>
                  <a:lnTo>
                    <a:pt x="676" y="0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1" name="Freeform 17"/>
            <p:cNvSpPr>
              <a:spLocks/>
            </p:cNvSpPr>
            <p:nvPr/>
          </p:nvSpPr>
          <p:spPr bwMode="auto">
            <a:xfrm>
              <a:off x="3547" y="2624"/>
              <a:ext cx="641" cy="691"/>
            </a:xfrm>
            <a:custGeom>
              <a:avLst/>
              <a:gdLst>
                <a:gd name="T0" fmla="*/ 0 w 641"/>
                <a:gd name="T1" fmla="*/ 0 h 691"/>
                <a:gd name="T2" fmla="*/ 0 w 641"/>
                <a:gd name="T3" fmla="*/ 691 h 691"/>
                <a:gd name="T4" fmla="*/ 641 w 641"/>
                <a:gd name="T5" fmla="*/ 691 h 691"/>
                <a:gd name="T6" fmla="*/ 563 w 641"/>
                <a:gd name="T7" fmla="*/ 656 h 691"/>
                <a:gd name="T8" fmla="*/ 488 w 641"/>
                <a:gd name="T9" fmla="*/ 611 h 691"/>
                <a:gd name="T10" fmla="*/ 417 w 641"/>
                <a:gd name="T11" fmla="*/ 563 h 691"/>
                <a:gd name="T12" fmla="*/ 348 w 641"/>
                <a:gd name="T13" fmla="*/ 508 h 691"/>
                <a:gd name="T14" fmla="*/ 284 w 641"/>
                <a:gd name="T15" fmla="*/ 450 h 691"/>
                <a:gd name="T16" fmla="*/ 224 w 641"/>
                <a:gd name="T17" fmla="*/ 384 h 691"/>
                <a:gd name="T18" fmla="*/ 170 w 641"/>
                <a:gd name="T19" fmla="*/ 316 h 691"/>
                <a:gd name="T20" fmla="*/ 119 w 641"/>
                <a:gd name="T21" fmla="*/ 242 h 691"/>
                <a:gd name="T22" fmla="*/ 73 w 641"/>
                <a:gd name="T23" fmla="*/ 165 h 691"/>
                <a:gd name="T24" fmla="*/ 33 w 641"/>
                <a:gd name="T25" fmla="*/ 83 h 691"/>
                <a:gd name="T26" fmla="*/ 0 w 641"/>
                <a:gd name="T27" fmla="*/ 0 h 69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41"/>
                <a:gd name="T43" fmla="*/ 0 h 691"/>
                <a:gd name="T44" fmla="*/ 641 w 641"/>
                <a:gd name="T45" fmla="*/ 691 h 69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41" h="691">
                  <a:moveTo>
                    <a:pt x="0" y="0"/>
                  </a:moveTo>
                  <a:lnTo>
                    <a:pt x="0" y="691"/>
                  </a:lnTo>
                  <a:lnTo>
                    <a:pt x="641" y="691"/>
                  </a:lnTo>
                  <a:lnTo>
                    <a:pt x="563" y="656"/>
                  </a:lnTo>
                  <a:lnTo>
                    <a:pt x="488" y="611"/>
                  </a:lnTo>
                  <a:lnTo>
                    <a:pt x="417" y="563"/>
                  </a:lnTo>
                  <a:lnTo>
                    <a:pt x="348" y="508"/>
                  </a:lnTo>
                  <a:lnTo>
                    <a:pt x="284" y="450"/>
                  </a:lnTo>
                  <a:lnTo>
                    <a:pt x="224" y="384"/>
                  </a:lnTo>
                  <a:lnTo>
                    <a:pt x="170" y="316"/>
                  </a:lnTo>
                  <a:lnTo>
                    <a:pt x="119" y="242"/>
                  </a:lnTo>
                  <a:lnTo>
                    <a:pt x="73" y="165"/>
                  </a:lnTo>
                  <a:lnTo>
                    <a:pt x="33" y="8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2" name="Rectangle 18"/>
            <p:cNvSpPr>
              <a:spLocks noChangeArrowheads="1"/>
            </p:cNvSpPr>
            <p:nvPr/>
          </p:nvSpPr>
          <p:spPr bwMode="auto">
            <a:xfrm>
              <a:off x="2976" y="3312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</a:rPr>
                <a:t>0</a:t>
              </a:r>
              <a:endParaRPr lang="en-US" sz="2000"/>
            </a:p>
          </p:txBody>
        </p:sp>
        <p:sp>
          <p:nvSpPr>
            <p:cNvPr id="67593" name="Rectangle 19"/>
            <p:cNvSpPr>
              <a:spLocks noChangeArrowheads="1"/>
            </p:cNvSpPr>
            <p:nvPr/>
          </p:nvSpPr>
          <p:spPr bwMode="auto">
            <a:xfrm>
              <a:off x="3451" y="3312"/>
              <a:ext cx="22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 smtClean="0">
                  <a:solidFill>
                    <a:srgbClr val="000000"/>
                  </a:solidFill>
                </a:rPr>
                <a:t>.82</a:t>
              </a:r>
              <a:endParaRPr lang="en-US" sz="2000" dirty="0"/>
            </a:p>
          </p:txBody>
        </p:sp>
        <p:sp>
          <p:nvSpPr>
            <p:cNvPr id="67594" name="Rectangle 20"/>
            <p:cNvSpPr>
              <a:spLocks noChangeArrowheads="1"/>
            </p:cNvSpPr>
            <p:nvPr/>
          </p:nvSpPr>
          <p:spPr bwMode="auto">
            <a:xfrm>
              <a:off x="2415" y="3312"/>
              <a:ext cx="27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 smtClean="0">
                  <a:solidFill>
                    <a:srgbClr val="000000"/>
                  </a:solidFill>
                </a:rPr>
                <a:t>-.82</a:t>
              </a:r>
              <a:endParaRPr lang="en-US" sz="2000" dirty="0"/>
            </a:p>
          </p:txBody>
        </p:sp>
        <p:sp>
          <p:nvSpPr>
            <p:cNvPr id="67595" name="Freeform 21"/>
            <p:cNvSpPr>
              <a:spLocks/>
            </p:cNvSpPr>
            <p:nvPr/>
          </p:nvSpPr>
          <p:spPr bwMode="auto">
            <a:xfrm>
              <a:off x="3840" y="3107"/>
              <a:ext cx="359" cy="218"/>
            </a:xfrm>
            <a:custGeom>
              <a:avLst/>
              <a:gdLst>
                <a:gd name="T0" fmla="*/ 0 w 359"/>
                <a:gd name="T1" fmla="*/ 0 h 218"/>
                <a:gd name="T2" fmla="*/ 0 w 359"/>
                <a:gd name="T3" fmla="*/ 218 h 218"/>
                <a:gd name="T4" fmla="*/ 359 w 359"/>
                <a:gd name="T5" fmla="*/ 218 h 218"/>
                <a:gd name="T6" fmla="*/ 137 w 359"/>
                <a:gd name="T7" fmla="*/ 109 h 218"/>
                <a:gd name="T8" fmla="*/ 0 w 359"/>
                <a:gd name="T9" fmla="*/ 0 h 2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9"/>
                <a:gd name="T16" fmla="*/ 0 h 218"/>
                <a:gd name="T17" fmla="*/ 359 w 359"/>
                <a:gd name="T18" fmla="*/ 218 h 2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9" h="218">
                  <a:moveTo>
                    <a:pt x="0" y="0"/>
                  </a:moveTo>
                  <a:lnTo>
                    <a:pt x="0" y="218"/>
                  </a:lnTo>
                  <a:lnTo>
                    <a:pt x="359" y="218"/>
                  </a:lnTo>
                  <a:lnTo>
                    <a:pt x="137" y="109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6" name="Freeform 22"/>
            <p:cNvSpPr>
              <a:spLocks/>
            </p:cNvSpPr>
            <p:nvPr/>
          </p:nvSpPr>
          <p:spPr bwMode="auto">
            <a:xfrm>
              <a:off x="1870" y="3097"/>
              <a:ext cx="359" cy="218"/>
            </a:xfrm>
            <a:custGeom>
              <a:avLst/>
              <a:gdLst>
                <a:gd name="T0" fmla="*/ 359 w 359"/>
                <a:gd name="T1" fmla="*/ 0 h 218"/>
                <a:gd name="T2" fmla="*/ 359 w 359"/>
                <a:gd name="T3" fmla="*/ 218 h 218"/>
                <a:gd name="T4" fmla="*/ 0 w 359"/>
                <a:gd name="T5" fmla="*/ 218 h 218"/>
                <a:gd name="T6" fmla="*/ 223 w 359"/>
                <a:gd name="T7" fmla="*/ 109 h 218"/>
                <a:gd name="T8" fmla="*/ 359 w 359"/>
                <a:gd name="T9" fmla="*/ 0 h 2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9"/>
                <a:gd name="T16" fmla="*/ 0 h 218"/>
                <a:gd name="T17" fmla="*/ 359 w 359"/>
                <a:gd name="T18" fmla="*/ 218 h 2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9" h="218">
                  <a:moveTo>
                    <a:pt x="359" y="0"/>
                  </a:moveTo>
                  <a:lnTo>
                    <a:pt x="359" y="218"/>
                  </a:lnTo>
                  <a:lnTo>
                    <a:pt x="0" y="218"/>
                  </a:lnTo>
                  <a:lnTo>
                    <a:pt x="223" y="109"/>
                  </a:lnTo>
                  <a:lnTo>
                    <a:pt x="359" y="0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7" name="Freeform 23"/>
            <p:cNvSpPr>
              <a:spLocks/>
            </p:cNvSpPr>
            <p:nvPr/>
          </p:nvSpPr>
          <p:spPr bwMode="auto">
            <a:xfrm>
              <a:off x="3839" y="3105"/>
              <a:ext cx="358" cy="218"/>
            </a:xfrm>
            <a:custGeom>
              <a:avLst/>
              <a:gdLst>
                <a:gd name="T0" fmla="*/ 0 w 358"/>
                <a:gd name="T1" fmla="*/ 0 h 218"/>
                <a:gd name="T2" fmla="*/ 0 w 358"/>
                <a:gd name="T3" fmla="*/ 218 h 218"/>
                <a:gd name="T4" fmla="*/ 358 w 358"/>
                <a:gd name="T5" fmla="*/ 218 h 218"/>
                <a:gd name="T6" fmla="*/ 136 w 358"/>
                <a:gd name="T7" fmla="*/ 109 h 218"/>
                <a:gd name="T8" fmla="*/ 0 w 358"/>
                <a:gd name="T9" fmla="*/ 0 h 218"/>
                <a:gd name="T10" fmla="*/ 0 w 358"/>
                <a:gd name="T11" fmla="*/ 0 h 2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8"/>
                <a:gd name="T19" fmla="*/ 0 h 218"/>
                <a:gd name="T20" fmla="*/ 358 w 358"/>
                <a:gd name="T21" fmla="*/ 218 h 2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8" h="218">
                  <a:moveTo>
                    <a:pt x="0" y="0"/>
                  </a:moveTo>
                  <a:lnTo>
                    <a:pt x="0" y="218"/>
                  </a:lnTo>
                  <a:lnTo>
                    <a:pt x="358" y="218"/>
                  </a:lnTo>
                  <a:lnTo>
                    <a:pt x="136" y="109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8" name="Freeform 24"/>
            <p:cNvSpPr>
              <a:spLocks/>
            </p:cNvSpPr>
            <p:nvPr/>
          </p:nvSpPr>
          <p:spPr bwMode="auto">
            <a:xfrm>
              <a:off x="1869" y="3096"/>
              <a:ext cx="358" cy="217"/>
            </a:xfrm>
            <a:custGeom>
              <a:avLst/>
              <a:gdLst>
                <a:gd name="T0" fmla="*/ 358 w 358"/>
                <a:gd name="T1" fmla="*/ 0 h 217"/>
                <a:gd name="T2" fmla="*/ 358 w 358"/>
                <a:gd name="T3" fmla="*/ 217 h 217"/>
                <a:gd name="T4" fmla="*/ 0 w 358"/>
                <a:gd name="T5" fmla="*/ 217 h 217"/>
                <a:gd name="T6" fmla="*/ 222 w 358"/>
                <a:gd name="T7" fmla="*/ 108 h 217"/>
                <a:gd name="T8" fmla="*/ 358 w 358"/>
                <a:gd name="T9" fmla="*/ 0 h 217"/>
                <a:gd name="T10" fmla="*/ 358 w 358"/>
                <a:gd name="T11" fmla="*/ 0 h 2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8"/>
                <a:gd name="T19" fmla="*/ 0 h 217"/>
                <a:gd name="T20" fmla="*/ 358 w 358"/>
                <a:gd name="T21" fmla="*/ 217 h 2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8" h="217">
                  <a:moveTo>
                    <a:pt x="358" y="0"/>
                  </a:moveTo>
                  <a:lnTo>
                    <a:pt x="358" y="217"/>
                  </a:lnTo>
                  <a:lnTo>
                    <a:pt x="0" y="217"/>
                  </a:lnTo>
                  <a:lnTo>
                    <a:pt x="222" y="108"/>
                  </a:lnTo>
                  <a:lnTo>
                    <a:pt x="358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9" name="Freeform 25"/>
            <p:cNvSpPr>
              <a:spLocks/>
            </p:cNvSpPr>
            <p:nvPr/>
          </p:nvSpPr>
          <p:spPr bwMode="auto">
            <a:xfrm>
              <a:off x="3012" y="1917"/>
              <a:ext cx="1365" cy="1402"/>
            </a:xfrm>
            <a:custGeom>
              <a:avLst/>
              <a:gdLst>
                <a:gd name="T0" fmla="*/ 1365 w 1365"/>
                <a:gd name="T1" fmla="*/ 1402 h 1402"/>
                <a:gd name="T2" fmla="*/ 1222 w 1365"/>
                <a:gd name="T3" fmla="*/ 1384 h 1402"/>
                <a:gd name="T4" fmla="*/ 1151 w 1365"/>
                <a:gd name="T5" fmla="*/ 1369 h 1402"/>
                <a:gd name="T6" fmla="*/ 1078 w 1365"/>
                <a:gd name="T7" fmla="*/ 1346 h 1402"/>
                <a:gd name="T8" fmla="*/ 1007 w 1365"/>
                <a:gd name="T9" fmla="*/ 1314 h 1402"/>
                <a:gd name="T10" fmla="*/ 934 w 1365"/>
                <a:gd name="T11" fmla="*/ 1270 h 1402"/>
                <a:gd name="T12" fmla="*/ 863 w 1365"/>
                <a:gd name="T13" fmla="*/ 1213 h 1402"/>
                <a:gd name="T14" fmla="*/ 719 w 1365"/>
                <a:gd name="T15" fmla="*/ 1050 h 1402"/>
                <a:gd name="T16" fmla="*/ 575 w 1365"/>
                <a:gd name="T17" fmla="*/ 821 h 1402"/>
                <a:gd name="T18" fmla="*/ 431 w 1365"/>
                <a:gd name="T19" fmla="*/ 547 h 1402"/>
                <a:gd name="T20" fmla="*/ 360 w 1365"/>
                <a:gd name="T21" fmla="*/ 407 h 1402"/>
                <a:gd name="T22" fmla="*/ 288 w 1365"/>
                <a:gd name="T23" fmla="*/ 275 h 1402"/>
                <a:gd name="T24" fmla="*/ 217 w 1365"/>
                <a:gd name="T25" fmla="*/ 163 h 1402"/>
                <a:gd name="T26" fmla="*/ 144 w 1365"/>
                <a:gd name="T27" fmla="*/ 73 h 1402"/>
                <a:gd name="T28" fmla="*/ 73 w 1365"/>
                <a:gd name="T29" fmla="*/ 19 h 1402"/>
                <a:gd name="T30" fmla="*/ 0 w 1365"/>
                <a:gd name="T31" fmla="*/ 0 h 14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65"/>
                <a:gd name="T49" fmla="*/ 0 h 1402"/>
                <a:gd name="T50" fmla="*/ 1365 w 1365"/>
                <a:gd name="T51" fmla="*/ 1402 h 140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65" h="1402">
                  <a:moveTo>
                    <a:pt x="1365" y="1402"/>
                  </a:moveTo>
                  <a:lnTo>
                    <a:pt x="1222" y="1384"/>
                  </a:lnTo>
                  <a:lnTo>
                    <a:pt x="1151" y="1369"/>
                  </a:lnTo>
                  <a:lnTo>
                    <a:pt x="1078" y="1346"/>
                  </a:lnTo>
                  <a:lnTo>
                    <a:pt x="1007" y="1314"/>
                  </a:lnTo>
                  <a:lnTo>
                    <a:pt x="934" y="1270"/>
                  </a:lnTo>
                  <a:lnTo>
                    <a:pt x="863" y="1213"/>
                  </a:lnTo>
                  <a:lnTo>
                    <a:pt x="719" y="1050"/>
                  </a:lnTo>
                  <a:lnTo>
                    <a:pt x="575" y="821"/>
                  </a:lnTo>
                  <a:lnTo>
                    <a:pt x="431" y="547"/>
                  </a:lnTo>
                  <a:lnTo>
                    <a:pt x="360" y="407"/>
                  </a:lnTo>
                  <a:lnTo>
                    <a:pt x="288" y="275"/>
                  </a:lnTo>
                  <a:lnTo>
                    <a:pt x="217" y="163"/>
                  </a:lnTo>
                  <a:lnTo>
                    <a:pt x="144" y="73"/>
                  </a:lnTo>
                  <a:lnTo>
                    <a:pt x="73" y="19"/>
                  </a:lnTo>
                  <a:lnTo>
                    <a:pt x="0" y="0"/>
                  </a:lnTo>
                </a:path>
              </a:pathLst>
            </a:custGeom>
            <a:noFill/>
            <a:ln w="492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0" name="Freeform 26"/>
            <p:cNvSpPr>
              <a:spLocks/>
            </p:cNvSpPr>
            <p:nvPr/>
          </p:nvSpPr>
          <p:spPr bwMode="auto">
            <a:xfrm>
              <a:off x="1646" y="1917"/>
              <a:ext cx="1366" cy="1402"/>
            </a:xfrm>
            <a:custGeom>
              <a:avLst/>
              <a:gdLst>
                <a:gd name="T0" fmla="*/ 0 w 1366"/>
                <a:gd name="T1" fmla="*/ 1402 h 1402"/>
                <a:gd name="T2" fmla="*/ 144 w 1366"/>
                <a:gd name="T3" fmla="*/ 1384 h 1402"/>
                <a:gd name="T4" fmla="*/ 217 w 1366"/>
                <a:gd name="T5" fmla="*/ 1369 h 1402"/>
                <a:gd name="T6" fmla="*/ 288 w 1366"/>
                <a:gd name="T7" fmla="*/ 1346 h 1402"/>
                <a:gd name="T8" fmla="*/ 359 w 1366"/>
                <a:gd name="T9" fmla="*/ 1314 h 1402"/>
                <a:gd name="T10" fmla="*/ 432 w 1366"/>
                <a:gd name="T11" fmla="*/ 1270 h 1402"/>
                <a:gd name="T12" fmla="*/ 503 w 1366"/>
                <a:gd name="T13" fmla="*/ 1213 h 1402"/>
                <a:gd name="T14" fmla="*/ 649 w 1366"/>
                <a:gd name="T15" fmla="*/ 1050 h 1402"/>
                <a:gd name="T16" fmla="*/ 791 w 1366"/>
                <a:gd name="T17" fmla="*/ 821 h 1402"/>
                <a:gd name="T18" fmla="*/ 934 w 1366"/>
                <a:gd name="T19" fmla="*/ 547 h 1402"/>
                <a:gd name="T20" fmla="*/ 1007 w 1366"/>
                <a:gd name="T21" fmla="*/ 407 h 1402"/>
                <a:gd name="T22" fmla="*/ 1078 w 1366"/>
                <a:gd name="T23" fmla="*/ 275 h 1402"/>
                <a:gd name="T24" fmla="*/ 1151 w 1366"/>
                <a:gd name="T25" fmla="*/ 163 h 1402"/>
                <a:gd name="T26" fmla="*/ 1222 w 1366"/>
                <a:gd name="T27" fmla="*/ 73 h 1402"/>
                <a:gd name="T28" fmla="*/ 1295 w 1366"/>
                <a:gd name="T29" fmla="*/ 19 h 1402"/>
                <a:gd name="T30" fmla="*/ 1366 w 1366"/>
                <a:gd name="T31" fmla="*/ 0 h 14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66"/>
                <a:gd name="T49" fmla="*/ 0 h 1402"/>
                <a:gd name="T50" fmla="*/ 1366 w 1366"/>
                <a:gd name="T51" fmla="*/ 1402 h 140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66" h="1402">
                  <a:moveTo>
                    <a:pt x="0" y="1402"/>
                  </a:moveTo>
                  <a:lnTo>
                    <a:pt x="144" y="1384"/>
                  </a:lnTo>
                  <a:lnTo>
                    <a:pt x="217" y="1369"/>
                  </a:lnTo>
                  <a:lnTo>
                    <a:pt x="288" y="1346"/>
                  </a:lnTo>
                  <a:lnTo>
                    <a:pt x="359" y="1314"/>
                  </a:lnTo>
                  <a:lnTo>
                    <a:pt x="432" y="1270"/>
                  </a:lnTo>
                  <a:lnTo>
                    <a:pt x="503" y="1213"/>
                  </a:lnTo>
                  <a:lnTo>
                    <a:pt x="649" y="1050"/>
                  </a:lnTo>
                  <a:lnTo>
                    <a:pt x="791" y="821"/>
                  </a:lnTo>
                  <a:lnTo>
                    <a:pt x="934" y="547"/>
                  </a:lnTo>
                  <a:lnTo>
                    <a:pt x="1007" y="407"/>
                  </a:lnTo>
                  <a:lnTo>
                    <a:pt x="1078" y="275"/>
                  </a:lnTo>
                  <a:lnTo>
                    <a:pt x="1151" y="163"/>
                  </a:lnTo>
                  <a:lnTo>
                    <a:pt x="1222" y="73"/>
                  </a:lnTo>
                  <a:lnTo>
                    <a:pt x="1295" y="19"/>
                  </a:lnTo>
                  <a:lnTo>
                    <a:pt x="1366" y="0"/>
                  </a:lnTo>
                </a:path>
              </a:pathLst>
            </a:custGeom>
            <a:noFill/>
            <a:ln w="492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1" name="Freeform 27"/>
            <p:cNvSpPr>
              <a:spLocks/>
            </p:cNvSpPr>
            <p:nvPr/>
          </p:nvSpPr>
          <p:spPr bwMode="auto">
            <a:xfrm>
              <a:off x="1650" y="3317"/>
              <a:ext cx="2782" cy="1"/>
            </a:xfrm>
            <a:custGeom>
              <a:avLst/>
              <a:gdLst>
                <a:gd name="T0" fmla="*/ 0 w 2782"/>
                <a:gd name="T1" fmla="*/ 0 h 1"/>
                <a:gd name="T2" fmla="*/ 0 w 2782"/>
                <a:gd name="T3" fmla="*/ 0 h 1"/>
                <a:gd name="T4" fmla="*/ 2782 w 2782"/>
                <a:gd name="T5" fmla="*/ 0 h 1"/>
                <a:gd name="T6" fmla="*/ 0 60000 65536"/>
                <a:gd name="T7" fmla="*/ 0 60000 65536"/>
                <a:gd name="T8" fmla="*/ 0 60000 65536"/>
                <a:gd name="T9" fmla="*/ 0 w 2782"/>
                <a:gd name="T10" fmla="*/ 0 h 1"/>
                <a:gd name="T11" fmla="*/ 2782 w 2782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2" h="1">
                  <a:moveTo>
                    <a:pt x="0" y="0"/>
                  </a:moveTo>
                  <a:lnTo>
                    <a:pt x="0" y="0"/>
                  </a:lnTo>
                  <a:lnTo>
                    <a:pt x="2782" y="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2" name="Line 28"/>
            <p:cNvSpPr>
              <a:spLocks noChangeShapeType="1"/>
            </p:cNvSpPr>
            <p:nvPr/>
          </p:nvSpPr>
          <p:spPr bwMode="auto">
            <a:xfrm>
              <a:off x="1615" y="3317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3" name="Line 29"/>
            <p:cNvSpPr>
              <a:spLocks noChangeShapeType="1"/>
            </p:cNvSpPr>
            <p:nvPr/>
          </p:nvSpPr>
          <p:spPr bwMode="auto">
            <a:xfrm>
              <a:off x="1615" y="3317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4" name="Line 30"/>
            <p:cNvSpPr>
              <a:spLocks noChangeShapeType="1"/>
            </p:cNvSpPr>
            <p:nvPr/>
          </p:nvSpPr>
          <p:spPr bwMode="auto">
            <a:xfrm>
              <a:off x="1615" y="3317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5" name="Line 31"/>
            <p:cNvSpPr>
              <a:spLocks noChangeShapeType="1"/>
            </p:cNvSpPr>
            <p:nvPr/>
          </p:nvSpPr>
          <p:spPr bwMode="auto">
            <a:xfrm>
              <a:off x="1615" y="3317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6" name="Line 32"/>
            <p:cNvSpPr>
              <a:spLocks noChangeShapeType="1"/>
            </p:cNvSpPr>
            <p:nvPr/>
          </p:nvSpPr>
          <p:spPr bwMode="auto">
            <a:xfrm>
              <a:off x="1615" y="3317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7" name="Line 33"/>
            <p:cNvSpPr>
              <a:spLocks noChangeShapeType="1"/>
            </p:cNvSpPr>
            <p:nvPr/>
          </p:nvSpPr>
          <p:spPr bwMode="auto">
            <a:xfrm>
              <a:off x="1615" y="3317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8" name="Line 34"/>
            <p:cNvSpPr>
              <a:spLocks noChangeShapeType="1"/>
            </p:cNvSpPr>
            <p:nvPr/>
          </p:nvSpPr>
          <p:spPr bwMode="auto">
            <a:xfrm>
              <a:off x="1615" y="3317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9" name="Line 35"/>
            <p:cNvSpPr>
              <a:spLocks noChangeShapeType="1"/>
            </p:cNvSpPr>
            <p:nvPr/>
          </p:nvSpPr>
          <p:spPr bwMode="auto">
            <a:xfrm>
              <a:off x="1615" y="3317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0" name="Line 36"/>
            <p:cNvSpPr>
              <a:spLocks noChangeShapeType="1"/>
            </p:cNvSpPr>
            <p:nvPr/>
          </p:nvSpPr>
          <p:spPr bwMode="auto">
            <a:xfrm>
              <a:off x="1615" y="3317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1" name="Line 37"/>
            <p:cNvSpPr>
              <a:spLocks noChangeShapeType="1"/>
            </p:cNvSpPr>
            <p:nvPr/>
          </p:nvSpPr>
          <p:spPr bwMode="auto">
            <a:xfrm>
              <a:off x="1615" y="3317"/>
              <a:ext cx="3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2" name="Line 38"/>
            <p:cNvSpPr>
              <a:spLocks noChangeShapeType="1"/>
            </p:cNvSpPr>
            <p:nvPr/>
          </p:nvSpPr>
          <p:spPr bwMode="auto">
            <a:xfrm>
              <a:off x="4432" y="3317"/>
              <a:ext cx="1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3" name="Line 39"/>
            <p:cNvSpPr>
              <a:spLocks noChangeShapeType="1"/>
            </p:cNvSpPr>
            <p:nvPr/>
          </p:nvSpPr>
          <p:spPr bwMode="auto">
            <a:xfrm>
              <a:off x="4155" y="3317"/>
              <a:ext cx="1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4" name="Line 40"/>
            <p:cNvSpPr>
              <a:spLocks noChangeShapeType="1"/>
            </p:cNvSpPr>
            <p:nvPr/>
          </p:nvSpPr>
          <p:spPr bwMode="auto">
            <a:xfrm>
              <a:off x="3877" y="3317"/>
              <a:ext cx="1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5" name="Line 41"/>
            <p:cNvSpPr>
              <a:spLocks noChangeShapeType="1"/>
            </p:cNvSpPr>
            <p:nvPr/>
          </p:nvSpPr>
          <p:spPr bwMode="auto">
            <a:xfrm>
              <a:off x="3598" y="3317"/>
              <a:ext cx="1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6" name="Line 42"/>
            <p:cNvSpPr>
              <a:spLocks noChangeShapeType="1"/>
            </p:cNvSpPr>
            <p:nvPr/>
          </p:nvSpPr>
          <p:spPr bwMode="auto">
            <a:xfrm>
              <a:off x="3320" y="3317"/>
              <a:ext cx="1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7" name="Line 43"/>
            <p:cNvSpPr>
              <a:spLocks noChangeShapeType="1"/>
            </p:cNvSpPr>
            <p:nvPr/>
          </p:nvSpPr>
          <p:spPr bwMode="auto">
            <a:xfrm>
              <a:off x="3041" y="3317"/>
              <a:ext cx="1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8" name="Line 44"/>
            <p:cNvSpPr>
              <a:spLocks noChangeShapeType="1"/>
            </p:cNvSpPr>
            <p:nvPr/>
          </p:nvSpPr>
          <p:spPr bwMode="auto">
            <a:xfrm>
              <a:off x="2763" y="3317"/>
              <a:ext cx="1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9" name="Line 45"/>
            <p:cNvSpPr>
              <a:spLocks noChangeShapeType="1"/>
            </p:cNvSpPr>
            <p:nvPr/>
          </p:nvSpPr>
          <p:spPr bwMode="auto">
            <a:xfrm>
              <a:off x="2486" y="3317"/>
              <a:ext cx="1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20" name="Line 46"/>
            <p:cNvSpPr>
              <a:spLocks noChangeShapeType="1"/>
            </p:cNvSpPr>
            <p:nvPr/>
          </p:nvSpPr>
          <p:spPr bwMode="auto">
            <a:xfrm>
              <a:off x="2207" y="3317"/>
              <a:ext cx="1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21" name="Line 47"/>
            <p:cNvSpPr>
              <a:spLocks noChangeShapeType="1"/>
            </p:cNvSpPr>
            <p:nvPr/>
          </p:nvSpPr>
          <p:spPr bwMode="auto">
            <a:xfrm>
              <a:off x="1929" y="3317"/>
              <a:ext cx="1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22" name="Rectangle 48"/>
            <p:cNvSpPr>
              <a:spLocks noChangeArrowheads="1"/>
            </p:cNvSpPr>
            <p:nvPr/>
          </p:nvSpPr>
          <p:spPr bwMode="auto">
            <a:xfrm>
              <a:off x="4368" y="3312"/>
              <a:ext cx="9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 smtClean="0">
                  <a:solidFill>
                    <a:srgbClr val="000000"/>
                  </a:solidFill>
                </a:rPr>
                <a:t>T</a:t>
              </a:r>
              <a:endParaRPr lang="en-US" sz="2000" dirty="0"/>
            </a:p>
          </p:txBody>
        </p:sp>
        <p:sp>
          <p:nvSpPr>
            <p:cNvPr id="67623" name="Rectangle 49"/>
            <p:cNvSpPr>
              <a:spLocks noChangeArrowheads="1"/>
            </p:cNvSpPr>
            <p:nvPr/>
          </p:nvSpPr>
          <p:spPr bwMode="auto">
            <a:xfrm>
              <a:off x="4127" y="2279"/>
              <a:ext cx="57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Reject</a:t>
              </a:r>
              <a:endParaRPr lang="en-US"/>
            </a:p>
          </p:txBody>
        </p:sp>
        <p:sp>
          <p:nvSpPr>
            <p:cNvPr id="67624" name="Freeform 50"/>
            <p:cNvSpPr>
              <a:spLocks/>
            </p:cNvSpPr>
            <p:nvPr/>
          </p:nvSpPr>
          <p:spPr bwMode="auto">
            <a:xfrm>
              <a:off x="3833" y="2606"/>
              <a:ext cx="534" cy="693"/>
            </a:xfrm>
            <a:custGeom>
              <a:avLst/>
              <a:gdLst>
                <a:gd name="T0" fmla="*/ 0 w 534"/>
                <a:gd name="T1" fmla="*/ 693 h 693"/>
                <a:gd name="T2" fmla="*/ 0 w 534"/>
                <a:gd name="T3" fmla="*/ 0 h 693"/>
                <a:gd name="T4" fmla="*/ 534 w 534"/>
                <a:gd name="T5" fmla="*/ 0 h 693"/>
                <a:gd name="T6" fmla="*/ 0 60000 65536"/>
                <a:gd name="T7" fmla="*/ 0 60000 65536"/>
                <a:gd name="T8" fmla="*/ 0 60000 65536"/>
                <a:gd name="T9" fmla="*/ 0 w 534"/>
                <a:gd name="T10" fmla="*/ 0 h 693"/>
                <a:gd name="T11" fmla="*/ 534 w 534"/>
                <a:gd name="T12" fmla="*/ 693 h 6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4" h="693">
                  <a:moveTo>
                    <a:pt x="0" y="693"/>
                  </a:moveTo>
                  <a:lnTo>
                    <a:pt x="0" y="0"/>
                  </a:lnTo>
                  <a:lnTo>
                    <a:pt x="534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25" name="Freeform 51"/>
            <p:cNvSpPr>
              <a:spLocks/>
            </p:cNvSpPr>
            <p:nvPr/>
          </p:nvSpPr>
          <p:spPr bwMode="auto">
            <a:xfrm>
              <a:off x="4363" y="2565"/>
              <a:ext cx="93" cy="99"/>
            </a:xfrm>
            <a:custGeom>
              <a:avLst/>
              <a:gdLst>
                <a:gd name="T0" fmla="*/ 0 w 93"/>
                <a:gd name="T1" fmla="*/ 0 h 99"/>
                <a:gd name="T2" fmla="*/ 93 w 93"/>
                <a:gd name="T3" fmla="*/ 49 h 99"/>
                <a:gd name="T4" fmla="*/ 0 w 93"/>
                <a:gd name="T5" fmla="*/ 99 h 99"/>
                <a:gd name="T6" fmla="*/ 4 w 93"/>
                <a:gd name="T7" fmla="*/ 92 h 99"/>
                <a:gd name="T8" fmla="*/ 5 w 93"/>
                <a:gd name="T9" fmla="*/ 84 h 99"/>
                <a:gd name="T10" fmla="*/ 7 w 93"/>
                <a:gd name="T11" fmla="*/ 78 h 99"/>
                <a:gd name="T12" fmla="*/ 9 w 93"/>
                <a:gd name="T13" fmla="*/ 70 h 99"/>
                <a:gd name="T14" fmla="*/ 11 w 93"/>
                <a:gd name="T15" fmla="*/ 62 h 99"/>
                <a:gd name="T16" fmla="*/ 11 w 93"/>
                <a:gd name="T17" fmla="*/ 53 h 99"/>
                <a:gd name="T18" fmla="*/ 11 w 93"/>
                <a:gd name="T19" fmla="*/ 45 h 99"/>
                <a:gd name="T20" fmla="*/ 11 w 93"/>
                <a:gd name="T21" fmla="*/ 37 h 99"/>
                <a:gd name="T22" fmla="*/ 9 w 93"/>
                <a:gd name="T23" fmla="*/ 29 h 99"/>
                <a:gd name="T24" fmla="*/ 7 w 93"/>
                <a:gd name="T25" fmla="*/ 22 h 99"/>
                <a:gd name="T26" fmla="*/ 5 w 93"/>
                <a:gd name="T27" fmla="*/ 14 h 99"/>
                <a:gd name="T28" fmla="*/ 4 w 93"/>
                <a:gd name="T29" fmla="*/ 8 h 99"/>
                <a:gd name="T30" fmla="*/ 0 w 93"/>
                <a:gd name="T31" fmla="*/ 0 h 9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93"/>
                <a:gd name="T49" fmla="*/ 0 h 99"/>
                <a:gd name="T50" fmla="*/ 93 w 93"/>
                <a:gd name="T51" fmla="*/ 99 h 9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93" h="99">
                  <a:moveTo>
                    <a:pt x="0" y="0"/>
                  </a:moveTo>
                  <a:lnTo>
                    <a:pt x="93" y="49"/>
                  </a:lnTo>
                  <a:lnTo>
                    <a:pt x="0" y="99"/>
                  </a:lnTo>
                  <a:lnTo>
                    <a:pt x="4" y="92"/>
                  </a:lnTo>
                  <a:lnTo>
                    <a:pt x="5" y="84"/>
                  </a:lnTo>
                  <a:lnTo>
                    <a:pt x="7" y="78"/>
                  </a:lnTo>
                  <a:lnTo>
                    <a:pt x="9" y="70"/>
                  </a:lnTo>
                  <a:lnTo>
                    <a:pt x="11" y="62"/>
                  </a:lnTo>
                  <a:lnTo>
                    <a:pt x="11" y="53"/>
                  </a:lnTo>
                  <a:lnTo>
                    <a:pt x="11" y="45"/>
                  </a:lnTo>
                  <a:lnTo>
                    <a:pt x="11" y="37"/>
                  </a:lnTo>
                  <a:lnTo>
                    <a:pt x="9" y="29"/>
                  </a:lnTo>
                  <a:lnTo>
                    <a:pt x="7" y="22"/>
                  </a:lnTo>
                  <a:lnTo>
                    <a:pt x="5" y="14"/>
                  </a:lnTo>
                  <a:lnTo>
                    <a:pt x="4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26" name="Freeform 52"/>
            <p:cNvSpPr>
              <a:spLocks/>
            </p:cNvSpPr>
            <p:nvPr/>
          </p:nvSpPr>
          <p:spPr bwMode="auto">
            <a:xfrm>
              <a:off x="1614" y="2575"/>
              <a:ext cx="93" cy="99"/>
            </a:xfrm>
            <a:custGeom>
              <a:avLst/>
              <a:gdLst>
                <a:gd name="T0" fmla="*/ 93 w 93"/>
                <a:gd name="T1" fmla="*/ 0 h 99"/>
                <a:gd name="T2" fmla="*/ 0 w 93"/>
                <a:gd name="T3" fmla="*/ 49 h 99"/>
                <a:gd name="T4" fmla="*/ 93 w 93"/>
                <a:gd name="T5" fmla="*/ 99 h 99"/>
                <a:gd name="T6" fmla="*/ 89 w 93"/>
                <a:gd name="T7" fmla="*/ 91 h 99"/>
                <a:gd name="T8" fmla="*/ 87 w 93"/>
                <a:gd name="T9" fmla="*/ 83 h 99"/>
                <a:gd name="T10" fmla="*/ 85 w 93"/>
                <a:gd name="T11" fmla="*/ 76 h 99"/>
                <a:gd name="T12" fmla="*/ 83 w 93"/>
                <a:gd name="T13" fmla="*/ 68 h 99"/>
                <a:gd name="T14" fmla="*/ 82 w 93"/>
                <a:gd name="T15" fmla="*/ 60 h 99"/>
                <a:gd name="T16" fmla="*/ 82 w 93"/>
                <a:gd name="T17" fmla="*/ 52 h 99"/>
                <a:gd name="T18" fmla="*/ 82 w 93"/>
                <a:gd name="T19" fmla="*/ 45 h 99"/>
                <a:gd name="T20" fmla="*/ 82 w 93"/>
                <a:gd name="T21" fmla="*/ 37 h 99"/>
                <a:gd name="T22" fmla="*/ 83 w 93"/>
                <a:gd name="T23" fmla="*/ 29 h 99"/>
                <a:gd name="T24" fmla="*/ 85 w 93"/>
                <a:gd name="T25" fmla="*/ 21 h 99"/>
                <a:gd name="T26" fmla="*/ 87 w 93"/>
                <a:gd name="T27" fmla="*/ 14 h 99"/>
                <a:gd name="T28" fmla="*/ 89 w 93"/>
                <a:gd name="T29" fmla="*/ 6 h 99"/>
                <a:gd name="T30" fmla="*/ 93 w 93"/>
                <a:gd name="T31" fmla="*/ 0 h 9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93"/>
                <a:gd name="T49" fmla="*/ 0 h 99"/>
                <a:gd name="T50" fmla="*/ 93 w 93"/>
                <a:gd name="T51" fmla="*/ 99 h 9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93" h="99">
                  <a:moveTo>
                    <a:pt x="93" y="0"/>
                  </a:moveTo>
                  <a:lnTo>
                    <a:pt x="0" y="49"/>
                  </a:lnTo>
                  <a:lnTo>
                    <a:pt x="93" y="99"/>
                  </a:lnTo>
                  <a:lnTo>
                    <a:pt x="89" y="91"/>
                  </a:lnTo>
                  <a:lnTo>
                    <a:pt x="87" y="83"/>
                  </a:lnTo>
                  <a:lnTo>
                    <a:pt x="85" y="76"/>
                  </a:lnTo>
                  <a:lnTo>
                    <a:pt x="83" y="68"/>
                  </a:lnTo>
                  <a:lnTo>
                    <a:pt x="82" y="60"/>
                  </a:lnTo>
                  <a:lnTo>
                    <a:pt x="82" y="52"/>
                  </a:lnTo>
                  <a:lnTo>
                    <a:pt x="82" y="45"/>
                  </a:lnTo>
                  <a:lnTo>
                    <a:pt x="82" y="37"/>
                  </a:lnTo>
                  <a:lnTo>
                    <a:pt x="83" y="29"/>
                  </a:lnTo>
                  <a:lnTo>
                    <a:pt x="85" y="21"/>
                  </a:lnTo>
                  <a:lnTo>
                    <a:pt x="87" y="14"/>
                  </a:lnTo>
                  <a:lnTo>
                    <a:pt x="89" y="6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27" name="Freeform 53"/>
            <p:cNvSpPr>
              <a:spLocks/>
            </p:cNvSpPr>
            <p:nvPr/>
          </p:nvSpPr>
          <p:spPr bwMode="auto">
            <a:xfrm>
              <a:off x="1688" y="2616"/>
              <a:ext cx="534" cy="691"/>
            </a:xfrm>
            <a:custGeom>
              <a:avLst/>
              <a:gdLst>
                <a:gd name="T0" fmla="*/ 534 w 534"/>
                <a:gd name="T1" fmla="*/ 691 h 691"/>
                <a:gd name="T2" fmla="*/ 534 w 534"/>
                <a:gd name="T3" fmla="*/ 0 h 691"/>
                <a:gd name="T4" fmla="*/ 0 w 534"/>
                <a:gd name="T5" fmla="*/ 0 h 691"/>
                <a:gd name="T6" fmla="*/ 0 60000 65536"/>
                <a:gd name="T7" fmla="*/ 0 60000 65536"/>
                <a:gd name="T8" fmla="*/ 0 60000 65536"/>
                <a:gd name="T9" fmla="*/ 0 w 534"/>
                <a:gd name="T10" fmla="*/ 0 h 691"/>
                <a:gd name="T11" fmla="*/ 534 w 534"/>
                <a:gd name="T12" fmla="*/ 691 h 6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4" h="691">
                  <a:moveTo>
                    <a:pt x="534" y="691"/>
                  </a:moveTo>
                  <a:lnTo>
                    <a:pt x="534" y="0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28" name="Rectangle 54"/>
            <p:cNvSpPr>
              <a:spLocks noChangeArrowheads="1"/>
            </p:cNvSpPr>
            <p:nvPr/>
          </p:nvSpPr>
          <p:spPr bwMode="auto">
            <a:xfrm>
              <a:off x="1465" y="2279"/>
              <a:ext cx="57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Reject</a:t>
              </a:r>
              <a:endParaRPr lang="en-US"/>
            </a:p>
          </p:txBody>
        </p:sp>
        <p:sp>
          <p:nvSpPr>
            <p:cNvPr id="920581" name="Rectangle 5"/>
            <p:cNvSpPr>
              <a:spLocks noChangeArrowheads="1"/>
            </p:cNvSpPr>
            <p:nvPr/>
          </p:nvSpPr>
          <p:spPr bwMode="auto">
            <a:xfrm>
              <a:off x="3504" y="1824"/>
              <a:ext cx="1582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  <a:defRPr/>
              </a:pPr>
              <a:r>
                <a:rPr lang="en-US" sz="2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1/2 p-Value = </a:t>
              </a:r>
              <a:r>
                <a:rPr lang="en-US" sz="2000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.2</a:t>
              </a:r>
              <a:endPara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920582" name="Rectangle 6"/>
            <p:cNvSpPr>
              <a:spLocks noChangeArrowheads="1"/>
            </p:cNvSpPr>
            <p:nvPr/>
          </p:nvSpPr>
          <p:spPr bwMode="auto">
            <a:xfrm>
              <a:off x="1152" y="1824"/>
              <a:ext cx="1632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  <a:defRPr/>
              </a:pPr>
              <a:r>
                <a:rPr lang="en-US" sz="2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1/2 p-Value = </a:t>
              </a:r>
              <a:r>
                <a:rPr lang="en-US" sz="2000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.2</a:t>
              </a:r>
              <a:endPara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920583" name="Rectangle 7"/>
            <p:cNvSpPr>
              <a:spLocks noChangeArrowheads="1"/>
            </p:cNvSpPr>
            <p:nvPr/>
          </p:nvSpPr>
          <p:spPr bwMode="auto">
            <a:xfrm>
              <a:off x="4272" y="2784"/>
              <a:ext cx="1294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  <a:defRPr/>
              </a:pPr>
              <a:r>
                <a:rPr lang="en-US" sz="2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1/2 </a:t>
              </a:r>
              <a:r>
                <a:rPr lang="en-US" sz="2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</a:t>
              </a:r>
              <a:r>
                <a:rPr lang="en-US" sz="2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= .</a:t>
              </a:r>
              <a:r>
                <a:rPr lang="en-US" sz="2000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005</a:t>
              </a:r>
              <a:endPara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920584" name="Rectangle 8"/>
            <p:cNvSpPr>
              <a:spLocks noChangeArrowheads="1"/>
            </p:cNvSpPr>
            <p:nvPr/>
          </p:nvSpPr>
          <p:spPr bwMode="auto">
            <a:xfrm>
              <a:off x="768" y="2784"/>
              <a:ext cx="1294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  <a:defRPr/>
              </a:pPr>
              <a:r>
                <a:rPr lang="en-US" sz="2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1/2 </a:t>
              </a:r>
              <a:r>
                <a:rPr lang="en-US" sz="2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</a:t>
              </a:r>
              <a:r>
                <a:rPr lang="en-US" sz="2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= .</a:t>
              </a:r>
              <a:r>
                <a:rPr lang="en-US" sz="2000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005</a:t>
              </a:r>
              <a:endPara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67633" name="Line 9"/>
            <p:cNvSpPr>
              <a:spLocks noChangeShapeType="1"/>
            </p:cNvSpPr>
            <p:nvPr/>
          </p:nvSpPr>
          <p:spPr bwMode="auto">
            <a:xfrm>
              <a:off x="2160" y="2064"/>
              <a:ext cx="272" cy="94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4" name="Line 10"/>
            <p:cNvSpPr>
              <a:spLocks noChangeShapeType="1"/>
            </p:cNvSpPr>
            <p:nvPr/>
          </p:nvSpPr>
          <p:spPr bwMode="auto">
            <a:xfrm flipH="1">
              <a:off x="3648" y="2064"/>
              <a:ext cx="288" cy="94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0587" name="Line 11"/>
            <p:cNvSpPr>
              <a:spLocks noChangeShapeType="1"/>
            </p:cNvSpPr>
            <p:nvPr/>
          </p:nvSpPr>
          <p:spPr bwMode="auto">
            <a:xfrm>
              <a:off x="1824" y="2976"/>
              <a:ext cx="272" cy="272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67636" name="Line 12"/>
            <p:cNvSpPr>
              <a:spLocks noChangeShapeType="1"/>
            </p:cNvSpPr>
            <p:nvPr/>
          </p:nvSpPr>
          <p:spPr bwMode="auto">
            <a:xfrm flipH="1">
              <a:off x="3936" y="2976"/>
              <a:ext cx="336" cy="272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8578467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697663" cy="990600"/>
          </a:xfrm>
        </p:spPr>
        <p:txBody>
          <a:bodyPr/>
          <a:lstStyle/>
          <a:p>
            <a:pPr eaLnBrk="1" hangingPunct="1"/>
            <a:r>
              <a:rPr lang="en-US" smtClean="0"/>
              <a:t>Power of Test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1219200" y="2133600"/>
          <a:ext cx="6400800" cy="379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Document" r:id="rId3" imgW="7552944" imgH="4856988" progId="Word.Document.8">
                  <p:embed/>
                </p:oleObj>
              </mc:Choice>
              <mc:Fallback>
                <p:oleObj name="Document" r:id="rId3" imgW="7552944" imgH="485698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33600"/>
                        <a:ext cx="6400800" cy="379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830263" y="1752600"/>
            <a:ext cx="7640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2800" b="0"/>
              <a:t>Probability of rejecting false H</a:t>
            </a:r>
            <a:r>
              <a:rPr lang="en-US" sz="2800" b="0" baseline="-25000"/>
              <a:t>0 </a:t>
            </a:r>
            <a:r>
              <a:rPr lang="en-US" b="0"/>
              <a:t> (Correct Decis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Power of Test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7848600" cy="4572000"/>
          </a:xfrm>
          <a:noFill/>
        </p:spPr>
        <p:txBody>
          <a:bodyPr lIns="90488" tIns="44450" rIns="90488" bIns="44450"/>
          <a:lstStyle/>
          <a:p>
            <a:pPr marL="533400" indent="-533400" eaLnBrk="1" hangingPunct="1"/>
            <a:r>
              <a:rPr lang="en-US" smtClean="0"/>
              <a:t>Used in determining test adequacy</a:t>
            </a:r>
          </a:p>
          <a:p>
            <a:pPr marL="533400" indent="-533400" eaLnBrk="1" hangingPunct="1">
              <a:spcBef>
                <a:spcPct val="35000"/>
              </a:spcBef>
            </a:pPr>
            <a:r>
              <a:rPr lang="en-US" smtClean="0"/>
              <a:t>Affected by</a:t>
            </a:r>
          </a:p>
          <a:p>
            <a:pPr marL="882650" lvl="1" indent="-457200" eaLnBrk="1" hangingPunct="1"/>
            <a:r>
              <a:rPr lang="en-US" sz="2000" smtClean="0"/>
              <a:t>True value of population parameter</a:t>
            </a:r>
          </a:p>
          <a:p>
            <a:pPr marL="882650" lvl="1" indent="-457200" eaLnBrk="1" hangingPunct="1">
              <a:buFont typeface="Wingdings" pitchFamily="2" charset="2"/>
              <a:buNone/>
            </a:pPr>
            <a:r>
              <a:rPr lang="en-US" sz="2000" smtClean="0">
                <a:latin typeface="Symbol" pitchFamily="18" charset="2"/>
              </a:rPr>
              <a:t>	</a:t>
            </a:r>
            <a:r>
              <a:rPr lang="en-US" sz="2000" smtClean="0">
                <a:solidFill>
                  <a:srgbClr val="FF0000"/>
                </a:solidFill>
                <a:latin typeface="Symbol" pitchFamily="18" charset="2"/>
              </a:rPr>
              <a:t>1-</a:t>
            </a:r>
            <a:r>
              <a:rPr lang="en-US" sz="1600" smtClean="0">
                <a:solidFill>
                  <a:srgbClr val="FF0000"/>
                </a:solidFill>
              </a:rPr>
              <a:t>  i</a:t>
            </a:r>
            <a:r>
              <a:rPr lang="en-US" sz="2000" smtClean="0">
                <a:solidFill>
                  <a:srgbClr val="FF0000"/>
                </a:solidFill>
              </a:rPr>
              <a:t>ncreases when difference with hypothesized parameter </a:t>
            </a:r>
            <a:r>
              <a:rPr lang="en-US" sz="1600" smtClean="0">
                <a:solidFill>
                  <a:srgbClr val="FF0000"/>
                </a:solidFill>
              </a:rPr>
              <a:t>i</a:t>
            </a:r>
            <a:r>
              <a:rPr lang="en-US" sz="2000" smtClean="0">
                <a:solidFill>
                  <a:srgbClr val="FF0000"/>
                </a:solidFill>
              </a:rPr>
              <a:t>ncreases</a:t>
            </a:r>
          </a:p>
          <a:p>
            <a:pPr marL="882650" lvl="1" indent="-457200" eaLnBrk="1" hangingPunct="1"/>
            <a:r>
              <a:rPr lang="en-US" sz="2000" smtClean="0"/>
              <a:t>Significance level </a:t>
            </a:r>
            <a:r>
              <a:rPr lang="en-US" sz="2000" smtClean="0">
                <a:latin typeface="Symbol" pitchFamily="18" charset="2"/>
              </a:rPr>
              <a:t></a:t>
            </a:r>
          </a:p>
          <a:p>
            <a:pPr marL="882650" lvl="1" indent="-457200" eaLnBrk="1" hangingPunct="1">
              <a:buFont typeface="Wingdings" pitchFamily="2" charset="2"/>
              <a:buNone/>
            </a:pPr>
            <a:r>
              <a:rPr lang="en-US" sz="2000" smtClean="0">
                <a:latin typeface="Symbol" pitchFamily="18" charset="2"/>
              </a:rPr>
              <a:t>	</a:t>
            </a:r>
            <a:r>
              <a:rPr lang="en-US" sz="2000" smtClean="0">
                <a:solidFill>
                  <a:srgbClr val="FF0000"/>
                </a:solidFill>
                <a:latin typeface="Symbol" pitchFamily="18" charset="2"/>
              </a:rPr>
              <a:t>1-</a:t>
            </a:r>
            <a:r>
              <a:rPr lang="en-US" sz="2000" smtClean="0">
                <a:solidFill>
                  <a:srgbClr val="FF0000"/>
                </a:solidFill>
              </a:rPr>
              <a:t> increases when </a:t>
            </a:r>
            <a:r>
              <a:rPr lang="en-US" sz="2000" smtClean="0">
                <a:solidFill>
                  <a:srgbClr val="FF0000"/>
                </a:solidFill>
                <a:latin typeface="Symbol" pitchFamily="18" charset="2"/>
              </a:rPr>
              <a:t> </a:t>
            </a:r>
            <a:r>
              <a:rPr lang="en-US" sz="1600" smtClean="0">
                <a:solidFill>
                  <a:srgbClr val="FF0000"/>
                </a:solidFill>
              </a:rPr>
              <a:t>i</a:t>
            </a:r>
            <a:r>
              <a:rPr lang="en-US" sz="2000" smtClean="0">
                <a:solidFill>
                  <a:srgbClr val="FF0000"/>
                </a:solidFill>
              </a:rPr>
              <a:t>ncreases</a:t>
            </a:r>
          </a:p>
          <a:p>
            <a:pPr marL="882650" lvl="1" indent="-457200" eaLnBrk="1" hangingPunct="1"/>
            <a:r>
              <a:rPr lang="en-US" sz="2000" smtClean="0"/>
              <a:t>Standard deviation </a:t>
            </a:r>
          </a:p>
          <a:p>
            <a:pPr marL="882650" lvl="1" indent="-457200" eaLnBrk="1" hangingPunct="1">
              <a:buFont typeface="Wingdings" pitchFamily="2" charset="2"/>
              <a:buNone/>
            </a:pPr>
            <a:r>
              <a:rPr lang="en-US" sz="2000" smtClean="0">
                <a:latin typeface="Symbol" pitchFamily="18" charset="2"/>
              </a:rPr>
              <a:t> 	</a:t>
            </a:r>
            <a:r>
              <a:rPr lang="en-US" sz="2000" smtClean="0">
                <a:solidFill>
                  <a:srgbClr val="FF0000"/>
                </a:solidFill>
                <a:latin typeface="Symbol" pitchFamily="18" charset="2"/>
              </a:rPr>
              <a:t>1-</a:t>
            </a:r>
            <a:r>
              <a:rPr lang="en-US" sz="2000" smtClean="0">
                <a:solidFill>
                  <a:srgbClr val="FF0000"/>
                </a:solidFill>
              </a:rPr>
              <a:t> increases when </a:t>
            </a:r>
            <a:r>
              <a:rPr lang="en-US" sz="2000" smtClean="0">
                <a:solidFill>
                  <a:srgbClr val="FF0000"/>
                </a:solidFill>
                <a:latin typeface="Symbol" pitchFamily="18" charset="2"/>
              </a:rPr>
              <a:t></a:t>
            </a:r>
            <a:r>
              <a:rPr lang="en-US" sz="2000" i="1" baseline="-25000" smtClean="0">
                <a:solidFill>
                  <a:srgbClr val="FF0000"/>
                </a:solidFill>
              </a:rPr>
              <a:t> </a:t>
            </a:r>
            <a:r>
              <a:rPr lang="en-US" sz="2000" baseline="-25000" smtClean="0">
                <a:solidFill>
                  <a:srgbClr val="FF0000"/>
                </a:solidFill>
              </a:rPr>
              <a:t> </a:t>
            </a:r>
            <a:r>
              <a:rPr lang="en-US" sz="2000" smtClean="0">
                <a:solidFill>
                  <a:srgbClr val="FF0000"/>
                </a:solidFill>
              </a:rPr>
              <a:t>decreases </a:t>
            </a:r>
          </a:p>
          <a:p>
            <a:pPr marL="882650" lvl="1" indent="-457200" eaLnBrk="1" hangingPunct="1"/>
            <a:r>
              <a:rPr lang="en-US" sz="2000" smtClean="0"/>
              <a:t>Sample size </a:t>
            </a:r>
            <a:r>
              <a:rPr lang="en-US" sz="2000" i="1" smtClean="0"/>
              <a:t>n</a:t>
            </a:r>
          </a:p>
          <a:p>
            <a:pPr marL="882650" lvl="1" indent="-457200" eaLnBrk="1" hangingPunct="1">
              <a:buFont typeface="Wingdings" pitchFamily="2" charset="2"/>
              <a:buNone/>
            </a:pPr>
            <a:r>
              <a:rPr lang="en-US" sz="2000" smtClean="0">
                <a:latin typeface="Symbol" pitchFamily="18" charset="2"/>
              </a:rPr>
              <a:t>	</a:t>
            </a:r>
            <a:r>
              <a:rPr lang="en-US" sz="2000" smtClean="0">
                <a:solidFill>
                  <a:srgbClr val="FF0000"/>
                </a:solidFill>
                <a:latin typeface="Symbol" pitchFamily="18" charset="2"/>
              </a:rPr>
              <a:t>1-</a:t>
            </a:r>
            <a:r>
              <a:rPr lang="en-US" sz="2000" smtClean="0">
                <a:solidFill>
                  <a:srgbClr val="FF0000"/>
                </a:solidFill>
              </a:rPr>
              <a:t> increases when </a:t>
            </a:r>
            <a:r>
              <a:rPr lang="en-US" sz="2000" i="1" smtClean="0">
                <a:solidFill>
                  <a:srgbClr val="FF0000"/>
                </a:solidFill>
              </a:rPr>
              <a:t>n</a:t>
            </a:r>
            <a:r>
              <a:rPr lang="en-US" sz="2000" smtClean="0">
                <a:solidFill>
                  <a:srgbClr val="FF0000"/>
                </a:solidFill>
              </a:rPr>
              <a:t> increases</a:t>
            </a:r>
          </a:p>
          <a:p>
            <a:pPr marL="882650" lvl="1" indent="-457200" eaLnBrk="1" hangingPunct="1"/>
            <a:endParaRPr lang="en-US" sz="2000" i="1" smtClean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What we learned today..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001000" cy="4343400"/>
          </a:xfrm>
          <a:noFill/>
        </p:spPr>
        <p:txBody>
          <a:bodyPr lIns="90488" tIns="44450" rIns="90488" bIns="44450"/>
          <a:lstStyle/>
          <a:p>
            <a:pPr marL="609600" indent="-609600" defTabSz="914400" eaLnBrk="1" hangingPunct="1">
              <a:lnSpc>
                <a:spcPct val="80000"/>
              </a:lnSpc>
            </a:pPr>
            <a:r>
              <a:rPr lang="en-US" sz="2000" dirty="0" smtClean="0"/>
              <a:t>Hypotheses testing concepts</a:t>
            </a:r>
          </a:p>
          <a:p>
            <a:pPr marL="609600" indent="-609600" defTabSz="914400" eaLnBrk="1" hangingPunct="1">
              <a:lnSpc>
                <a:spcPct val="80000"/>
              </a:lnSpc>
            </a:pPr>
            <a:r>
              <a:rPr lang="en-US" sz="2000" dirty="0" smtClean="0"/>
              <a:t>Decision making risks: </a:t>
            </a:r>
          </a:p>
          <a:p>
            <a:pPr marL="1219200" lvl="1" indent="-533400" defTabSz="914400" eaLnBrk="1" hangingPunct="1">
              <a:lnSpc>
                <a:spcPct val="80000"/>
              </a:lnSpc>
            </a:pPr>
            <a:r>
              <a:rPr lang="en-US" sz="1800" dirty="0" smtClean="0"/>
              <a:t>Type I error, Type II error and Power</a:t>
            </a:r>
          </a:p>
          <a:p>
            <a:pPr marL="609600" indent="-609600" defTabSz="914400" eaLnBrk="1" hangingPunct="1">
              <a:lnSpc>
                <a:spcPct val="80000"/>
              </a:lnSpc>
            </a:pPr>
            <a:r>
              <a:rPr lang="en-US" sz="2000" dirty="0" smtClean="0"/>
              <a:t>P-value method</a:t>
            </a:r>
          </a:p>
          <a:p>
            <a:pPr marL="609600" indent="-609600" defTabSz="914400" eaLnBrk="1" hangingPunct="1">
              <a:lnSpc>
                <a:spcPct val="80000"/>
              </a:lnSpc>
            </a:pPr>
            <a:r>
              <a:rPr lang="en-US" sz="2000" dirty="0" smtClean="0">
                <a:solidFill>
                  <a:schemeClr val="tx2"/>
                </a:solidFill>
              </a:rPr>
              <a:t>Two-tailed t-test of mean (sigma unknown)</a:t>
            </a:r>
          </a:p>
          <a:p>
            <a:pPr marL="609600" indent="-609600" defTabSz="914400" eaLnBrk="1" hangingPunct="1">
              <a:lnSpc>
                <a:spcPct val="80000"/>
              </a:lnSpc>
            </a:pPr>
            <a:r>
              <a:rPr lang="en-US" sz="2000" dirty="0" smtClean="0">
                <a:solidFill>
                  <a:schemeClr val="tx2"/>
                </a:solidFill>
              </a:rPr>
              <a:t>One-tailed t-test of mean (sigma unknown)</a:t>
            </a:r>
          </a:p>
          <a:p>
            <a:pPr marL="609600" indent="-609600" defTabSz="914400" eaLnBrk="1" hangingPunct="1">
              <a:lnSpc>
                <a:spcPct val="80000"/>
              </a:lnSpc>
            </a:pPr>
            <a:r>
              <a:rPr lang="en-US" sz="2000" dirty="0" smtClean="0"/>
              <a:t>Power of a test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What’s a Hypothesis?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9550" y="1828800"/>
            <a:ext cx="4738688" cy="4114800"/>
          </a:xfrm>
          <a:noFill/>
        </p:spPr>
        <p:txBody>
          <a:bodyPr lIns="90488" tIns="44450" rIns="90488" bIns="44450"/>
          <a:lstStyle/>
          <a:p>
            <a:pPr eaLnBrk="1" hangingPunct="1"/>
            <a:r>
              <a:rPr lang="en-US" smtClean="0"/>
              <a:t>A Belief about a population parameter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sz="2600" smtClean="0"/>
              <a:t>Parameter is </a:t>
            </a:r>
            <a:r>
              <a:rPr lang="en-US" sz="2600" b="1" smtClean="0">
                <a:solidFill>
                  <a:schemeClr val="hlink"/>
                </a:solidFill>
              </a:rPr>
              <a:t>population</a:t>
            </a:r>
            <a:r>
              <a:rPr lang="en-US" sz="2600" smtClean="0"/>
              <a:t> mean, proportion, variance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sz="2600" smtClean="0"/>
              <a:t>Hypothesis must be stated </a:t>
            </a:r>
            <a:r>
              <a:rPr lang="en-US" sz="2600" b="1" smtClean="0">
                <a:solidFill>
                  <a:schemeClr val="hlink"/>
                </a:solidFill>
              </a:rPr>
              <a:t>before</a:t>
            </a:r>
            <a:r>
              <a:rPr lang="en-US" sz="2600" smtClean="0"/>
              <a:t> analysis</a:t>
            </a:r>
          </a:p>
        </p:txBody>
      </p:sp>
      <p:sp>
        <p:nvSpPr>
          <p:cNvPr id="776196" name="Rectangle 4"/>
          <p:cNvSpPr>
            <a:spLocks noChangeArrowheads="1"/>
          </p:cNvSpPr>
          <p:nvPr/>
        </p:nvSpPr>
        <p:spPr bwMode="auto">
          <a:xfrm>
            <a:off x="5105400" y="1905000"/>
            <a:ext cx="3579813" cy="644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 sz="1800" b="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 believe the mean birth weight in the general population is 120 oz</a:t>
            </a:r>
          </a:p>
        </p:txBody>
      </p:sp>
      <p:sp>
        <p:nvSpPr>
          <p:cNvPr id="1030" name="AutoShape 5"/>
          <p:cNvSpPr>
            <a:spLocks noChangeArrowheads="1"/>
          </p:cNvSpPr>
          <p:nvPr/>
        </p:nvSpPr>
        <p:spPr bwMode="auto">
          <a:xfrm>
            <a:off x="5111750" y="1911350"/>
            <a:ext cx="3492500" cy="941388"/>
          </a:xfrm>
          <a:prstGeom prst="wedgeRoundRectCallout">
            <a:avLst>
              <a:gd name="adj1" fmla="val -27278"/>
              <a:gd name="adj2" fmla="val 66667"/>
              <a:gd name="adj3" fmla="val 16667"/>
            </a:avLst>
          </a:prstGeom>
          <a:noFill/>
          <a:ln w="127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1" name="Rectangle 6"/>
          <p:cNvSpPr>
            <a:spLocks noChangeArrowheads="1"/>
          </p:cNvSpPr>
          <p:nvPr/>
        </p:nvSpPr>
        <p:spPr bwMode="auto">
          <a:xfrm>
            <a:off x="6767513" y="6203950"/>
            <a:ext cx="1643062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 eaLnBrk="0" hangingPunct="0"/>
            <a:r>
              <a:rPr lang="en-US" sz="1000" b="0">
                <a:solidFill>
                  <a:srgbClr val="CECECE"/>
                </a:solidFill>
              </a:rPr>
              <a:t>© 1984-1994 T/Maker Co.</a:t>
            </a:r>
          </a:p>
        </p:txBody>
      </p:sp>
      <p:graphicFrame>
        <p:nvGraphicFramePr>
          <p:cNvPr id="1026" name="Object 2">
            <a:hlinkClick r:id="" action="ppaction://ole?verb=0"/>
          </p:cNvPr>
          <p:cNvGraphicFramePr>
            <a:graphicFrameLocks noGrp="1"/>
          </p:cNvGraphicFramePr>
          <p:nvPr>
            <p:ph type="clipArt" sz="half" idx="2"/>
          </p:nvPr>
        </p:nvGraphicFramePr>
        <p:xfrm>
          <a:off x="4970463" y="2932113"/>
          <a:ext cx="3575050" cy="342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ClipArt" r:id="rId4" imgW="6516360" imgH="6240240" progId="MS_ClipArt_Gallery.2">
                  <p:embed/>
                </p:oleObj>
              </mc:Choice>
              <mc:Fallback>
                <p:oleObj name="ClipArt" r:id="rId4" imgW="6516360" imgH="6240240" progId="MS_ClipArt_Gallery.2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2932113"/>
                        <a:ext cx="3575050" cy="342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rth Weight Example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381000" y="1676400"/>
            <a:ext cx="84582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914400" indent="-4572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buClr>
                <a:schemeClr val="folHlink"/>
              </a:buClr>
              <a:buSzPct val="100000"/>
              <a:buFont typeface="Wingdings" pitchFamily="2" charset="2"/>
              <a:buChar char="§"/>
            </a:pPr>
            <a:r>
              <a:rPr lang="en-US" sz="2000" b="0"/>
              <a:t>Average birth weight in the general population is 120 oz.</a:t>
            </a:r>
          </a:p>
          <a:p>
            <a:pPr algn="l">
              <a:buClr>
                <a:schemeClr val="folHlink"/>
              </a:buClr>
              <a:buSzPct val="100000"/>
              <a:buFont typeface="Wingdings" pitchFamily="2" charset="2"/>
              <a:buChar char="§"/>
            </a:pPr>
            <a:r>
              <a:rPr lang="en-US" sz="2000" b="0"/>
              <a:t>You take a sample of 100 babies born in the hospital you work at (that is located in a low-SES area), and find that the sample mean birth weight is 115 oz.</a:t>
            </a:r>
          </a:p>
          <a:p>
            <a:pPr algn="l">
              <a:buClr>
                <a:schemeClr val="folHlink"/>
              </a:buClr>
              <a:buSzPct val="100000"/>
              <a:buFont typeface="Wingdings" pitchFamily="2" charset="2"/>
              <a:buChar char="§"/>
            </a:pPr>
            <a:endParaRPr lang="en-US" sz="2000" b="0"/>
          </a:p>
          <a:p>
            <a:pPr algn="l">
              <a:buClr>
                <a:schemeClr val="folHlink"/>
              </a:buClr>
              <a:buSzPct val="100000"/>
              <a:buFont typeface="Wingdings" pitchFamily="2" charset="2"/>
              <a:buChar char="§"/>
            </a:pPr>
            <a:r>
              <a:rPr lang="en-US" sz="2000" b="0"/>
              <a:t>You wonder:</a:t>
            </a:r>
          </a:p>
          <a:p>
            <a:pPr algn="l">
              <a:buClr>
                <a:schemeClr val="folHlink"/>
              </a:buClr>
              <a:buSzPct val="100000"/>
              <a:buFont typeface="Wingdings" pitchFamily="2" charset="2"/>
              <a:buChar char="§"/>
            </a:pPr>
            <a:endParaRPr lang="en-US" sz="2000" b="0"/>
          </a:p>
          <a:p>
            <a:pPr lvl="1" algn="l">
              <a:buClr>
                <a:schemeClr val="folHlink"/>
              </a:buClr>
              <a:buSzPct val="100000"/>
              <a:buFont typeface="Wingdings" pitchFamily="2" charset="2"/>
              <a:buChar char="§"/>
            </a:pPr>
            <a:r>
              <a:rPr lang="en-US" sz="2000" b="0"/>
              <a:t> is this observed difference merely due to chance OR</a:t>
            </a:r>
          </a:p>
          <a:p>
            <a:pPr lvl="1" algn="l">
              <a:buClr>
                <a:schemeClr val="folHlink"/>
              </a:buClr>
              <a:buSzPct val="100000"/>
              <a:buFont typeface="Wingdings" pitchFamily="2" charset="2"/>
              <a:buChar char="§"/>
            </a:pPr>
            <a:endParaRPr lang="en-US" sz="2000" b="0"/>
          </a:p>
          <a:p>
            <a:pPr lvl="1" algn="l">
              <a:buClr>
                <a:schemeClr val="folHlink"/>
              </a:buClr>
              <a:buSzPct val="100000"/>
              <a:buFont typeface="Wingdings" pitchFamily="2" charset="2"/>
              <a:buChar char="§"/>
            </a:pPr>
            <a:r>
              <a:rPr lang="en-US" sz="2000" b="0"/>
              <a:t> is the mean birth weight of SES babies indeed lower than that in the general population?</a:t>
            </a:r>
          </a:p>
          <a:p>
            <a:pPr lvl="1" algn="l">
              <a:buClr>
                <a:schemeClr val="folHlink"/>
              </a:buClr>
              <a:buSzPct val="100000"/>
              <a:buFont typeface="Wingdings" pitchFamily="2" charset="2"/>
              <a:buChar char="§"/>
            </a:pPr>
            <a:endParaRPr lang="en-US" sz="2000" b="0"/>
          </a:p>
          <a:p>
            <a:pPr lvl="1" algn="l">
              <a:buClr>
                <a:schemeClr val="folHlink"/>
              </a:buClr>
              <a:buSzPct val="100000"/>
            </a:pPr>
            <a:endParaRPr lang="en-US" sz="2000" b="0"/>
          </a:p>
          <a:p>
            <a:pPr lvl="1" algn="l">
              <a:buClr>
                <a:schemeClr val="folHlink"/>
              </a:buClr>
              <a:buSzPct val="100000"/>
            </a:pPr>
            <a:endParaRPr lang="en-US" sz="20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Null Hypothesi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326438" cy="4479925"/>
          </a:xfrm>
        </p:spPr>
        <p:txBody>
          <a:bodyPr lIns="90488" tIns="44450" rIns="90488" bIns="44450"/>
          <a:lstStyle/>
          <a:p>
            <a:pPr marL="571500" indent="-571500" defTabSz="914400" eaLnBrk="1" hangingPunct="1">
              <a:lnSpc>
                <a:spcPct val="90000"/>
              </a:lnSpc>
              <a:buFont typeface="Arial" charset="0"/>
              <a:buAutoNum type="arabicPeriod"/>
            </a:pPr>
            <a:r>
              <a:rPr lang="en-US" sz="2400" smtClean="0"/>
              <a:t>Parameter interest: the mean birth weight of SES babies, denoted by </a:t>
            </a:r>
            <a:r>
              <a:rPr lang="en-US" sz="2400" smtClean="0">
                <a:latin typeface="Symbol" pitchFamily="18" charset="2"/>
              </a:rPr>
              <a:t></a:t>
            </a:r>
          </a:p>
          <a:p>
            <a:pPr marL="571500" indent="-571500" defTabSz="914400" eaLnBrk="1" hangingPunct="1">
              <a:lnSpc>
                <a:spcPct val="90000"/>
              </a:lnSpc>
              <a:buFont typeface="Arial" charset="0"/>
              <a:buAutoNum type="arabicPeriod"/>
            </a:pPr>
            <a:r>
              <a:rPr lang="en-US" sz="2400" smtClean="0"/>
              <a:t>Begin with the assumption that the null hypothesis is true</a:t>
            </a:r>
          </a:p>
          <a:p>
            <a:pPr marL="1143000" lvl="1" indent="-457200" defTabSz="914400" eaLnBrk="1" hangingPunct="1">
              <a:lnSpc>
                <a:spcPct val="90000"/>
              </a:lnSpc>
            </a:pPr>
            <a:r>
              <a:rPr lang="en-US" smtClean="0"/>
              <a:t>E.g. H</a:t>
            </a:r>
            <a:r>
              <a:rPr lang="en-US" baseline="-25000" smtClean="0"/>
              <a:t>0</a:t>
            </a:r>
            <a:r>
              <a:rPr lang="en-US" smtClean="0"/>
              <a:t> : the mean birth weight of SES babies is equal to that in the general population</a:t>
            </a:r>
          </a:p>
          <a:p>
            <a:pPr marL="1143000" lvl="1" indent="-457200" defTabSz="914400" eaLnBrk="1" hangingPunct="1">
              <a:lnSpc>
                <a:spcPct val="90000"/>
              </a:lnSpc>
            </a:pPr>
            <a:r>
              <a:rPr lang="en-US" smtClean="0"/>
              <a:t>Similar to the notion of </a:t>
            </a:r>
            <a:r>
              <a:rPr lang="en-US" smtClean="0">
                <a:solidFill>
                  <a:srgbClr val="FF0000"/>
                </a:solidFill>
              </a:rPr>
              <a:t>innocent until proven guilty</a:t>
            </a:r>
          </a:p>
          <a:p>
            <a:pPr marL="571500" indent="-571500" defTabSz="914400" eaLnBrk="1" hangingPunct="1">
              <a:lnSpc>
                <a:spcPct val="90000"/>
              </a:lnSpc>
              <a:buFont typeface="Arial" charset="0"/>
              <a:buAutoNum type="arabicPeriod"/>
            </a:pPr>
            <a:r>
              <a:rPr lang="en-US" smtClean="0"/>
              <a:t>H</a:t>
            </a:r>
            <a:r>
              <a:rPr lang="en-US" baseline="-25000" smtClean="0"/>
              <a:t>0</a:t>
            </a:r>
            <a:r>
              <a:rPr lang="en-US" smtClean="0"/>
              <a:t>: </a:t>
            </a:r>
            <a:r>
              <a:rPr lang="en-US" smtClean="0">
                <a:latin typeface="Symbol" pitchFamily="18" charset="2"/>
              </a:rPr>
              <a:t></a:t>
            </a:r>
            <a:r>
              <a:rPr lang="en-US" smtClean="0"/>
              <a:t> </a:t>
            </a:r>
            <a:r>
              <a:rPr lang="en-US" b="1" smtClean="0">
                <a:latin typeface="Symbol" pitchFamily="18" charset="2"/>
              </a:rPr>
              <a:t></a:t>
            </a:r>
            <a:r>
              <a:rPr lang="en-US" smtClean="0"/>
              <a:t> 120</a:t>
            </a:r>
          </a:p>
          <a:p>
            <a:pPr marL="571500" indent="-571500" defTabSz="914400" eaLnBrk="1" hangingPunct="1">
              <a:spcBef>
                <a:spcPct val="30000"/>
              </a:spcBef>
              <a:buFont typeface="Arial" charset="0"/>
              <a:buAutoNum type="arabicPeriod"/>
            </a:pPr>
            <a:r>
              <a:rPr lang="en-US" sz="2400" smtClean="0"/>
              <a:t>Could even has inequality sign:</a:t>
            </a:r>
            <a:r>
              <a:rPr lang="en-US" sz="2400" b="1" smtClean="0"/>
              <a:t> </a:t>
            </a:r>
            <a:r>
              <a:rPr lang="en-US" sz="2400" b="1" smtClean="0">
                <a:solidFill>
                  <a:schemeClr val="hlink"/>
                </a:solidFill>
                <a:latin typeface="Symbol" pitchFamily="18" charset="2"/>
              </a:rPr>
              <a:t></a:t>
            </a:r>
            <a:r>
              <a:rPr lang="en-US" sz="2400" b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≤ or ≥ (more complex tests)</a:t>
            </a:r>
            <a:endParaRPr lang="en-US" sz="2400" smtClean="0">
              <a:solidFill>
                <a:schemeClr val="hlink"/>
              </a:solidFill>
            </a:endParaRPr>
          </a:p>
          <a:p>
            <a:pPr marL="571500" indent="-571500" defTabSz="9144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mtClean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eaLnBrk="1" hangingPunct="1"/>
            <a:r>
              <a:rPr lang="en-US" smtClean="0"/>
              <a:t>Alternative Hypothesi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81200"/>
            <a:ext cx="7924800" cy="4114800"/>
          </a:xfrm>
        </p:spPr>
        <p:txBody>
          <a:bodyPr lIns="90488" tIns="44450" rIns="90488" bIns="44450"/>
          <a:lstStyle/>
          <a:p>
            <a:pPr marL="609600" indent="-609600" defTabSz="914400" eaLnBrk="1" hangingPunct="1">
              <a:spcBef>
                <a:spcPct val="30000"/>
              </a:spcBef>
              <a:buFontTx/>
              <a:buAutoNum type="arabicPeriod"/>
            </a:pPr>
            <a:r>
              <a:rPr lang="en-US" sz="2400" smtClean="0"/>
              <a:t>Is set up to represent research goal </a:t>
            </a:r>
          </a:p>
          <a:p>
            <a:pPr marL="609600" indent="-609600" defTabSz="914400" eaLnBrk="1" hangingPunct="1">
              <a:spcBef>
                <a:spcPct val="30000"/>
              </a:spcBef>
              <a:buFontTx/>
              <a:buAutoNum type="arabicPeriod"/>
            </a:pPr>
            <a:r>
              <a:rPr lang="en-US" sz="2400" smtClean="0"/>
              <a:t>Opposite of null hypothesis</a:t>
            </a:r>
          </a:p>
          <a:p>
            <a:pPr marL="609600" lvl="1" indent="-609600" defTabSz="914400" eaLnBrk="1" hangingPunct="1">
              <a:spcBef>
                <a:spcPct val="3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sz="2000" smtClean="0"/>
              <a:t>	E.g. H</a:t>
            </a:r>
            <a:r>
              <a:rPr lang="en-US" sz="2000" baseline="-25000" smtClean="0"/>
              <a:t>a</a:t>
            </a:r>
            <a:r>
              <a:rPr lang="en-US" sz="2000" smtClean="0"/>
              <a:t> : the mean birth weight of SES babies is lower than that in the general population</a:t>
            </a:r>
            <a:endParaRPr lang="en-US" smtClean="0"/>
          </a:p>
          <a:p>
            <a:pPr marL="609600" indent="-609600" defTabSz="914400" eaLnBrk="1" hangingPunct="1">
              <a:spcBef>
                <a:spcPct val="30000"/>
              </a:spcBef>
              <a:buFont typeface="Arial" charset="0"/>
              <a:buAutoNum type="arabicPeriod"/>
            </a:pPr>
            <a:r>
              <a:rPr lang="en-US" sz="2400" smtClean="0"/>
              <a:t>H</a:t>
            </a:r>
            <a:r>
              <a:rPr lang="en-US" sz="2400" baseline="-25000" smtClean="0"/>
              <a:t>a</a:t>
            </a:r>
            <a:r>
              <a:rPr lang="en-US" sz="2400" smtClean="0"/>
              <a:t>: </a:t>
            </a:r>
            <a:r>
              <a:rPr lang="en-US" sz="2400" smtClean="0">
                <a:latin typeface="Symbol" pitchFamily="18" charset="2"/>
              </a:rPr>
              <a:t></a:t>
            </a:r>
            <a:r>
              <a:rPr lang="en-US" sz="2400" smtClean="0"/>
              <a:t> &lt; 120 </a:t>
            </a:r>
          </a:p>
          <a:p>
            <a:pPr marL="609600" indent="-609600" defTabSz="914400" eaLnBrk="1" hangingPunct="1">
              <a:spcBef>
                <a:spcPct val="30000"/>
              </a:spcBef>
              <a:buFont typeface="Arial" charset="0"/>
              <a:buAutoNum type="arabicPeriod"/>
            </a:pPr>
            <a:r>
              <a:rPr lang="en-US" sz="2400" smtClean="0"/>
              <a:t>Always has inequality sign:</a:t>
            </a:r>
            <a:r>
              <a:rPr lang="en-US" sz="2400" b="1" smtClean="0"/>
              <a:t> </a:t>
            </a:r>
            <a:r>
              <a:rPr lang="en-US" sz="2400" b="1" smtClean="0">
                <a:solidFill>
                  <a:schemeClr val="hlink"/>
                </a:solidFill>
                <a:latin typeface="Symbol" pitchFamily="18" charset="2"/>
              </a:rPr>
              <a:t></a:t>
            </a:r>
            <a:r>
              <a:rPr lang="en-US" sz="2400" smtClean="0">
                <a:solidFill>
                  <a:schemeClr val="hlink"/>
                </a:solidFill>
              </a:rPr>
              <a:t>,</a:t>
            </a:r>
            <a:r>
              <a:rPr lang="en-US" sz="2400" b="1" smtClean="0">
                <a:solidFill>
                  <a:schemeClr val="hlink"/>
                </a:solidFill>
                <a:latin typeface="Symbol" pitchFamily="18" charset="2"/>
              </a:rPr>
              <a:t></a:t>
            </a:r>
            <a:r>
              <a:rPr lang="en-US" sz="2400" smtClean="0">
                <a:solidFill>
                  <a:schemeClr val="hlink"/>
                </a:solidFill>
              </a:rPr>
              <a:t>,</a:t>
            </a:r>
            <a:r>
              <a:rPr lang="en-US" sz="2400" smtClean="0"/>
              <a:t> or</a:t>
            </a:r>
            <a:r>
              <a:rPr lang="en-US" sz="2400" smtClean="0">
                <a:solidFill>
                  <a:schemeClr val="hlink"/>
                </a:solidFill>
              </a:rPr>
              <a:t> </a:t>
            </a:r>
            <a:r>
              <a:rPr lang="en-US" sz="2400" b="1" smtClean="0">
                <a:solidFill>
                  <a:schemeClr val="hlink"/>
                </a:solidFill>
                <a:latin typeface="Symbol" pitchFamily="18" charset="2"/>
              </a:rPr>
              <a:t></a:t>
            </a:r>
            <a:endParaRPr lang="en-US" sz="2400" smtClean="0">
              <a:solidFill>
                <a:schemeClr val="hlink"/>
              </a:solidFill>
            </a:endParaRPr>
          </a:p>
          <a:p>
            <a:pPr marL="609600" lvl="1" indent="-609600" defTabSz="914400" eaLnBrk="1" hangingPunct="1"/>
            <a:r>
              <a:rPr lang="en-US" sz="2000" smtClean="0"/>
              <a:t> </a:t>
            </a:r>
            <a:r>
              <a:rPr lang="en-US" sz="2000" b="1" smtClean="0">
                <a:solidFill>
                  <a:schemeClr val="hlink"/>
                </a:solidFill>
                <a:latin typeface="Symbol" pitchFamily="18" charset="2"/>
              </a:rPr>
              <a:t> </a:t>
            </a:r>
            <a:r>
              <a:rPr lang="en-US" sz="2000" smtClean="0">
                <a:solidFill>
                  <a:schemeClr val="hlink"/>
                </a:solidFill>
              </a:rPr>
              <a:t>will lead to two-sided tests</a:t>
            </a:r>
          </a:p>
          <a:p>
            <a:pPr marL="609600" lvl="1" indent="-609600" defTabSz="914400" eaLnBrk="1" hangingPunct="1"/>
            <a:r>
              <a:rPr lang="en-US" sz="2000" b="1" smtClean="0">
                <a:solidFill>
                  <a:schemeClr val="hlink"/>
                </a:solidFill>
                <a:latin typeface="Times New Roman" pitchFamily="18" charset="0"/>
              </a:rPr>
              <a:t>&lt; , &gt; </a:t>
            </a:r>
            <a:r>
              <a:rPr lang="en-US" sz="2000" smtClean="0">
                <a:solidFill>
                  <a:schemeClr val="hlink"/>
                </a:solidFill>
              </a:rPr>
              <a:t>will lead to one-sided tests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One-Sided vs Two-Sided Hypothesis Test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sided: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sz="2800" smtClean="0"/>
              <a:t>H</a:t>
            </a:r>
            <a:r>
              <a:rPr lang="en-US" sz="2800" baseline="-25000" smtClean="0"/>
              <a:t>0</a:t>
            </a:r>
            <a:r>
              <a:rPr lang="en-US" sz="2800" smtClean="0"/>
              <a:t>: </a:t>
            </a:r>
            <a:r>
              <a:rPr lang="en-US" sz="2800" smtClean="0">
                <a:latin typeface="Symbol" pitchFamily="18" charset="2"/>
              </a:rPr>
              <a:t></a:t>
            </a:r>
            <a:r>
              <a:rPr lang="en-US" sz="2800" smtClean="0"/>
              <a:t> </a:t>
            </a:r>
            <a:r>
              <a:rPr lang="en-US" sz="2800" b="1" smtClean="0">
                <a:latin typeface="Symbol" pitchFamily="18" charset="2"/>
              </a:rPr>
              <a:t></a:t>
            </a:r>
            <a:r>
              <a:rPr lang="en-US" sz="2800" smtClean="0"/>
              <a:t> 0         or	H</a:t>
            </a:r>
            <a:r>
              <a:rPr lang="en-US" sz="2800" baseline="-25000" smtClean="0"/>
              <a:t>0</a:t>
            </a:r>
            <a:r>
              <a:rPr lang="en-US" sz="2800" smtClean="0"/>
              <a:t>: </a:t>
            </a:r>
            <a:r>
              <a:rPr lang="en-US" sz="2800" smtClean="0">
                <a:latin typeface="Symbol" pitchFamily="18" charset="2"/>
              </a:rPr>
              <a:t></a:t>
            </a:r>
            <a:r>
              <a:rPr lang="en-US" sz="2800" smtClean="0"/>
              <a:t> </a:t>
            </a:r>
            <a:r>
              <a:rPr lang="en-US" sz="2800" b="1" smtClean="0">
                <a:latin typeface="Symbol" pitchFamily="18" charset="2"/>
              </a:rPr>
              <a:t></a:t>
            </a:r>
            <a:r>
              <a:rPr lang="en-US" sz="2800" smtClean="0"/>
              <a:t> 0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sz="2800" smtClean="0"/>
              <a:t>H</a:t>
            </a:r>
            <a:r>
              <a:rPr lang="en-US" sz="2800" baseline="-25000" smtClean="0"/>
              <a:t>a</a:t>
            </a:r>
            <a:r>
              <a:rPr lang="en-US" sz="2800" smtClean="0"/>
              <a:t>: </a:t>
            </a:r>
            <a:r>
              <a:rPr lang="en-US" sz="2800" smtClean="0">
                <a:latin typeface="Symbol" pitchFamily="18" charset="2"/>
              </a:rPr>
              <a:t></a:t>
            </a:r>
            <a:r>
              <a:rPr lang="en-US" sz="2800" smtClean="0"/>
              <a:t> &lt; 0		H</a:t>
            </a:r>
            <a:r>
              <a:rPr lang="en-US" sz="2800" baseline="-25000" smtClean="0"/>
              <a:t>a</a:t>
            </a:r>
            <a:r>
              <a:rPr lang="en-US" sz="2800" smtClean="0"/>
              <a:t>: </a:t>
            </a:r>
            <a:r>
              <a:rPr lang="en-US" sz="2800" smtClean="0">
                <a:latin typeface="Symbol" pitchFamily="18" charset="2"/>
              </a:rPr>
              <a:t></a:t>
            </a:r>
            <a:r>
              <a:rPr lang="en-US" sz="2800" smtClean="0"/>
              <a:t> </a:t>
            </a:r>
            <a:r>
              <a:rPr lang="en-US" sz="2800" b="1" smtClean="0">
                <a:latin typeface="Symbol" pitchFamily="18" charset="2"/>
              </a:rPr>
              <a:t> </a:t>
            </a:r>
            <a:r>
              <a:rPr lang="en-US" sz="2800" smtClean="0"/>
              <a:t>0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  <a:p>
            <a:pPr eaLnBrk="1" hangingPunct="1"/>
            <a:r>
              <a:rPr lang="en-US" smtClean="0"/>
              <a:t>Two-sided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	H</a:t>
            </a:r>
            <a:r>
              <a:rPr lang="en-US" baseline="-25000" smtClean="0"/>
              <a:t>0</a:t>
            </a:r>
            <a:r>
              <a:rPr lang="en-US" smtClean="0"/>
              <a:t>: </a:t>
            </a:r>
            <a:r>
              <a:rPr lang="en-US" smtClean="0">
                <a:latin typeface="Symbol" pitchFamily="18" charset="2"/>
              </a:rPr>
              <a:t></a:t>
            </a:r>
            <a:r>
              <a:rPr lang="en-US" smtClean="0"/>
              <a:t> </a:t>
            </a:r>
            <a:r>
              <a:rPr lang="en-US" b="1" smtClean="0">
                <a:latin typeface="Symbol" pitchFamily="18" charset="2"/>
              </a:rPr>
              <a:t></a:t>
            </a:r>
            <a:r>
              <a:rPr lang="en-US" smtClean="0"/>
              <a:t> 3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	H</a:t>
            </a:r>
            <a:r>
              <a:rPr lang="en-US" baseline="-25000" smtClean="0"/>
              <a:t>a</a:t>
            </a:r>
            <a:r>
              <a:rPr lang="en-US" smtClean="0"/>
              <a:t>: </a:t>
            </a:r>
            <a:r>
              <a:rPr lang="en-US" smtClean="0">
                <a:latin typeface="Symbol" pitchFamily="18" charset="2"/>
              </a:rPr>
              <a:t></a:t>
            </a:r>
            <a:r>
              <a:rPr lang="en-US" smtClean="0"/>
              <a:t> </a:t>
            </a:r>
            <a:r>
              <a:rPr lang="en-US" b="1" smtClean="0">
                <a:latin typeface="Symbol" pitchFamily="18" charset="2"/>
              </a:rPr>
              <a:t></a:t>
            </a:r>
            <a:r>
              <a:rPr lang="en-US" smtClean="0"/>
              <a:t> 3</a:t>
            </a:r>
          </a:p>
        </p:txBody>
      </p:sp>
      <p:sp>
        <p:nvSpPr>
          <p:cNvPr id="46084" name="TextBox 4"/>
          <p:cNvSpPr txBox="1">
            <a:spLocks noChangeArrowheads="1"/>
          </p:cNvSpPr>
          <p:nvPr/>
        </p:nvSpPr>
        <p:spPr bwMode="auto">
          <a:xfrm>
            <a:off x="3563938" y="3810000"/>
            <a:ext cx="46482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It is very important to remember that hypothesis statements are about populations and NOT samples.  We will never have a hypothesis statement with either xbar or </a:t>
            </a:r>
            <a:r>
              <a:rPr lang="en-US" i="1">
                <a:solidFill>
                  <a:srgbClr val="FF0000"/>
                </a:solidFill>
              </a:rPr>
              <a:t>p-hat</a:t>
            </a:r>
            <a:r>
              <a:rPr lang="en-US">
                <a:solidFill>
                  <a:srgbClr val="FF0000"/>
                </a:solidFill>
              </a:rPr>
              <a:t> in it.</a:t>
            </a:r>
          </a:p>
          <a:p>
            <a:pPr eaLnBrk="1" hangingPunct="1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Making Decisions—four possible scenarios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868488"/>
            <a:ext cx="8382000" cy="4532312"/>
          </a:xfrm>
        </p:spPr>
        <p:txBody>
          <a:bodyPr/>
          <a:lstStyle/>
          <a:p>
            <a:pPr eaLnBrk="1" hangingPunct="1"/>
            <a:r>
              <a:rPr lang="en-US" smtClean="0"/>
              <a:t>Fail to reject H</a:t>
            </a:r>
            <a:r>
              <a:rPr lang="en-US" baseline="-25000" smtClean="0"/>
              <a:t>0</a:t>
            </a:r>
            <a:r>
              <a:rPr lang="en-US" smtClean="0"/>
              <a:t> when in fact H</a:t>
            </a:r>
            <a:r>
              <a:rPr lang="en-US" baseline="-25000" smtClean="0"/>
              <a:t>0</a:t>
            </a:r>
            <a:r>
              <a:rPr lang="en-US" smtClean="0"/>
              <a:t> is true (good decision)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Fail to reject H</a:t>
            </a:r>
            <a:r>
              <a:rPr lang="en-US" baseline="-25000" smtClean="0"/>
              <a:t>0</a:t>
            </a:r>
            <a:r>
              <a:rPr lang="en-US" smtClean="0"/>
              <a:t> when in fact H</a:t>
            </a:r>
            <a:r>
              <a:rPr lang="en-US" baseline="-25000" smtClean="0"/>
              <a:t>0</a:t>
            </a:r>
            <a:r>
              <a:rPr lang="en-US" smtClean="0"/>
              <a:t> is false (an error)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Reject H</a:t>
            </a:r>
            <a:r>
              <a:rPr lang="en-US" baseline="-25000" smtClean="0"/>
              <a:t>0</a:t>
            </a:r>
            <a:r>
              <a:rPr lang="en-US" smtClean="0"/>
              <a:t> when in fact H</a:t>
            </a:r>
            <a:r>
              <a:rPr lang="en-US" baseline="-25000" smtClean="0"/>
              <a:t>0</a:t>
            </a:r>
            <a:r>
              <a:rPr lang="en-US" smtClean="0"/>
              <a:t> is true (an error)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Reject H</a:t>
            </a:r>
            <a:r>
              <a:rPr lang="en-US" baseline="-25000" smtClean="0"/>
              <a:t>0</a:t>
            </a:r>
            <a:r>
              <a:rPr lang="en-US" smtClean="0"/>
              <a:t> when in fact H</a:t>
            </a:r>
            <a:r>
              <a:rPr lang="en-US" baseline="-25000" smtClean="0"/>
              <a:t>0</a:t>
            </a:r>
            <a:r>
              <a:rPr lang="en-US" smtClean="0"/>
              <a:t> is false (good decision)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enHall1">
  <a:themeElements>
    <a:clrScheme name="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PrenHall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C00000"/>
        </a:solidFill>
        <a:ln w="3175">
          <a:solidFill>
            <a:srgbClr val="C0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PrenHall1.pot</Template>
  <TotalTime>16843</TotalTime>
  <Pages>20</Pages>
  <Words>1462</Words>
  <Application>Microsoft Office PowerPoint</Application>
  <PresentationFormat>On-screen Show (4:3)</PresentationFormat>
  <Paragraphs>385</Paragraphs>
  <Slides>37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7</vt:i4>
      </vt:variant>
    </vt:vector>
  </HeadingPairs>
  <TitlesOfParts>
    <vt:vector size="49" baseType="lpstr">
      <vt:lpstr>Arial</vt:lpstr>
      <vt:lpstr>Symbol</vt:lpstr>
      <vt:lpstr>Times New Roman</vt:lpstr>
      <vt:lpstr>Tw Cen MT</vt:lpstr>
      <vt:lpstr>Comic Sans MS</vt:lpstr>
      <vt:lpstr>Wingdings</vt:lpstr>
      <vt:lpstr>PrenHall1</vt:lpstr>
      <vt:lpstr>Default Design</vt:lpstr>
      <vt:lpstr>ClipArt</vt:lpstr>
      <vt:lpstr>Document</vt:lpstr>
      <vt:lpstr>Microsoft ClipArt Gallery</vt:lpstr>
      <vt:lpstr>Equation</vt:lpstr>
      <vt:lpstr>PowerPoint Presentation</vt:lpstr>
      <vt:lpstr>Statistical Methods</vt:lpstr>
      <vt:lpstr>Hypothesis testing</vt:lpstr>
      <vt:lpstr>What’s a Hypothesis?</vt:lpstr>
      <vt:lpstr>Birth Weight Example</vt:lpstr>
      <vt:lpstr>Null Hypothesis</vt:lpstr>
      <vt:lpstr>Alternative Hypothesis</vt:lpstr>
      <vt:lpstr>One-Sided vs Two-Sided Hypothesis Tests</vt:lpstr>
      <vt:lpstr>Making Decisions—four possible scenarios</vt:lpstr>
      <vt:lpstr>Errors in  Making Decision</vt:lpstr>
      <vt:lpstr>Possible Outcomes in Hypothesis Testing</vt:lpstr>
      <vt:lpstr>Type I &amp; II Error Relationship</vt:lpstr>
      <vt:lpstr> &amp;  Have an  Inverse Relationship</vt:lpstr>
      <vt:lpstr>Hypothesis Testing</vt:lpstr>
      <vt:lpstr>Basic Idea: CLT</vt:lpstr>
      <vt:lpstr>Basic Idea</vt:lpstr>
      <vt:lpstr>Basic Idea</vt:lpstr>
      <vt:lpstr>Basic Idea</vt:lpstr>
      <vt:lpstr>Rejection Region</vt:lpstr>
      <vt:lpstr>Rejection Region  (One-Sided Test) </vt:lpstr>
      <vt:lpstr>Rejection Region  (One-Sided Test)</vt:lpstr>
      <vt:lpstr>Rejection Region  (One-Sided Test)</vt:lpstr>
      <vt:lpstr>Rejection Regions  (Two-Sided Test) </vt:lpstr>
      <vt:lpstr>Rejection Regions  (Two-Sided Test) </vt:lpstr>
      <vt:lpstr>Rejection Regions  (Two-Tailed Test) </vt:lpstr>
      <vt:lpstr>Rejection Regions  (Two-Tailed Test) </vt:lpstr>
      <vt:lpstr>Hypotheses Testing Steps</vt:lpstr>
      <vt:lpstr> Test for Mean  ( Unknown)</vt:lpstr>
      <vt:lpstr>Two-Sided t Test Example</vt:lpstr>
      <vt:lpstr>Two-Tailed t Test  Solution*</vt:lpstr>
      <vt:lpstr>p-Value</vt:lpstr>
      <vt:lpstr>Two-sided test: 1. T value of sample statistic (observed)</vt:lpstr>
      <vt:lpstr>Two-sided test: 2. From T Table 3</vt:lpstr>
      <vt:lpstr>Test statistic is in ‘Do not reject’ region</vt:lpstr>
      <vt:lpstr>Power of Test</vt:lpstr>
      <vt:lpstr>Power of Test</vt:lpstr>
      <vt:lpstr>What we learned today..</vt:lpstr>
    </vt:vector>
  </TitlesOfParts>
  <Company>University of San Dieg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, 10/e</dc:title>
  <dc:subject>Chapter 13</dc:subject>
  <dc:creator>Dirk Yandell</dc:creator>
  <cp:lastModifiedBy>fenyo</cp:lastModifiedBy>
  <cp:revision>471</cp:revision>
  <cp:lastPrinted>1998-11-22T23:37:53Z</cp:lastPrinted>
  <dcterms:created xsi:type="dcterms:W3CDTF">2001-02-24T21:09:31Z</dcterms:created>
  <dcterms:modified xsi:type="dcterms:W3CDTF">2014-10-06T16:15:10Z</dcterms:modified>
</cp:coreProperties>
</file>